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D803CBF" w14:textId="64DE3379" w:rsidR="00AD48CD" w:rsidRPr="00462610" w:rsidRDefault="00872041" w:rsidP="00462610">
      <w:pPr>
        <w:pStyle w:val="aa"/>
        <w:rPr>
          <w:rFonts w:ascii="黑体" w:eastAsia="黑体" w:hAnsi="黑体"/>
        </w:rPr>
      </w:pPr>
      <w:r w:rsidRPr="00462610">
        <w:rPr>
          <w:rFonts w:ascii="黑体" w:eastAsia="黑体" w:hAnsi="黑体" w:hint="eastAsia"/>
        </w:rPr>
        <w:t>基于集中参数模型的回焊炉焊接过程的设定</w:t>
      </w:r>
    </w:p>
    <w:p w14:paraId="6BA750FD" w14:textId="3C2B9814" w:rsidR="00AD48CD" w:rsidRPr="00D40FFE" w:rsidRDefault="00EA627D">
      <w:pPr>
        <w:pStyle w:val="a8"/>
        <w:rPr>
          <w:rFonts w:ascii="黑体" w:eastAsia="黑体" w:hAnsi="黑体"/>
          <w:sz w:val="28"/>
          <w:szCs w:val="28"/>
        </w:rPr>
      </w:pPr>
      <w:r w:rsidRPr="00D40FFE">
        <w:rPr>
          <w:rFonts w:ascii="黑体" w:eastAsia="黑体" w:hAnsi="黑体" w:hint="eastAsia"/>
          <w:sz w:val="28"/>
          <w:szCs w:val="28"/>
        </w:rPr>
        <w:t>摘要</w:t>
      </w:r>
    </w:p>
    <w:p w14:paraId="014D5EC4" w14:textId="52940607" w:rsidR="00A64D96" w:rsidRPr="004469B2" w:rsidRDefault="00A64D96" w:rsidP="00D40FFE">
      <w:pPr>
        <w:spacing w:line="360" w:lineRule="auto"/>
        <w:ind w:firstLineChars="200" w:firstLine="480"/>
        <w:rPr>
          <w:rFonts w:ascii="Times New Roman" w:eastAsia="宋体" w:hAnsi="Times New Roman"/>
          <w:sz w:val="24"/>
          <w:szCs w:val="24"/>
        </w:rPr>
      </w:pPr>
      <w:r w:rsidRPr="004469B2">
        <w:rPr>
          <w:rFonts w:ascii="Times New Roman" w:eastAsia="宋体" w:hAnsi="Times New Roman" w:hint="eastAsia"/>
          <w:sz w:val="24"/>
          <w:szCs w:val="24"/>
        </w:rPr>
        <w:t>经过近似分析可以得到</w:t>
      </w:r>
      <w:r w:rsidR="00462610" w:rsidRPr="004469B2">
        <w:rPr>
          <w:rFonts w:ascii="Times New Roman" w:eastAsia="宋体" w:hAnsi="Times New Roman"/>
          <w:position w:val="-6"/>
          <w:sz w:val="24"/>
          <w:szCs w:val="24"/>
        </w:rPr>
        <w:object w:dxaOrig="840" w:dyaOrig="279" w14:anchorId="321344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5pt;height:13.75pt" o:ole="">
            <v:imagedata r:id="rId9" o:title=""/>
          </v:shape>
          <o:OLEObject Type="Embed" ProgID="Equation.DSMT4" ShapeID="_x0000_i1025" DrawAspect="Content" ObjectID="_1661521960" r:id="rId10"/>
        </w:object>
      </w:r>
      <w:r w:rsidR="004777B4" w:rsidRPr="004469B2">
        <w:rPr>
          <w:rFonts w:ascii="Times New Roman" w:eastAsia="宋体" w:hAnsi="Times New Roman" w:hint="eastAsia"/>
          <w:sz w:val="24"/>
          <w:szCs w:val="24"/>
        </w:rPr>
        <w:t>的</w:t>
      </w:r>
      <w:r w:rsidRPr="004469B2">
        <w:rPr>
          <w:rFonts w:ascii="Times New Roman" w:eastAsia="宋体" w:hAnsi="Times New Roman"/>
          <w:sz w:val="24"/>
          <w:szCs w:val="24"/>
        </w:rPr>
        <w:t>焊膏的毕渥数</w:t>
      </w:r>
      <w:r w:rsidR="004777B4" w:rsidRPr="004469B2">
        <w:rPr>
          <w:rFonts w:ascii="Times New Roman" w:eastAsia="宋体" w:hAnsi="Times New Roman"/>
          <w:position w:val="-12"/>
          <w:sz w:val="24"/>
          <w:szCs w:val="24"/>
        </w:rPr>
        <w:object w:dxaOrig="800" w:dyaOrig="360" w14:anchorId="6092AF97">
          <v:shape id="_x0000_i1026" type="#_x0000_t75" style="width:40.05pt;height:18.15pt" o:ole="">
            <v:imagedata r:id="rId11" o:title=""/>
          </v:shape>
          <o:OLEObject Type="Embed" ProgID="Equation.DSMT4" ShapeID="_x0000_i1026" DrawAspect="Content" ObjectID="_1661521961" r:id="rId12"/>
        </w:object>
      </w:r>
      <w:r w:rsidR="004777B4" w:rsidRPr="004469B2">
        <w:rPr>
          <w:rFonts w:ascii="Times New Roman" w:eastAsia="宋体" w:hAnsi="Times New Roman" w:hint="eastAsia"/>
          <w:sz w:val="24"/>
          <w:szCs w:val="24"/>
        </w:rPr>
        <w:t>，</w:t>
      </w:r>
      <w:r w:rsidRPr="004469B2">
        <w:rPr>
          <w:rFonts w:ascii="Times New Roman" w:eastAsia="宋体" w:hAnsi="Times New Roman"/>
          <w:sz w:val="24"/>
          <w:szCs w:val="24"/>
        </w:rPr>
        <w:t>因此理论上可以使用集中参数模型对回焊炉焊接过程焊膏的温度变化曲线进行计算，实际计算中集中参数方程对于附件所给的炉温曲线拟合效果很好，因此具有可行性。</w:t>
      </w:r>
    </w:p>
    <w:p w14:paraId="10392367" w14:textId="42F830D1" w:rsidR="00A64D96" w:rsidRPr="004469B2" w:rsidRDefault="00A64D96" w:rsidP="00D40FFE">
      <w:pPr>
        <w:spacing w:line="360" w:lineRule="auto"/>
        <w:ind w:firstLineChars="200" w:firstLine="480"/>
        <w:rPr>
          <w:rFonts w:ascii="Times New Roman" w:eastAsia="宋体" w:hAnsi="Times New Roman"/>
          <w:iCs/>
          <w:sz w:val="24"/>
          <w:szCs w:val="24"/>
        </w:rPr>
      </w:pPr>
      <w:r w:rsidRPr="004469B2">
        <w:rPr>
          <w:rFonts w:ascii="Times New Roman" w:eastAsia="宋体" w:hAnsi="Times New Roman"/>
          <w:sz w:val="24"/>
          <w:szCs w:val="24"/>
        </w:rPr>
        <w:t>针对问题</w:t>
      </w:r>
      <w:r w:rsidR="00864082">
        <w:rPr>
          <w:rFonts w:ascii="Times New Roman" w:eastAsia="宋体" w:hAnsi="Times New Roman" w:hint="eastAsia"/>
          <w:sz w:val="24"/>
          <w:szCs w:val="24"/>
        </w:rPr>
        <w:t>1</w:t>
      </w:r>
      <w:r w:rsidRPr="004469B2">
        <w:rPr>
          <w:rFonts w:ascii="Times New Roman" w:eastAsia="宋体" w:hAnsi="Times New Roman"/>
          <w:sz w:val="24"/>
          <w:szCs w:val="24"/>
        </w:rPr>
        <w:t>，首先假设温区之间的间隙空气温度达到稳态时是线性变化分布，而温区内部的温度恒为设置值以简化模型。然后根据集中参数模型方程，对温区和间隙采用变时间步长的方法进行迭代求解炉温曲线</w:t>
      </w:r>
      <w:r w:rsidR="004777B4" w:rsidRPr="004469B2">
        <w:rPr>
          <w:rFonts w:ascii="Times New Roman" w:eastAsia="宋体" w:hAnsi="Times New Roman" w:hint="eastAsia"/>
          <w:sz w:val="24"/>
          <w:szCs w:val="24"/>
        </w:rPr>
        <w:t>，可以得到小温区</w:t>
      </w:r>
      <w:r w:rsidR="004777B4" w:rsidRPr="004469B2">
        <w:rPr>
          <w:rFonts w:ascii="Times New Roman" w:eastAsia="宋体" w:hAnsi="Times New Roman" w:hint="eastAsia"/>
          <w:sz w:val="24"/>
          <w:szCs w:val="24"/>
        </w:rPr>
        <w:t>3</w:t>
      </w:r>
      <w:r w:rsidR="004777B4" w:rsidRPr="004469B2">
        <w:rPr>
          <w:rFonts w:ascii="Times New Roman" w:eastAsia="宋体" w:hAnsi="Times New Roman" w:hint="eastAsia"/>
          <w:sz w:val="24"/>
          <w:szCs w:val="24"/>
        </w:rPr>
        <w:t>中点处的焊接区域中心的温度为</w:t>
      </w:r>
      <w:r w:rsidR="004777B4" w:rsidRPr="004469B2">
        <w:rPr>
          <w:rFonts w:ascii="Times New Roman" w:eastAsia="宋体" w:hAnsi="Times New Roman" w:cs="Times New Roman" w:hint="eastAsia"/>
          <w:sz w:val="24"/>
          <w:szCs w:val="24"/>
        </w:rPr>
        <w:t>136.14</w:t>
      </w:r>
      <w:r w:rsidR="004777B4" w:rsidRPr="004469B2">
        <w:rPr>
          <w:rFonts w:ascii="Times New Roman" w:eastAsia="宋体" w:hAnsi="Times New Roman" w:cs="Times New Roman" w:hint="eastAsia"/>
          <w:sz w:val="24"/>
          <w:szCs w:val="24"/>
        </w:rPr>
        <w:t>º</w:t>
      </w:r>
      <w:r w:rsidR="004777B4" w:rsidRPr="004469B2">
        <w:rPr>
          <w:rFonts w:ascii="Times New Roman" w:eastAsia="宋体" w:hAnsi="Times New Roman" w:cs="Times New Roman" w:hint="eastAsia"/>
          <w:sz w:val="24"/>
          <w:szCs w:val="24"/>
        </w:rPr>
        <w:t>C</w:t>
      </w:r>
      <w:r w:rsidR="004777B4" w:rsidRPr="004469B2">
        <w:rPr>
          <w:rFonts w:ascii="Times New Roman" w:eastAsia="宋体" w:hAnsi="Times New Roman" w:cs="Times New Roman" w:hint="eastAsia"/>
          <w:sz w:val="24"/>
          <w:szCs w:val="24"/>
        </w:rPr>
        <w:t>，</w:t>
      </w:r>
      <w:r w:rsidR="004777B4" w:rsidRPr="004469B2">
        <w:rPr>
          <w:rFonts w:ascii="Times New Roman" w:eastAsia="宋体" w:hAnsi="Times New Roman" w:hint="eastAsia"/>
          <w:sz w:val="24"/>
          <w:szCs w:val="24"/>
        </w:rPr>
        <w:t>小温区</w:t>
      </w:r>
      <w:r w:rsidR="004777B4" w:rsidRPr="004469B2">
        <w:rPr>
          <w:rFonts w:ascii="Times New Roman" w:eastAsia="宋体" w:hAnsi="Times New Roman" w:hint="eastAsia"/>
          <w:sz w:val="24"/>
          <w:szCs w:val="24"/>
        </w:rPr>
        <w:t>6</w:t>
      </w:r>
      <w:r w:rsidR="004777B4" w:rsidRPr="004469B2">
        <w:rPr>
          <w:rFonts w:ascii="Times New Roman" w:eastAsia="宋体" w:hAnsi="Times New Roman" w:hint="eastAsia"/>
          <w:sz w:val="24"/>
          <w:szCs w:val="24"/>
        </w:rPr>
        <w:t>中点处的焊接区域中心的温度为</w:t>
      </w:r>
      <w:r w:rsidR="004777B4" w:rsidRPr="004469B2">
        <w:rPr>
          <w:rFonts w:ascii="Times New Roman" w:eastAsia="宋体" w:hAnsi="Times New Roman" w:cs="Times New Roman" w:hint="eastAsia"/>
          <w:sz w:val="24"/>
          <w:szCs w:val="24"/>
        </w:rPr>
        <w:t>171.89</w:t>
      </w:r>
      <w:r w:rsidR="004777B4" w:rsidRPr="004469B2">
        <w:rPr>
          <w:rFonts w:ascii="Times New Roman" w:eastAsia="宋体" w:hAnsi="Times New Roman" w:cs="Times New Roman" w:hint="eastAsia"/>
          <w:sz w:val="24"/>
          <w:szCs w:val="24"/>
        </w:rPr>
        <w:t>º</w:t>
      </w:r>
      <w:r w:rsidR="004777B4" w:rsidRPr="004469B2">
        <w:rPr>
          <w:rFonts w:ascii="Times New Roman" w:eastAsia="宋体" w:hAnsi="Times New Roman" w:cs="Times New Roman" w:hint="eastAsia"/>
          <w:sz w:val="24"/>
          <w:szCs w:val="24"/>
        </w:rPr>
        <w:t>C</w:t>
      </w:r>
      <w:r w:rsidR="004777B4" w:rsidRPr="004469B2">
        <w:rPr>
          <w:rFonts w:ascii="Times New Roman" w:eastAsia="宋体" w:hAnsi="Times New Roman" w:cs="Times New Roman" w:hint="eastAsia"/>
          <w:sz w:val="24"/>
          <w:szCs w:val="24"/>
        </w:rPr>
        <w:t>，</w:t>
      </w:r>
      <w:r w:rsidR="004777B4" w:rsidRPr="004469B2">
        <w:rPr>
          <w:rFonts w:ascii="Times New Roman" w:eastAsia="宋体" w:hAnsi="Times New Roman" w:hint="eastAsia"/>
          <w:sz w:val="24"/>
          <w:szCs w:val="24"/>
        </w:rPr>
        <w:t>小温区</w:t>
      </w:r>
      <w:r w:rsidR="004777B4" w:rsidRPr="004469B2">
        <w:rPr>
          <w:rFonts w:ascii="Times New Roman" w:eastAsia="宋体" w:hAnsi="Times New Roman" w:hint="eastAsia"/>
          <w:sz w:val="24"/>
          <w:szCs w:val="24"/>
        </w:rPr>
        <w:t>7</w:t>
      </w:r>
      <w:r w:rsidR="004777B4" w:rsidRPr="004469B2">
        <w:rPr>
          <w:rFonts w:ascii="Times New Roman" w:eastAsia="宋体" w:hAnsi="Times New Roman" w:hint="eastAsia"/>
          <w:sz w:val="24"/>
          <w:szCs w:val="24"/>
        </w:rPr>
        <w:t>中点处的焊接区域中心的温度为</w:t>
      </w:r>
      <w:r w:rsidR="004777B4" w:rsidRPr="004469B2">
        <w:rPr>
          <w:rFonts w:ascii="Times New Roman" w:eastAsia="宋体" w:hAnsi="Times New Roman" w:cs="Times New Roman" w:hint="eastAsia"/>
          <w:sz w:val="24"/>
          <w:szCs w:val="24"/>
        </w:rPr>
        <w:t>190.90</w:t>
      </w:r>
      <w:r w:rsidR="004777B4" w:rsidRPr="004469B2">
        <w:rPr>
          <w:rFonts w:ascii="Times New Roman" w:eastAsia="宋体" w:hAnsi="Times New Roman" w:cs="Times New Roman" w:hint="eastAsia"/>
          <w:sz w:val="24"/>
          <w:szCs w:val="24"/>
        </w:rPr>
        <w:t>º</w:t>
      </w:r>
      <w:r w:rsidR="004777B4" w:rsidRPr="004469B2">
        <w:rPr>
          <w:rFonts w:ascii="Times New Roman" w:eastAsia="宋体" w:hAnsi="Times New Roman" w:cs="Times New Roman" w:hint="eastAsia"/>
          <w:sz w:val="24"/>
          <w:szCs w:val="24"/>
        </w:rPr>
        <w:t>C</w:t>
      </w:r>
      <w:r w:rsidR="004777B4" w:rsidRPr="004469B2">
        <w:rPr>
          <w:rFonts w:ascii="Times New Roman" w:eastAsia="宋体" w:hAnsi="Times New Roman" w:cs="Times New Roman" w:hint="eastAsia"/>
          <w:sz w:val="24"/>
          <w:szCs w:val="24"/>
        </w:rPr>
        <w:t>，</w:t>
      </w:r>
      <w:r w:rsidR="004777B4" w:rsidRPr="004469B2">
        <w:rPr>
          <w:rFonts w:ascii="Times New Roman" w:eastAsia="宋体" w:hAnsi="Times New Roman" w:hint="eastAsia"/>
          <w:sz w:val="24"/>
          <w:szCs w:val="24"/>
        </w:rPr>
        <w:t>小温区</w:t>
      </w:r>
      <w:r w:rsidR="004777B4" w:rsidRPr="004469B2">
        <w:rPr>
          <w:rFonts w:ascii="Times New Roman" w:eastAsia="宋体" w:hAnsi="Times New Roman" w:hint="eastAsia"/>
          <w:sz w:val="24"/>
          <w:szCs w:val="24"/>
        </w:rPr>
        <w:t>8</w:t>
      </w:r>
      <w:r w:rsidR="004777B4" w:rsidRPr="004469B2">
        <w:rPr>
          <w:rFonts w:ascii="Times New Roman" w:eastAsia="宋体" w:hAnsi="Times New Roman" w:hint="eastAsia"/>
          <w:sz w:val="24"/>
          <w:szCs w:val="24"/>
        </w:rPr>
        <w:t>结束处的焊接区域中心的温度为</w:t>
      </w:r>
      <w:r w:rsidR="004777B4" w:rsidRPr="004469B2">
        <w:rPr>
          <w:rFonts w:ascii="Times New Roman" w:eastAsia="宋体" w:hAnsi="Times New Roman" w:cs="Times New Roman" w:hint="eastAsia"/>
          <w:sz w:val="24"/>
          <w:szCs w:val="24"/>
        </w:rPr>
        <w:t>221.75</w:t>
      </w:r>
      <w:r w:rsidR="004777B4" w:rsidRPr="004469B2">
        <w:rPr>
          <w:rFonts w:ascii="Times New Roman" w:eastAsia="宋体" w:hAnsi="Times New Roman" w:cs="Times New Roman" w:hint="eastAsia"/>
          <w:sz w:val="24"/>
          <w:szCs w:val="24"/>
        </w:rPr>
        <w:t>º</w:t>
      </w:r>
      <w:r w:rsidR="004777B4" w:rsidRPr="004469B2">
        <w:rPr>
          <w:rFonts w:ascii="Times New Roman" w:eastAsia="宋体" w:hAnsi="Times New Roman" w:cs="Times New Roman" w:hint="eastAsia"/>
          <w:sz w:val="24"/>
          <w:szCs w:val="24"/>
        </w:rPr>
        <w:t>C</w:t>
      </w:r>
      <w:r w:rsidR="005162D5">
        <w:rPr>
          <w:rFonts w:ascii="Times New Roman" w:eastAsia="宋体" w:hAnsi="Times New Roman" w:cs="Times New Roman" w:hint="eastAsia"/>
          <w:sz w:val="24"/>
          <w:szCs w:val="24"/>
        </w:rPr>
        <w:t>。</w:t>
      </w:r>
    </w:p>
    <w:p w14:paraId="7B0FE19C" w14:textId="53D85D46" w:rsidR="00A64D96" w:rsidRPr="004469B2" w:rsidRDefault="00A64D96" w:rsidP="00D40FFE">
      <w:pPr>
        <w:spacing w:line="360" w:lineRule="auto"/>
        <w:ind w:firstLineChars="200" w:firstLine="480"/>
        <w:rPr>
          <w:rFonts w:ascii="Times New Roman" w:eastAsia="宋体" w:hAnsi="Times New Roman"/>
          <w:sz w:val="24"/>
          <w:szCs w:val="24"/>
        </w:rPr>
      </w:pPr>
      <w:r w:rsidRPr="004469B2">
        <w:rPr>
          <w:rFonts w:ascii="Times New Roman" w:eastAsia="宋体" w:hAnsi="Times New Roman"/>
          <w:sz w:val="24"/>
          <w:szCs w:val="24"/>
        </w:rPr>
        <w:t>针对问题</w:t>
      </w:r>
      <w:r w:rsidR="004777B4" w:rsidRPr="004469B2">
        <w:rPr>
          <w:rFonts w:ascii="Times New Roman" w:eastAsia="宋体" w:hAnsi="Times New Roman" w:hint="eastAsia"/>
          <w:sz w:val="24"/>
          <w:szCs w:val="24"/>
        </w:rPr>
        <w:t>2</w:t>
      </w:r>
      <w:r w:rsidRPr="004469B2">
        <w:rPr>
          <w:rFonts w:ascii="Times New Roman" w:eastAsia="宋体" w:hAnsi="Times New Roman"/>
          <w:sz w:val="24"/>
          <w:szCs w:val="24"/>
        </w:rPr>
        <w:t>，在问题</w:t>
      </w:r>
      <w:r w:rsidR="004777B4" w:rsidRPr="004469B2">
        <w:rPr>
          <w:rFonts w:ascii="Times New Roman" w:eastAsia="宋体" w:hAnsi="Times New Roman" w:hint="eastAsia"/>
          <w:sz w:val="24"/>
          <w:szCs w:val="24"/>
        </w:rPr>
        <w:t>1</w:t>
      </w:r>
      <w:r w:rsidRPr="004469B2">
        <w:rPr>
          <w:rFonts w:ascii="Times New Roman" w:eastAsia="宋体" w:hAnsi="Times New Roman"/>
          <w:sz w:val="24"/>
          <w:szCs w:val="24"/>
        </w:rPr>
        <w:t>求解炉温曲线的基础上，以</w:t>
      </w:r>
      <w:r w:rsidR="00C75FCB" w:rsidRPr="004469B2">
        <w:rPr>
          <w:rFonts w:ascii="Times New Roman" w:eastAsia="宋体" w:hAnsi="Times New Roman" w:cs="Times New Roman" w:hint="eastAsia"/>
          <w:sz w:val="24"/>
          <w:szCs w:val="24"/>
        </w:rPr>
        <w:t>0.1 cm/min</w:t>
      </w:r>
      <w:r w:rsidRPr="004469B2">
        <w:rPr>
          <w:rFonts w:ascii="Times New Roman" w:eastAsia="宋体" w:hAnsi="Times New Roman"/>
          <w:sz w:val="24"/>
          <w:szCs w:val="24"/>
        </w:rPr>
        <w:t>的速度步长求取速度变化范围内的炉温曲线，求取每条曲线的制程界限并加以判断，经过循环求解可得允许的最大传送带过炉速度为</w:t>
      </w:r>
      <w:r w:rsidR="00C75FCB" w:rsidRPr="004469B2">
        <w:rPr>
          <w:rFonts w:ascii="Times New Roman" w:eastAsia="宋体" w:hAnsi="Times New Roman" w:cs="Times New Roman" w:hint="eastAsia"/>
          <w:sz w:val="24"/>
          <w:szCs w:val="24"/>
        </w:rPr>
        <w:t>68.9 cm/min</w:t>
      </w:r>
      <w:r w:rsidRPr="004469B2">
        <w:rPr>
          <w:rFonts w:ascii="Times New Roman" w:eastAsia="宋体" w:hAnsi="Times New Roman"/>
          <w:sz w:val="24"/>
          <w:szCs w:val="24"/>
        </w:rPr>
        <w:t>。</w:t>
      </w:r>
    </w:p>
    <w:p w14:paraId="6F76050A" w14:textId="0FE4E26A" w:rsidR="001D363B" w:rsidRPr="004469B2" w:rsidRDefault="00A64D96" w:rsidP="00D40FFE">
      <w:pPr>
        <w:spacing w:line="360" w:lineRule="auto"/>
        <w:ind w:firstLineChars="200" w:firstLine="480"/>
        <w:rPr>
          <w:rFonts w:ascii="Times New Roman" w:eastAsia="宋体" w:hAnsi="Times New Roman"/>
          <w:sz w:val="24"/>
          <w:szCs w:val="24"/>
        </w:rPr>
      </w:pPr>
      <w:r w:rsidRPr="004469B2">
        <w:rPr>
          <w:rFonts w:ascii="Times New Roman" w:eastAsia="宋体" w:hAnsi="Times New Roman"/>
          <w:sz w:val="24"/>
          <w:szCs w:val="24"/>
        </w:rPr>
        <w:t>针对问题</w:t>
      </w:r>
      <w:r w:rsidR="00C75FCB" w:rsidRPr="004469B2">
        <w:rPr>
          <w:rFonts w:ascii="Times New Roman" w:eastAsia="宋体" w:hAnsi="Times New Roman" w:hint="eastAsia"/>
          <w:sz w:val="24"/>
          <w:szCs w:val="24"/>
        </w:rPr>
        <w:t>3</w:t>
      </w:r>
      <w:r w:rsidRPr="004469B2">
        <w:rPr>
          <w:rFonts w:ascii="Times New Roman" w:eastAsia="宋体" w:hAnsi="Times New Roman"/>
          <w:sz w:val="24"/>
          <w:szCs w:val="24"/>
        </w:rPr>
        <w:t>和问题</w:t>
      </w:r>
      <w:r w:rsidR="00C75FCB" w:rsidRPr="004469B2">
        <w:rPr>
          <w:rFonts w:ascii="Times New Roman" w:eastAsia="宋体" w:hAnsi="Times New Roman" w:hint="eastAsia"/>
          <w:sz w:val="24"/>
          <w:szCs w:val="24"/>
        </w:rPr>
        <w:t>4</w:t>
      </w:r>
      <w:r w:rsidRPr="004469B2">
        <w:rPr>
          <w:rFonts w:ascii="Times New Roman" w:eastAsia="宋体" w:hAnsi="Times New Roman"/>
          <w:sz w:val="24"/>
          <w:szCs w:val="24"/>
        </w:rPr>
        <w:t>，在问题</w:t>
      </w:r>
      <w:r w:rsidR="00C75FCB" w:rsidRPr="004469B2">
        <w:rPr>
          <w:rFonts w:ascii="Times New Roman" w:eastAsia="宋体" w:hAnsi="Times New Roman" w:hint="eastAsia"/>
          <w:sz w:val="24"/>
          <w:szCs w:val="24"/>
        </w:rPr>
        <w:t>1</w:t>
      </w:r>
      <w:r w:rsidRPr="004469B2">
        <w:rPr>
          <w:rFonts w:ascii="Times New Roman" w:eastAsia="宋体" w:hAnsi="Times New Roman"/>
          <w:sz w:val="24"/>
          <w:szCs w:val="24"/>
        </w:rPr>
        <w:t>求解炉温曲线的基础上，建立以传送带过炉速度，各个温区温度设置为变量，以制程界限为约束条件，以使超过</w:t>
      </w:r>
      <w:r w:rsidRPr="004469B2">
        <w:rPr>
          <w:rFonts w:ascii="Times New Roman" w:eastAsia="宋体" w:hAnsi="Times New Roman"/>
          <w:sz w:val="24"/>
          <w:szCs w:val="24"/>
        </w:rPr>
        <w:t>217ºC</w:t>
      </w:r>
      <w:r w:rsidRPr="004469B2">
        <w:rPr>
          <w:rFonts w:ascii="Times New Roman" w:eastAsia="宋体" w:hAnsi="Times New Roman"/>
          <w:sz w:val="24"/>
          <w:szCs w:val="24"/>
        </w:rPr>
        <w:t>到峰值温度所覆盖的面积最小或者以峰值温度为中心线的两侧超过</w:t>
      </w:r>
      <w:r w:rsidRPr="004469B2">
        <w:rPr>
          <w:rFonts w:ascii="Times New Roman" w:eastAsia="宋体" w:hAnsi="Times New Roman"/>
          <w:sz w:val="24"/>
          <w:szCs w:val="24"/>
        </w:rPr>
        <w:t>217ºC</w:t>
      </w:r>
      <w:r w:rsidRPr="004469B2">
        <w:rPr>
          <w:rFonts w:ascii="Times New Roman" w:eastAsia="宋体" w:hAnsi="Times New Roman"/>
          <w:sz w:val="24"/>
          <w:szCs w:val="24"/>
        </w:rPr>
        <w:t>的炉温曲线应尽量对称为目标的多变量整数规划问题，采用网格搜索的方法搜索全局最优解</w:t>
      </w:r>
      <w:r w:rsidR="005162D5">
        <w:rPr>
          <w:rFonts w:ascii="Times New Roman" w:eastAsia="宋体" w:hAnsi="Times New Roman" w:hint="eastAsia"/>
          <w:sz w:val="24"/>
          <w:szCs w:val="24"/>
        </w:rPr>
        <w:t>。</w:t>
      </w:r>
      <w:r w:rsidR="00C75FCB" w:rsidRPr="004469B2">
        <w:rPr>
          <w:rFonts w:ascii="Times New Roman" w:eastAsia="宋体" w:hAnsi="Times New Roman" w:hint="eastAsia"/>
          <w:sz w:val="24"/>
          <w:szCs w:val="24"/>
        </w:rPr>
        <w:t>从而得到对于问题</w:t>
      </w:r>
      <w:r w:rsidR="00C75FCB" w:rsidRPr="004469B2">
        <w:rPr>
          <w:rFonts w:ascii="Times New Roman" w:eastAsia="宋体" w:hAnsi="Times New Roman" w:hint="eastAsia"/>
          <w:sz w:val="24"/>
          <w:szCs w:val="24"/>
        </w:rPr>
        <w:t>3</w:t>
      </w:r>
      <w:bookmarkStart w:id="0" w:name="_Hlk50883576"/>
      <w:r w:rsidR="00C75FCB" w:rsidRPr="004469B2">
        <w:rPr>
          <w:rFonts w:ascii="Times New Roman" w:eastAsia="宋体" w:hAnsi="Times New Roman" w:hint="eastAsia"/>
          <w:sz w:val="24"/>
          <w:szCs w:val="24"/>
        </w:rPr>
        <w:t>，</w:t>
      </w:r>
      <w:r w:rsidR="00C75FCB" w:rsidRPr="004469B2">
        <w:rPr>
          <w:rFonts w:ascii="Times New Roman" w:eastAsia="宋体" w:hAnsi="Times New Roman" w:cs="Times New Roman" w:hint="eastAsia"/>
          <w:sz w:val="24"/>
          <w:szCs w:val="24"/>
        </w:rPr>
        <w:t>各温区温度的设定值分别为</w:t>
      </w:r>
      <w:bookmarkStart w:id="1" w:name="_Hlk50898629"/>
      <w:r w:rsidR="00C75FCB" w:rsidRPr="004469B2">
        <w:rPr>
          <w:rFonts w:ascii="Times New Roman" w:eastAsia="宋体" w:hAnsi="Times New Roman" w:cs="Times New Roman" w:hint="eastAsia"/>
          <w:sz w:val="24"/>
          <w:szCs w:val="24"/>
        </w:rPr>
        <w:t>163</w:t>
      </w:r>
      <w:r w:rsidR="00C75FCB" w:rsidRPr="004469B2">
        <w:rPr>
          <w:rFonts w:ascii="Times New Roman" w:eastAsia="宋体" w:hAnsi="Times New Roman" w:cs="Times New Roman" w:hint="eastAsia"/>
          <w:sz w:val="24"/>
          <w:szCs w:val="24"/>
        </w:rPr>
        <w:t>º</w:t>
      </w:r>
      <w:r w:rsidR="00C75FCB" w:rsidRPr="004469B2">
        <w:rPr>
          <w:rFonts w:ascii="Times New Roman" w:eastAsia="宋体" w:hAnsi="Times New Roman" w:cs="Times New Roman" w:hint="eastAsia"/>
          <w:sz w:val="24"/>
          <w:szCs w:val="24"/>
        </w:rPr>
        <w:t>C</w:t>
      </w:r>
      <w:bookmarkEnd w:id="1"/>
      <w:r w:rsidR="00C75FCB" w:rsidRPr="004469B2">
        <w:rPr>
          <w:rFonts w:ascii="Times New Roman" w:eastAsia="宋体" w:hAnsi="Times New Roman" w:cs="Times New Roman" w:hint="eastAsia"/>
          <w:sz w:val="24"/>
          <w:szCs w:val="24"/>
        </w:rPr>
        <w:t>（小温区</w:t>
      </w:r>
      <w:r w:rsidR="00C75FCB" w:rsidRPr="004469B2">
        <w:rPr>
          <w:rFonts w:ascii="Times New Roman" w:eastAsia="宋体" w:hAnsi="Times New Roman" w:cs="Times New Roman" w:hint="eastAsia"/>
          <w:sz w:val="24"/>
          <w:szCs w:val="24"/>
        </w:rPr>
        <w:t>1~5</w:t>
      </w:r>
      <w:r w:rsidR="00C75FCB" w:rsidRPr="004469B2">
        <w:rPr>
          <w:rFonts w:ascii="Times New Roman" w:eastAsia="宋体" w:hAnsi="Times New Roman" w:cs="Times New Roman" w:hint="eastAsia"/>
          <w:sz w:val="24"/>
          <w:szCs w:val="24"/>
        </w:rPr>
        <w:t>）、</w:t>
      </w:r>
      <w:r w:rsidR="00C75FCB" w:rsidRPr="004469B2">
        <w:rPr>
          <w:rFonts w:ascii="Times New Roman" w:eastAsia="宋体" w:hAnsi="Times New Roman" w:cs="Times New Roman" w:hint="eastAsia"/>
          <w:sz w:val="24"/>
          <w:szCs w:val="24"/>
        </w:rPr>
        <w:t>188.5</w:t>
      </w:r>
      <w:r w:rsidR="00C75FCB" w:rsidRPr="004469B2">
        <w:rPr>
          <w:rFonts w:ascii="Times New Roman" w:eastAsia="宋体" w:hAnsi="Times New Roman" w:cs="Times New Roman" w:hint="eastAsia"/>
          <w:sz w:val="24"/>
          <w:szCs w:val="24"/>
        </w:rPr>
        <w:t>º</w:t>
      </w:r>
      <w:r w:rsidR="00C75FCB" w:rsidRPr="004469B2">
        <w:rPr>
          <w:rFonts w:ascii="Times New Roman" w:eastAsia="宋体" w:hAnsi="Times New Roman" w:cs="Times New Roman" w:hint="eastAsia"/>
          <w:sz w:val="24"/>
          <w:szCs w:val="24"/>
        </w:rPr>
        <w:t>C</w:t>
      </w:r>
      <w:r w:rsidR="00C75FCB" w:rsidRPr="004469B2">
        <w:rPr>
          <w:rFonts w:ascii="Times New Roman" w:eastAsia="宋体" w:hAnsi="Times New Roman" w:cs="Times New Roman" w:hint="eastAsia"/>
          <w:sz w:val="24"/>
          <w:szCs w:val="24"/>
        </w:rPr>
        <w:t>（小温区</w:t>
      </w:r>
      <w:r w:rsidR="00C75FCB" w:rsidRPr="004469B2">
        <w:rPr>
          <w:rFonts w:ascii="Times New Roman" w:eastAsia="宋体" w:hAnsi="Times New Roman" w:cs="Times New Roman" w:hint="eastAsia"/>
          <w:sz w:val="24"/>
          <w:szCs w:val="24"/>
        </w:rPr>
        <w:t>6</w:t>
      </w:r>
      <w:r w:rsidR="00C75FCB" w:rsidRPr="004469B2">
        <w:rPr>
          <w:rFonts w:ascii="Times New Roman" w:eastAsia="宋体" w:hAnsi="Times New Roman" w:cs="Times New Roman" w:hint="eastAsia"/>
          <w:sz w:val="24"/>
          <w:szCs w:val="24"/>
        </w:rPr>
        <w:t>）、</w:t>
      </w:r>
      <w:r w:rsidR="00C75FCB" w:rsidRPr="004469B2">
        <w:rPr>
          <w:rFonts w:ascii="Times New Roman" w:eastAsia="宋体" w:hAnsi="Times New Roman" w:cs="Times New Roman" w:hint="eastAsia"/>
          <w:sz w:val="24"/>
          <w:szCs w:val="24"/>
        </w:rPr>
        <w:t>216</w:t>
      </w:r>
      <w:r w:rsidR="00C75FCB" w:rsidRPr="004469B2">
        <w:rPr>
          <w:rFonts w:ascii="Times New Roman" w:eastAsia="宋体" w:hAnsi="Times New Roman" w:cs="Times New Roman" w:hint="eastAsia"/>
          <w:sz w:val="24"/>
          <w:szCs w:val="24"/>
        </w:rPr>
        <w:t>º</w:t>
      </w:r>
      <w:r w:rsidR="00C75FCB" w:rsidRPr="004469B2">
        <w:rPr>
          <w:rFonts w:ascii="Times New Roman" w:eastAsia="宋体" w:hAnsi="Times New Roman" w:cs="Times New Roman" w:hint="eastAsia"/>
          <w:sz w:val="24"/>
          <w:szCs w:val="24"/>
        </w:rPr>
        <w:t>C</w:t>
      </w:r>
      <w:r w:rsidR="00C75FCB" w:rsidRPr="004469B2">
        <w:rPr>
          <w:rFonts w:ascii="Times New Roman" w:eastAsia="宋体" w:hAnsi="Times New Roman" w:cs="Times New Roman" w:hint="eastAsia"/>
          <w:sz w:val="24"/>
          <w:szCs w:val="24"/>
        </w:rPr>
        <w:t>（小温区</w:t>
      </w:r>
      <w:r w:rsidR="00C75FCB" w:rsidRPr="004469B2">
        <w:rPr>
          <w:rFonts w:ascii="Times New Roman" w:eastAsia="宋体" w:hAnsi="Times New Roman" w:cs="Times New Roman" w:hint="eastAsia"/>
          <w:sz w:val="24"/>
          <w:szCs w:val="24"/>
        </w:rPr>
        <w:t>7</w:t>
      </w:r>
      <w:r w:rsidR="00C75FCB" w:rsidRPr="004469B2">
        <w:rPr>
          <w:rFonts w:ascii="Times New Roman" w:eastAsia="宋体" w:hAnsi="Times New Roman" w:cs="Times New Roman" w:hint="eastAsia"/>
          <w:sz w:val="24"/>
          <w:szCs w:val="24"/>
        </w:rPr>
        <w:t>）、</w:t>
      </w:r>
      <w:r w:rsidR="00C75FCB" w:rsidRPr="004469B2">
        <w:rPr>
          <w:rFonts w:ascii="Times New Roman" w:eastAsia="宋体" w:hAnsi="Times New Roman" w:cs="Times New Roman" w:hint="eastAsia"/>
          <w:sz w:val="24"/>
          <w:szCs w:val="24"/>
        </w:rPr>
        <w:t>276.5</w:t>
      </w:r>
      <w:r w:rsidR="00C75FCB" w:rsidRPr="004469B2">
        <w:rPr>
          <w:rFonts w:ascii="Times New Roman" w:eastAsia="宋体" w:hAnsi="Times New Roman" w:cs="Times New Roman" w:hint="eastAsia"/>
          <w:sz w:val="24"/>
          <w:szCs w:val="24"/>
        </w:rPr>
        <w:t>º</w:t>
      </w:r>
      <w:r w:rsidR="00C75FCB" w:rsidRPr="004469B2">
        <w:rPr>
          <w:rFonts w:ascii="Times New Roman" w:eastAsia="宋体" w:hAnsi="Times New Roman" w:cs="Times New Roman" w:hint="eastAsia"/>
          <w:sz w:val="24"/>
          <w:szCs w:val="24"/>
        </w:rPr>
        <w:t>C</w:t>
      </w:r>
      <w:r w:rsidR="00C75FCB" w:rsidRPr="004469B2">
        <w:rPr>
          <w:rFonts w:ascii="Times New Roman" w:eastAsia="宋体" w:hAnsi="Times New Roman" w:cs="Times New Roman" w:hint="eastAsia"/>
          <w:sz w:val="24"/>
          <w:szCs w:val="24"/>
        </w:rPr>
        <w:t>（小温区</w:t>
      </w:r>
      <w:r w:rsidR="00C75FCB" w:rsidRPr="004469B2">
        <w:rPr>
          <w:rFonts w:ascii="Times New Roman" w:eastAsia="宋体" w:hAnsi="Times New Roman" w:cs="Times New Roman" w:hint="eastAsia"/>
          <w:sz w:val="24"/>
          <w:szCs w:val="24"/>
        </w:rPr>
        <w:t>8~9</w:t>
      </w:r>
      <w:r w:rsidR="00C75FCB" w:rsidRPr="004469B2">
        <w:rPr>
          <w:rFonts w:ascii="Times New Roman" w:eastAsia="宋体" w:hAnsi="Times New Roman" w:cs="Times New Roman" w:hint="eastAsia"/>
          <w:sz w:val="24"/>
          <w:szCs w:val="24"/>
        </w:rPr>
        <w:t>）</w:t>
      </w:r>
      <w:bookmarkEnd w:id="0"/>
      <w:r w:rsidR="00C75FCB" w:rsidRPr="004469B2">
        <w:rPr>
          <w:rFonts w:ascii="Times New Roman" w:eastAsia="宋体" w:hAnsi="Times New Roman" w:cs="Times New Roman" w:hint="eastAsia"/>
          <w:sz w:val="24"/>
          <w:szCs w:val="24"/>
        </w:rPr>
        <w:t>，</w:t>
      </w:r>
      <w:r w:rsidR="00C75FCB" w:rsidRPr="004469B2">
        <w:rPr>
          <w:rFonts w:ascii="Times New Roman" w:eastAsia="宋体" w:hAnsi="Times New Roman" w:cs="Times New Roman" w:hint="eastAsia"/>
          <w:sz w:val="24"/>
          <w:szCs w:val="24"/>
        </w:rPr>
        <w:t>25</w:t>
      </w:r>
      <w:r w:rsidR="00C75FCB" w:rsidRPr="004469B2">
        <w:rPr>
          <w:rFonts w:ascii="Times New Roman" w:eastAsia="宋体" w:hAnsi="Times New Roman" w:cs="Times New Roman" w:hint="eastAsia"/>
          <w:sz w:val="24"/>
          <w:szCs w:val="24"/>
        </w:rPr>
        <w:t>º</w:t>
      </w:r>
      <w:r w:rsidR="00C75FCB" w:rsidRPr="004469B2">
        <w:rPr>
          <w:rFonts w:ascii="Times New Roman" w:eastAsia="宋体" w:hAnsi="Times New Roman" w:cs="Times New Roman" w:hint="eastAsia"/>
          <w:sz w:val="24"/>
          <w:szCs w:val="24"/>
        </w:rPr>
        <w:t>C</w:t>
      </w:r>
      <w:r w:rsidR="00C75FCB" w:rsidRPr="004469B2">
        <w:rPr>
          <w:rFonts w:ascii="Times New Roman" w:eastAsia="宋体" w:hAnsi="Times New Roman" w:cs="Times New Roman" w:hint="eastAsia"/>
          <w:sz w:val="24"/>
          <w:szCs w:val="24"/>
        </w:rPr>
        <w:t>（小温区</w:t>
      </w:r>
      <w:r w:rsidR="00C75FCB" w:rsidRPr="004469B2">
        <w:rPr>
          <w:rFonts w:ascii="Times New Roman" w:eastAsia="宋体" w:hAnsi="Times New Roman" w:cs="Times New Roman" w:hint="eastAsia"/>
          <w:sz w:val="24"/>
          <w:szCs w:val="24"/>
        </w:rPr>
        <w:t>10~11</w:t>
      </w:r>
      <w:r w:rsidR="00C75FCB" w:rsidRPr="004469B2">
        <w:rPr>
          <w:rFonts w:ascii="Times New Roman" w:eastAsia="宋体" w:hAnsi="Times New Roman" w:cs="Times New Roman" w:hint="eastAsia"/>
          <w:sz w:val="24"/>
          <w:szCs w:val="24"/>
        </w:rPr>
        <w:t>），其传送带的过炉速度为</w:t>
      </w:r>
      <w:r w:rsidR="00C75FCB" w:rsidRPr="004469B2">
        <w:rPr>
          <w:rFonts w:ascii="Times New Roman" w:eastAsia="宋体" w:hAnsi="Times New Roman" w:cs="Times New Roman" w:hint="eastAsia"/>
          <w:sz w:val="24"/>
          <w:szCs w:val="24"/>
        </w:rPr>
        <w:t>86 cm/min</w:t>
      </w:r>
      <w:r w:rsidR="00C75FCB" w:rsidRPr="004469B2">
        <w:rPr>
          <w:rFonts w:ascii="Times New Roman" w:eastAsia="宋体" w:hAnsi="Times New Roman" w:cs="Times New Roman" w:hint="eastAsia"/>
          <w:sz w:val="24"/>
          <w:szCs w:val="24"/>
        </w:rPr>
        <w:t>，其相应面积为</w:t>
      </w:r>
      <w:r w:rsidR="00C75FCB" w:rsidRPr="004469B2">
        <w:rPr>
          <w:rFonts w:ascii="Times New Roman" w:eastAsia="宋体" w:hAnsi="Times New Roman" w:cs="Times New Roman" w:hint="eastAsia"/>
          <w:sz w:val="24"/>
          <w:szCs w:val="24"/>
        </w:rPr>
        <w:t>371.1208</w:t>
      </w:r>
      <w:r w:rsidR="00C75FCB" w:rsidRPr="004469B2">
        <w:rPr>
          <w:rFonts w:ascii="Times New Roman" w:eastAsia="宋体" w:hAnsi="Times New Roman" w:cs="Times New Roman" w:hint="eastAsia"/>
          <w:sz w:val="24"/>
          <w:szCs w:val="24"/>
        </w:rPr>
        <w:t>。对于问题</w:t>
      </w:r>
      <w:r w:rsidR="00C75FCB" w:rsidRPr="004469B2">
        <w:rPr>
          <w:rFonts w:ascii="Times New Roman" w:eastAsia="宋体" w:hAnsi="Times New Roman" w:cs="Times New Roman" w:hint="eastAsia"/>
          <w:sz w:val="24"/>
          <w:szCs w:val="24"/>
        </w:rPr>
        <w:t>4</w:t>
      </w:r>
      <w:r w:rsidR="00C75FCB" w:rsidRPr="004469B2">
        <w:rPr>
          <w:rFonts w:ascii="Times New Roman" w:eastAsia="宋体" w:hAnsi="Times New Roman" w:cs="Times New Roman" w:hint="eastAsia"/>
          <w:sz w:val="24"/>
          <w:szCs w:val="24"/>
        </w:rPr>
        <w:t>，各温区温度的设定值分别为</w:t>
      </w:r>
      <w:r w:rsidR="00C75FCB" w:rsidRPr="004469B2">
        <w:rPr>
          <w:rFonts w:ascii="Times New Roman" w:eastAsia="宋体" w:hAnsi="Times New Roman" w:cs="Times New Roman" w:hint="eastAsia"/>
          <w:sz w:val="24"/>
          <w:szCs w:val="24"/>
        </w:rPr>
        <w:t>165.5</w:t>
      </w:r>
      <w:r w:rsidR="00C75FCB" w:rsidRPr="004469B2">
        <w:rPr>
          <w:rFonts w:ascii="Times New Roman" w:eastAsia="宋体" w:hAnsi="Times New Roman" w:cs="Times New Roman" w:hint="eastAsia"/>
          <w:sz w:val="24"/>
          <w:szCs w:val="24"/>
        </w:rPr>
        <w:t>º</w:t>
      </w:r>
      <w:r w:rsidR="00C75FCB" w:rsidRPr="004469B2">
        <w:rPr>
          <w:rFonts w:ascii="Times New Roman" w:eastAsia="宋体" w:hAnsi="Times New Roman" w:cs="Times New Roman" w:hint="eastAsia"/>
          <w:sz w:val="24"/>
          <w:szCs w:val="24"/>
        </w:rPr>
        <w:t>C</w:t>
      </w:r>
      <w:r w:rsidR="00C75FCB" w:rsidRPr="004469B2">
        <w:rPr>
          <w:rFonts w:ascii="Times New Roman" w:eastAsia="宋体" w:hAnsi="Times New Roman" w:cs="Times New Roman" w:hint="eastAsia"/>
          <w:sz w:val="24"/>
          <w:szCs w:val="24"/>
        </w:rPr>
        <w:t>（小温区</w:t>
      </w:r>
      <w:r w:rsidR="00C75FCB" w:rsidRPr="004469B2">
        <w:rPr>
          <w:rFonts w:ascii="Times New Roman" w:eastAsia="宋体" w:hAnsi="Times New Roman" w:cs="Times New Roman" w:hint="eastAsia"/>
          <w:sz w:val="24"/>
          <w:szCs w:val="24"/>
        </w:rPr>
        <w:t>1~5</w:t>
      </w:r>
      <w:r w:rsidR="00C75FCB" w:rsidRPr="004469B2">
        <w:rPr>
          <w:rFonts w:ascii="Times New Roman" w:eastAsia="宋体" w:hAnsi="Times New Roman" w:cs="Times New Roman" w:hint="eastAsia"/>
          <w:sz w:val="24"/>
          <w:szCs w:val="24"/>
        </w:rPr>
        <w:t>）、</w:t>
      </w:r>
      <w:r w:rsidR="00C75FCB" w:rsidRPr="004469B2">
        <w:rPr>
          <w:rFonts w:ascii="Times New Roman" w:eastAsia="宋体" w:hAnsi="Times New Roman" w:cs="Times New Roman" w:hint="eastAsia"/>
          <w:sz w:val="24"/>
          <w:szCs w:val="24"/>
        </w:rPr>
        <w:t>188</w:t>
      </w:r>
      <w:r w:rsidR="00C75FCB" w:rsidRPr="004469B2">
        <w:rPr>
          <w:rFonts w:ascii="Times New Roman" w:eastAsia="宋体" w:hAnsi="Times New Roman" w:cs="Times New Roman" w:hint="eastAsia"/>
          <w:sz w:val="24"/>
          <w:szCs w:val="24"/>
        </w:rPr>
        <w:t>º</w:t>
      </w:r>
      <w:r w:rsidR="00C75FCB" w:rsidRPr="004469B2">
        <w:rPr>
          <w:rFonts w:ascii="Times New Roman" w:eastAsia="宋体" w:hAnsi="Times New Roman" w:cs="Times New Roman" w:hint="eastAsia"/>
          <w:sz w:val="24"/>
          <w:szCs w:val="24"/>
        </w:rPr>
        <w:t>C</w:t>
      </w:r>
      <w:r w:rsidR="00C75FCB" w:rsidRPr="004469B2">
        <w:rPr>
          <w:rFonts w:ascii="Times New Roman" w:eastAsia="宋体" w:hAnsi="Times New Roman" w:cs="Times New Roman" w:hint="eastAsia"/>
          <w:sz w:val="24"/>
          <w:szCs w:val="24"/>
        </w:rPr>
        <w:t>（小温区</w:t>
      </w:r>
      <w:r w:rsidR="00C75FCB" w:rsidRPr="004469B2">
        <w:rPr>
          <w:rFonts w:ascii="Times New Roman" w:eastAsia="宋体" w:hAnsi="Times New Roman" w:cs="Times New Roman" w:hint="eastAsia"/>
          <w:sz w:val="24"/>
          <w:szCs w:val="24"/>
        </w:rPr>
        <w:t>6</w:t>
      </w:r>
      <w:r w:rsidR="00C75FCB" w:rsidRPr="004469B2">
        <w:rPr>
          <w:rFonts w:ascii="Times New Roman" w:eastAsia="宋体" w:hAnsi="Times New Roman" w:cs="Times New Roman" w:hint="eastAsia"/>
          <w:sz w:val="24"/>
          <w:szCs w:val="24"/>
        </w:rPr>
        <w:t>）、</w:t>
      </w:r>
      <w:r w:rsidR="00C75FCB" w:rsidRPr="004469B2">
        <w:rPr>
          <w:rFonts w:ascii="Times New Roman" w:eastAsia="宋体" w:hAnsi="Times New Roman" w:cs="Times New Roman" w:hint="eastAsia"/>
          <w:sz w:val="24"/>
          <w:szCs w:val="24"/>
        </w:rPr>
        <w:t>215.5</w:t>
      </w:r>
      <w:r w:rsidR="00C75FCB" w:rsidRPr="004469B2">
        <w:rPr>
          <w:rFonts w:ascii="Times New Roman" w:eastAsia="宋体" w:hAnsi="Times New Roman" w:cs="Times New Roman" w:hint="eastAsia"/>
          <w:sz w:val="24"/>
          <w:szCs w:val="24"/>
        </w:rPr>
        <w:t>º</w:t>
      </w:r>
      <w:r w:rsidR="00C75FCB" w:rsidRPr="004469B2">
        <w:rPr>
          <w:rFonts w:ascii="Times New Roman" w:eastAsia="宋体" w:hAnsi="Times New Roman" w:cs="Times New Roman" w:hint="eastAsia"/>
          <w:sz w:val="24"/>
          <w:szCs w:val="24"/>
        </w:rPr>
        <w:t>C</w:t>
      </w:r>
      <w:r w:rsidR="00C75FCB" w:rsidRPr="004469B2">
        <w:rPr>
          <w:rFonts w:ascii="Times New Roman" w:eastAsia="宋体" w:hAnsi="Times New Roman" w:cs="Times New Roman" w:hint="eastAsia"/>
          <w:sz w:val="24"/>
          <w:szCs w:val="24"/>
        </w:rPr>
        <w:t>（小温区</w:t>
      </w:r>
      <w:r w:rsidR="00C75FCB" w:rsidRPr="004469B2">
        <w:rPr>
          <w:rFonts w:ascii="Times New Roman" w:eastAsia="宋体" w:hAnsi="Times New Roman" w:cs="Times New Roman" w:hint="eastAsia"/>
          <w:sz w:val="24"/>
          <w:szCs w:val="24"/>
        </w:rPr>
        <w:t>7</w:t>
      </w:r>
      <w:r w:rsidR="00C75FCB" w:rsidRPr="004469B2">
        <w:rPr>
          <w:rFonts w:ascii="Times New Roman" w:eastAsia="宋体" w:hAnsi="Times New Roman" w:cs="Times New Roman" w:hint="eastAsia"/>
          <w:sz w:val="24"/>
          <w:szCs w:val="24"/>
        </w:rPr>
        <w:t>）、</w:t>
      </w:r>
      <w:r w:rsidR="00C75FCB" w:rsidRPr="004469B2">
        <w:rPr>
          <w:rFonts w:ascii="Times New Roman" w:eastAsia="宋体" w:hAnsi="Times New Roman" w:cs="Times New Roman" w:hint="eastAsia"/>
          <w:sz w:val="24"/>
          <w:szCs w:val="24"/>
        </w:rPr>
        <w:t>277</w:t>
      </w:r>
      <w:r w:rsidR="00C75FCB" w:rsidRPr="004469B2">
        <w:rPr>
          <w:rFonts w:ascii="Times New Roman" w:eastAsia="宋体" w:hAnsi="Times New Roman" w:cs="Times New Roman" w:hint="eastAsia"/>
          <w:sz w:val="24"/>
          <w:szCs w:val="24"/>
        </w:rPr>
        <w:t>º</w:t>
      </w:r>
      <w:r w:rsidR="00C75FCB" w:rsidRPr="004469B2">
        <w:rPr>
          <w:rFonts w:ascii="Times New Roman" w:eastAsia="宋体" w:hAnsi="Times New Roman" w:cs="Times New Roman" w:hint="eastAsia"/>
          <w:sz w:val="24"/>
          <w:szCs w:val="24"/>
        </w:rPr>
        <w:t>C</w:t>
      </w:r>
      <w:r w:rsidR="00C75FCB" w:rsidRPr="004469B2">
        <w:rPr>
          <w:rFonts w:ascii="Times New Roman" w:eastAsia="宋体" w:hAnsi="Times New Roman" w:cs="Times New Roman" w:hint="eastAsia"/>
          <w:sz w:val="24"/>
          <w:szCs w:val="24"/>
        </w:rPr>
        <w:t>（小温区</w:t>
      </w:r>
      <w:r w:rsidR="00C75FCB" w:rsidRPr="004469B2">
        <w:rPr>
          <w:rFonts w:ascii="Times New Roman" w:eastAsia="宋体" w:hAnsi="Times New Roman" w:cs="Times New Roman" w:hint="eastAsia"/>
          <w:sz w:val="24"/>
          <w:szCs w:val="24"/>
        </w:rPr>
        <w:t>8~9</w:t>
      </w:r>
      <w:r w:rsidR="00C75FCB" w:rsidRPr="004469B2">
        <w:rPr>
          <w:rFonts w:ascii="Times New Roman" w:eastAsia="宋体" w:hAnsi="Times New Roman" w:cs="Times New Roman" w:hint="eastAsia"/>
          <w:sz w:val="24"/>
          <w:szCs w:val="24"/>
        </w:rPr>
        <w:t>），</w:t>
      </w:r>
      <w:r w:rsidR="00C75FCB" w:rsidRPr="004469B2">
        <w:rPr>
          <w:rFonts w:ascii="Times New Roman" w:eastAsia="宋体" w:hAnsi="Times New Roman" w:cs="Times New Roman" w:hint="eastAsia"/>
          <w:sz w:val="24"/>
          <w:szCs w:val="24"/>
        </w:rPr>
        <w:t>25</w:t>
      </w:r>
      <w:r w:rsidR="00C75FCB" w:rsidRPr="004469B2">
        <w:rPr>
          <w:rFonts w:ascii="Times New Roman" w:eastAsia="宋体" w:hAnsi="Times New Roman" w:cs="Times New Roman" w:hint="eastAsia"/>
          <w:sz w:val="24"/>
          <w:szCs w:val="24"/>
        </w:rPr>
        <w:t>º</w:t>
      </w:r>
      <w:r w:rsidR="00C75FCB" w:rsidRPr="004469B2">
        <w:rPr>
          <w:rFonts w:ascii="Times New Roman" w:eastAsia="宋体" w:hAnsi="Times New Roman" w:cs="Times New Roman" w:hint="eastAsia"/>
          <w:sz w:val="24"/>
          <w:szCs w:val="24"/>
        </w:rPr>
        <w:t>C</w:t>
      </w:r>
      <w:r w:rsidR="00C75FCB" w:rsidRPr="004469B2">
        <w:rPr>
          <w:rFonts w:ascii="Times New Roman" w:eastAsia="宋体" w:hAnsi="Times New Roman" w:cs="Times New Roman" w:hint="eastAsia"/>
          <w:sz w:val="24"/>
          <w:szCs w:val="24"/>
        </w:rPr>
        <w:t>（小温区</w:t>
      </w:r>
      <w:r w:rsidR="00C75FCB" w:rsidRPr="004469B2">
        <w:rPr>
          <w:rFonts w:ascii="Times New Roman" w:eastAsia="宋体" w:hAnsi="Times New Roman" w:cs="Times New Roman" w:hint="eastAsia"/>
          <w:sz w:val="24"/>
          <w:szCs w:val="24"/>
        </w:rPr>
        <w:t>10~11</w:t>
      </w:r>
      <w:r w:rsidR="00C75FCB" w:rsidRPr="004469B2">
        <w:rPr>
          <w:rFonts w:ascii="Times New Roman" w:eastAsia="宋体" w:hAnsi="Times New Roman" w:cs="Times New Roman" w:hint="eastAsia"/>
          <w:sz w:val="24"/>
          <w:szCs w:val="24"/>
        </w:rPr>
        <w:t>），其传送带的过炉速度为</w:t>
      </w:r>
      <w:r w:rsidR="00C75FCB" w:rsidRPr="004469B2">
        <w:rPr>
          <w:rFonts w:ascii="Times New Roman" w:eastAsia="宋体" w:hAnsi="Times New Roman" w:cs="Times New Roman" w:hint="eastAsia"/>
          <w:sz w:val="24"/>
          <w:szCs w:val="24"/>
        </w:rPr>
        <w:t>87 cm/min</w:t>
      </w:r>
      <w:r w:rsidR="00C75FCB" w:rsidRPr="004469B2">
        <w:rPr>
          <w:rFonts w:ascii="Times New Roman" w:eastAsia="宋体" w:hAnsi="Times New Roman" w:cs="Times New Roman" w:hint="eastAsia"/>
          <w:sz w:val="24"/>
          <w:szCs w:val="24"/>
        </w:rPr>
        <w:t>。</w:t>
      </w:r>
    </w:p>
    <w:p w14:paraId="60EFF28F" w14:textId="5591D4F8" w:rsidR="000A6613" w:rsidRDefault="00EA627D" w:rsidP="00D40FFE">
      <w:pPr>
        <w:spacing w:line="360" w:lineRule="auto"/>
        <w:ind w:firstLineChars="200" w:firstLine="482"/>
        <w:rPr>
          <w:rFonts w:ascii="Times New Roman" w:eastAsia="宋体" w:hAnsi="Times New Roman"/>
          <w:sz w:val="24"/>
          <w:szCs w:val="24"/>
        </w:rPr>
      </w:pPr>
      <w:r w:rsidRPr="00D40FFE">
        <w:rPr>
          <w:rFonts w:ascii="黑体" w:eastAsia="黑体" w:hAnsi="黑体" w:hint="eastAsia"/>
          <w:b/>
          <w:bCs/>
          <w:sz w:val="24"/>
          <w:szCs w:val="24"/>
        </w:rPr>
        <w:t>关键词</w:t>
      </w:r>
      <w:r w:rsidRPr="00D40FFE">
        <w:rPr>
          <w:rFonts w:ascii="黑体" w:eastAsia="黑体" w:hAnsi="黑体" w:hint="eastAsia"/>
          <w:sz w:val="24"/>
          <w:szCs w:val="24"/>
        </w:rPr>
        <w:t>：</w:t>
      </w:r>
      <w:r w:rsidR="008C44C5" w:rsidRPr="004469B2">
        <w:rPr>
          <w:rFonts w:ascii="Times New Roman" w:eastAsia="宋体" w:hAnsi="Times New Roman" w:hint="eastAsia"/>
          <w:sz w:val="24"/>
          <w:szCs w:val="24"/>
        </w:rPr>
        <w:t>集中参数法</w:t>
      </w:r>
      <w:r w:rsidR="00D40FFE">
        <w:rPr>
          <w:rFonts w:ascii="Times New Roman" w:eastAsia="宋体" w:hAnsi="Times New Roman" w:hint="eastAsia"/>
          <w:sz w:val="24"/>
          <w:szCs w:val="24"/>
        </w:rPr>
        <w:t xml:space="preserve"> </w:t>
      </w:r>
      <w:r w:rsidR="009D0DFB" w:rsidRPr="004469B2">
        <w:rPr>
          <w:rFonts w:ascii="Times New Roman" w:eastAsia="宋体" w:hAnsi="Times New Roman" w:hint="eastAsia"/>
          <w:sz w:val="24"/>
          <w:szCs w:val="24"/>
        </w:rPr>
        <w:t>毕渥数</w:t>
      </w:r>
      <w:r w:rsidR="00D40FFE">
        <w:rPr>
          <w:rFonts w:ascii="Times New Roman" w:eastAsia="宋体" w:hAnsi="Times New Roman" w:hint="eastAsia"/>
          <w:sz w:val="24"/>
          <w:szCs w:val="24"/>
        </w:rPr>
        <w:t xml:space="preserve"> </w:t>
      </w:r>
      <w:r w:rsidR="00A64D96" w:rsidRPr="004469B2">
        <w:rPr>
          <w:rFonts w:ascii="Times New Roman" w:eastAsia="宋体" w:hAnsi="Times New Roman" w:hint="eastAsia"/>
          <w:sz w:val="24"/>
          <w:szCs w:val="24"/>
        </w:rPr>
        <w:t>穷举法</w:t>
      </w:r>
      <w:r w:rsidR="00D40FFE">
        <w:rPr>
          <w:rFonts w:ascii="Times New Roman" w:eastAsia="宋体" w:hAnsi="Times New Roman" w:hint="eastAsia"/>
          <w:sz w:val="24"/>
          <w:szCs w:val="24"/>
        </w:rPr>
        <w:t xml:space="preserve"> </w:t>
      </w:r>
      <w:r w:rsidR="00A64D96" w:rsidRPr="004469B2">
        <w:rPr>
          <w:rFonts w:ascii="Times New Roman" w:eastAsia="宋体" w:hAnsi="Times New Roman" w:hint="eastAsia"/>
          <w:sz w:val="24"/>
          <w:szCs w:val="24"/>
        </w:rPr>
        <w:t>炉温曲线</w:t>
      </w:r>
      <w:r w:rsidR="00CE3239">
        <w:rPr>
          <w:rFonts w:ascii="Times New Roman" w:eastAsia="宋体" w:hAnsi="Times New Roman" w:hint="eastAsia"/>
          <w:sz w:val="24"/>
          <w:szCs w:val="24"/>
        </w:rPr>
        <w:t xml:space="preserve"> </w:t>
      </w:r>
      <w:r w:rsidR="00CE3239" w:rsidRPr="004469B2">
        <w:rPr>
          <w:rFonts w:ascii="Times New Roman" w:eastAsia="宋体" w:hAnsi="Times New Roman"/>
          <w:sz w:val="24"/>
          <w:szCs w:val="24"/>
        </w:rPr>
        <w:t>全局最优解</w:t>
      </w:r>
      <w:r w:rsidR="00CE3239">
        <w:rPr>
          <w:rFonts w:ascii="Times New Roman" w:eastAsia="宋体" w:hAnsi="Times New Roman" w:hint="eastAsia"/>
          <w:sz w:val="24"/>
          <w:szCs w:val="24"/>
        </w:rPr>
        <w:t xml:space="preserve"> </w:t>
      </w:r>
      <w:r w:rsidR="00CE3239" w:rsidRPr="004469B2">
        <w:rPr>
          <w:rFonts w:ascii="Times New Roman" w:eastAsia="宋体" w:hAnsi="Times New Roman"/>
          <w:sz w:val="24"/>
          <w:szCs w:val="24"/>
        </w:rPr>
        <w:t>多变量整数规划问题</w:t>
      </w:r>
    </w:p>
    <w:p w14:paraId="4E4C6F17" w14:textId="77777777" w:rsidR="004469B2" w:rsidRPr="004469B2" w:rsidRDefault="004469B2" w:rsidP="00D40FFE">
      <w:pPr>
        <w:rPr>
          <w:rFonts w:ascii="Times New Roman" w:eastAsia="宋体" w:hAnsi="Times New Roman" w:hint="eastAsia"/>
          <w:sz w:val="24"/>
          <w:szCs w:val="24"/>
        </w:rPr>
      </w:pPr>
    </w:p>
    <w:p w14:paraId="734F7AE3" w14:textId="77777777" w:rsidR="00AD48CD" w:rsidRPr="004469B2" w:rsidRDefault="00EA627D">
      <w:pPr>
        <w:pStyle w:val="aa"/>
        <w:numPr>
          <w:ilvl w:val="0"/>
          <w:numId w:val="1"/>
        </w:numPr>
        <w:rPr>
          <w:rFonts w:ascii="黑体" w:eastAsia="黑体" w:hAnsi="黑体"/>
          <w:sz w:val="28"/>
          <w:szCs w:val="28"/>
        </w:rPr>
      </w:pPr>
      <w:r w:rsidRPr="004469B2">
        <w:rPr>
          <w:rFonts w:ascii="黑体" w:eastAsia="黑体" w:hAnsi="黑体" w:hint="eastAsia"/>
          <w:sz w:val="28"/>
          <w:szCs w:val="28"/>
        </w:rPr>
        <w:lastRenderedPageBreak/>
        <w:t>问题重述</w:t>
      </w:r>
    </w:p>
    <w:p w14:paraId="4D4A33B3" w14:textId="77777777" w:rsidR="009B3C4D" w:rsidRPr="00D40FFE" w:rsidRDefault="009B3C4D" w:rsidP="00D40FFE">
      <w:pPr>
        <w:spacing w:line="360" w:lineRule="auto"/>
        <w:rPr>
          <w:rFonts w:ascii="黑体" w:eastAsia="黑体" w:hAnsi="黑体" w:cs="Times New Roman"/>
          <w:b/>
          <w:bCs/>
          <w:sz w:val="24"/>
          <w:szCs w:val="24"/>
        </w:rPr>
      </w:pPr>
      <w:r w:rsidRPr="00D40FFE">
        <w:rPr>
          <w:rFonts w:ascii="黑体" w:eastAsia="黑体" w:hAnsi="黑体" w:cs="Times New Roman" w:hint="eastAsia"/>
          <w:b/>
          <w:bCs/>
          <w:sz w:val="24"/>
          <w:szCs w:val="24"/>
        </w:rPr>
        <w:t>1.1背景知识</w:t>
      </w:r>
    </w:p>
    <w:p w14:paraId="7BF90EBC" w14:textId="702B3285" w:rsidR="008C44C5" w:rsidRPr="004469B2" w:rsidRDefault="008C44C5" w:rsidP="00D40FFE">
      <w:pPr>
        <w:spacing w:line="360" w:lineRule="auto"/>
        <w:ind w:firstLineChars="200" w:firstLine="480"/>
        <w:rPr>
          <w:rFonts w:ascii="Times New Roman" w:eastAsia="宋体" w:hAnsi="Times New Roman" w:cs="Times New Roman"/>
          <w:sz w:val="24"/>
          <w:szCs w:val="24"/>
        </w:rPr>
      </w:pPr>
      <w:r w:rsidRPr="004469B2">
        <w:rPr>
          <w:rFonts w:ascii="Times New Roman" w:eastAsia="宋体" w:hAnsi="Times New Roman" w:cs="Times New Roman"/>
          <w:sz w:val="24"/>
          <w:szCs w:val="24"/>
        </w:rPr>
        <w:t>在集成电路板等电子产品生产中，</w:t>
      </w:r>
      <w:r w:rsidRPr="004469B2">
        <w:rPr>
          <w:rFonts w:ascii="Times New Roman" w:eastAsia="宋体" w:hAnsi="Times New Roman" w:cs="Times New Roman" w:hint="eastAsia"/>
          <w:sz w:val="24"/>
          <w:szCs w:val="24"/>
        </w:rPr>
        <w:t>需要</w:t>
      </w:r>
      <w:r w:rsidRPr="004469B2">
        <w:rPr>
          <w:rFonts w:ascii="Times New Roman" w:eastAsia="宋体" w:hAnsi="Times New Roman" w:cs="Times New Roman"/>
          <w:sz w:val="24"/>
          <w:szCs w:val="24"/>
        </w:rPr>
        <w:t>将安装有各种电子元件的印刷电路板放置在回焊炉中，通过加热</w:t>
      </w:r>
      <w:r w:rsidRPr="004469B2">
        <w:rPr>
          <w:rFonts w:ascii="Times New Roman" w:eastAsia="宋体" w:hAnsi="Times New Roman" w:cs="Times New Roman" w:hint="eastAsia"/>
          <w:sz w:val="24"/>
          <w:szCs w:val="24"/>
        </w:rPr>
        <w:t>，</w:t>
      </w:r>
      <w:r w:rsidRPr="004469B2">
        <w:rPr>
          <w:rFonts w:ascii="Times New Roman" w:eastAsia="宋体" w:hAnsi="Times New Roman" w:cs="Times New Roman"/>
          <w:sz w:val="24"/>
          <w:szCs w:val="24"/>
        </w:rPr>
        <w:t>将电子元件自动焊接到电路板上。</w:t>
      </w:r>
      <w:r w:rsidR="00AA2F22" w:rsidRPr="004469B2">
        <w:rPr>
          <w:rFonts w:ascii="Times New Roman" w:eastAsia="宋体" w:hAnsi="Times New Roman" w:cs="Times New Roman" w:hint="eastAsia"/>
          <w:sz w:val="24"/>
          <w:szCs w:val="24"/>
        </w:rPr>
        <w:t>回焊炉内部设置有多个小温区，但从功能上可分为四个大温区。每个温区的功能都是不一样的，各温区之间还有间隙存在，其温度与相邻温区的温度有关。</w:t>
      </w:r>
      <w:r w:rsidR="00872041" w:rsidRPr="004469B2">
        <w:rPr>
          <w:rFonts w:ascii="Times New Roman" w:eastAsia="宋体" w:hAnsi="Times New Roman" w:cs="Times New Roman" w:hint="eastAsia"/>
          <w:sz w:val="24"/>
          <w:szCs w:val="24"/>
        </w:rPr>
        <w:t>在生产过程中，让</w:t>
      </w:r>
      <w:r w:rsidR="00872041" w:rsidRPr="004469B2">
        <w:rPr>
          <w:rFonts w:ascii="Times New Roman" w:eastAsia="宋体" w:hAnsi="Times New Roman" w:cs="Times New Roman"/>
          <w:sz w:val="24"/>
          <w:szCs w:val="24"/>
        </w:rPr>
        <w:t>回焊炉</w:t>
      </w:r>
      <w:r w:rsidR="00872041" w:rsidRPr="004469B2">
        <w:rPr>
          <w:rFonts w:ascii="Times New Roman" w:eastAsia="宋体" w:hAnsi="Times New Roman" w:cs="Times New Roman" w:hint="eastAsia"/>
          <w:sz w:val="24"/>
          <w:szCs w:val="24"/>
        </w:rPr>
        <w:t>的各部分保持工艺要求的温度，对产品质量至关重要。回流焊过程控制在工艺上表现为炉温曲线控制</w:t>
      </w:r>
      <w:r w:rsidR="009F72D8" w:rsidRPr="004469B2">
        <w:rPr>
          <w:rFonts w:ascii="Times New Roman" w:eastAsia="宋体" w:hAnsi="Times New Roman" w:cs="Times New Roman" w:hint="eastAsia"/>
          <w:sz w:val="24"/>
          <w:szCs w:val="24"/>
        </w:rPr>
        <w:t>，</w:t>
      </w:r>
      <w:r w:rsidR="00872041" w:rsidRPr="004469B2">
        <w:rPr>
          <w:rFonts w:ascii="Times New Roman" w:eastAsia="宋体" w:hAnsi="Times New Roman" w:cs="Times New Roman" w:hint="eastAsia"/>
          <w:sz w:val="24"/>
          <w:szCs w:val="24"/>
        </w:rPr>
        <w:t>炉温曲线的定义为通过温度传感器测试某些位置上焊接区域中心的温度，即焊接区域中心</w:t>
      </w:r>
      <w:r w:rsidR="00872041" w:rsidRPr="004469B2">
        <w:rPr>
          <w:rFonts w:ascii="Times New Roman" w:eastAsia="宋体" w:hAnsi="Times New Roman" w:cs="Times New Roman"/>
          <w:sz w:val="24"/>
          <w:szCs w:val="24"/>
        </w:rPr>
        <w:t>温度曲</w:t>
      </w:r>
      <w:r w:rsidR="00AA2F22" w:rsidRPr="004469B2">
        <w:rPr>
          <w:rFonts w:ascii="Times New Roman" w:eastAsia="宋体" w:hAnsi="Times New Roman" w:cs="Times New Roman" w:hint="eastAsia"/>
          <w:sz w:val="24"/>
          <w:szCs w:val="24"/>
        </w:rPr>
        <w:t>在实际生产过程中，通过调节各温区的设定温度和传送带</w:t>
      </w:r>
      <w:r w:rsidR="00872041" w:rsidRPr="004469B2">
        <w:rPr>
          <w:rFonts w:ascii="Times New Roman" w:eastAsia="宋体" w:hAnsi="Times New Roman" w:cs="Times New Roman" w:hint="eastAsia"/>
          <w:sz w:val="24"/>
          <w:szCs w:val="24"/>
        </w:rPr>
        <w:t>的过炉速度来控制产品质量。因此在回焊炉电路板焊接生产中，炉温曲线应满足一定的要求，称为制程界限。</w:t>
      </w:r>
    </w:p>
    <w:p w14:paraId="46D5B5F7" w14:textId="76C8D273" w:rsidR="00C431A5" w:rsidRPr="00D40FFE" w:rsidRDefault="00C431A5" w:rsidP="00D40FFE">
      <w:pPr>
        <w:spacing w:line="360" w:lineRule="auto"/>
        <w:rPr>
          <w:rFonts w:ascii="黑体" w:eastAsia="黑体" w:hAnsi="黑体" w:cs="Times New Roman"/>
          <w:b/>
          <w:bCs/>
          <w:sz w:val="24"/>
          <w:szCs w:val="24"/>
        </w:rPr>
      </w:pPr>
      <w:r w:rsidRPr="00D40FFE">
        <w:rPr>
          <w:rFonts w:ascii="黑体" w:eastAsia="黑体" w:hAnsi="黑体" w:cs="Times New Roman" w:hint="eastAsia"/>
          <w:b/>
          <w:bCs/>
          <w:sz w:val="24"/>
          <w:szCs w:val="24"/>
        </w:rPr>
        <w:t>1.2相关数据</w:t>
      </w:r>
    </w:p>
    <w:p w14:paraId="113E8E4D" w14:textId="6D68BCA8" w:rsidR="00C431A5" w:rsidRPr="004469B2" w:rsidRDefault="001D363B" w:rsidP="00D40FFE">
      <w:pPr>
        <w:pStyle w:val="ad"/>
        <w:numPr>
          <w:ilvl w:val="0"/>
          <w:numId w:val="8"/>
        </w:numPr>
        <w:spacing w:line="360" w:lineRule="auto"/>
        <w:ind w:firstLineChars="0"/>
        <w:rPr>
          <w:rFonts w:ascii="Times New Roman" w:eastAsia="宋体" w:hAnsi="Times New Roman" w:cs="Times New Roman"/>
          <w:sz w:val="24"/>
          <w:szCs w:val="24"/>
        </w:rPr>
      </w:pPr>
      <w:r w:rsidRPr="004469B2">
        <w:rPr>
          <w:rFonts w:ascii="Times New Roman" w:eastAsia="宋体" w:hAnsi="Times New Roman" w:cs="Times New Roman" w:hint="eastAsia"/>
          <w:sz w:val="24"/>
          <w:szCs w:val="24"/>
        </w:rPr>
        <w:t>焊膏的厚度为</w:t>
      </w:r>
      <w:r w:rsidRPr="004469B2">
        <w:rPr>
          <w:rFonts w:ascii="Times New Roman" w:eastAsia="宋体" w:hAnsi="Times New Roman" w:cs="Times New Roman" w:hint="eastAsia"/>
          <w:sz w:val="24"/>
          <w:szCs w:val="24"/>
        </w:rPr>
        <w:t>0.15mm</w:t>
      </w:r>
      <w:r w:rsidR="00362C82" w:rsidRPr="004469B2">
        <w:rPr>
          <w:rFonts w:ascii="Times New Roman" w:eastAsia="宋体" w:hAnsi="Times New Roman" w:cs="Times New Roman" w:hint="eastAsia"/>
          <w:sz w:val="24"/>
          <w:szCs w:val="24"/>
        </w:rPr>
        <w:t>。</w:t>
      </w:r>
    </w:p>
    <w:p w14:paraId="3D2E550B" w14:textId="4EFB71EE" w:rsidR="00362C82" w:rsidRPr="004469B2" w:rsidRDefault="001D363B" w:rsidP="00D40FFE">
      <w:pPr>
        <w:pStyle w:val="ad"/>
        <w:numPr>
          <w:ilvl w:val="0"/>
          <w:numId w:val="8"/>
        </w:numPr>
        <w:spacing w:line="360" w:lineRule="auto"/>
        <w:ind w:firstLineChars="0"/>
        <w:rPr>
          <w:rFonts w:ascii="Times New Roman" w:eastAsia="宋体" w:hAnsi="Times New Roman" w:cs="Times New Roman"/>
          <w:sz w:val="24"/>
          <w:szCs w:val="24"/>
        </w:rPr>
      </w:pPr>
      <w:r w:rsidRPr="004469B2">
        <w:rPr>
          <w:rFonts w:ascii="Times New Roman" w:eastAsia="宋体" w:hAnsi="Times New Roman" w:cs="Times New Roman" w:hint="eastAsia"/>
          <w:sz w:val="24"/>
          <w:szCs w:val="24"/>
        </w:rPr>
        <w:t>回焊炉内</w:t>
      </w:r>
      <w:r w:rsidR="009F72D8" w:rsidRPr="004469B2">
        <w:rPr>
          <w:rFonts w:ascii="Times New Roman" w:eastAsia="宋体" w:hAnsi="Times New Roman" w:cs="Times New Roman" w:hint="eastAsia"/>
          <w:sz w:val="24"/>
          <w:szCs w:val="24"/>
        </w:rPr>
        <w:t>的</w:t>
      </w:r>
      <w:r w:rsidRPr="004469B2">
        <w:rPr>
          <w:rFonts w:ascii="Times New Roman" w:eastAsia="宋体" w:hAnsi="Times New Roman" w:cs="Times New Roman" w:hint="eastAsia"/>
          <w:sz w:val="24"/>
          <w:szCs w:val="24"/>
        </w:rPr>
        <w:t>小温区的数目，小温区的长度</w:t>
      </w:r>
      <w:r w:rsidR="009F72D8" w:rsidRPr="004469B2">
        <w:rPr>
          <w:rFonts w:ascii="Times New Roman" w:eastAsia="宋体" w:hAnsi="Times New Roman" w:cs="Times New Roman" w:hint="eastAsia"/>
          <w:sz w:val="24"/>
          <w:szCs w:val="24"/>
        </w:rPr>
        <w:t>，</w:t>
      </w:r>
      <w:r w:rsidRPr="004469B2">
        <w:rPr>
          <w:rFonts w:ascii="Times New Roman" w:eastAsia="宋体" w:hAnsi="Times New Roman" w:cs="Times New Roman" w:hint="eastAsia"/>
          <w:sz w:val="24"/>
          <w:szCs w:val="24"/>
        </w:rPr>
        <w:t>相邻小温区的间隙距离</w:t>
      </w:r>
      <w:r w:rsidR="009F72D8" w:rsidRPr="004469B2">
        <w:rPr>
          <w:rFonts w:ascii="Times New Roman" w:eastAsia="宋体" w:hAnsi="Times New Roman" w:cs="Times New Roman" w:hint="eastAsia"/>
          <w:sz w:val="24"/>
          <w:szCs w:val="24"/>
        </w:rPr>
        <w:t>，</w:t>
      </w:r>
      <w:r w:rsidRPr="004469B2">
        <w:rPr>
          <w:rFonts w:ascii="Times New Roman" w:eastAsia="宋体" w:hAnsi="Times New Roman" w:cs="Times New Roman" w:hint="eastAsia"/>
          <w:sz w:val="24"/>
          <w:szCs w:val="24"/>
        </w:rPr>
        <w:t>炉前、炉后区域长度。</w:t>
      </w:r>
    </w:p>
    <w:p w14:paraId="7E56EA2D" w14:textId="1498DD5D" w:rsidR="00362C82" w:rsidRPr="004469B2" w:rsidRDefault="00362C82" w:rsidP="00D40FFE">
      <w:pPr>
        <w:pStyle w:val="ad"/>
        <w:numPr>
          <w:ilvl w:val="0"/>
          <w:numId w:val="8"/>
        </w:numPr>
        <w:spacing w:line="360" w:lineRule="auto"/>
        <w:ind w:firstLineChars="0"/>
        <w:rPr>
          <w:rFonts w:ascii="Times New Roman" w:eastAsia="宋体" w:hAnsi="Times New Roman" w:cs="Times New Roman"/>
          <w:sz w:val="24"/>
          <w:szCs w:val="24"/>
        </w:rPr>
      </w:pPr>
      <w:r w:rsidRPr="004469B2">
        <w:rPr>
          <w:rFonts w:ascii="Times New Roman" w:eastAsia="宋体" w:hAnsi="Times New Roman" w:cs="Times New Roman" w:hint="eastAsia"/>
          <w:sz w:val="24"/>
          <w:szCs w:val="24"/>
        </w:rPr>
        <w:t>生产车间的温度。</w:t>
      </w:r>
    </w:p>
    <w:p w14:paraId="6A176DBE" w14:textId="286C4DB6" w:rsidR="001D363B" w:rsidRPr="004469B2" w:rsidRDefault="00362C82" w:rsidP="00D40FFE">
      <w:pPr>
        <w:pStyle w:val="ad"/>
        <w:numPr>
          <w:ilvl w:val="0"/>
          <w:numId w:val="8"/>
        </w:numPr>
        <w:spacing w:line="360" w:lineRule="auto"/>
        <w:ind w:firstLineChars="0"/>
        <w:rPr>
          <w:rFonts w:ascii="Times New Roman" w:eastAsia="宋体" w:hAnsi="Times New Roman" w:cs="Times New Roman"/>
          <w:sz w:val="24"/>
          <w:szCs w:val="24"/>
        </w:rPr>
      </w:pPr>
      <w:r w:rsidRPr="004469B2">
        <w:rPr>
          <w:rFonts w:ascii="Times New Roman" w:eastAsia="宋体" w:hAnsi="Times New Roman" w:cs="Times New Roman" w:hint="eastAsia"/>
          <w:sz w:val="24"/>
          <w:szCs w:val="24"/>
        </w:rPr>
        <w:t>某次实验在小温区</w:t>
      </w:r>
      <w:r w:rsidRPr="004469B2">
        <w:rPr>
          <w:rFonts w:ascii="Times New Roman" w:eastAsia="宋体" w:hAnsi="Times New Roman" w:cs="Times New Roman" w:hint="eastAsia"/>
          <w:sz w:val="24"/>
          <w:szCs w:val="24"/>
        </w:rPr>
        <w:t>1~5</w:t>
      </w:r>
      <w:r w:rsidRPr="004469B2">
        <w:rPr>
          <w:rFonts w:ascii="Times New Roman" w:eastAsia="宋体" w:hAnsi="Times New Roman" w:cs="Times New Roman" w:hint="eastAsia"/>
          <w:sz w:val="24"/>
          <w:szCs w:val="24"/>
        </w:rPr>
        <w:t>温度为</w:t>
      </w:r>
      <w:r w:rsidR="001D363B" w:rsidRPr="004469B2">
        <w:rPr>
          <w:rFonts w:ascii="Times New Roman" w:eastAsia="宋体" w:hAnsi="Times New Roman" w:cs="Times New Roman" w:hint="eastAsia"/>
          <w:sz w:val="24"/>
          <w:szCs w:val="24"/>
        </w:rPr>
        <w:t>175</w:t>
      </w:r>
      <w:r w:rsidR="001D363B" w:rsidRPr="004469B2">
        <w:rPr>
          <w:rFonts w:ascii="Times New Roman" w:eastAsia="宋体" w:hAnsi="Times New Roman" w:cs="Times New Roman" w:hint="eastAsia"/>
          <w:sz w:val="24"/>
          <w:szCs w:val="24"/>
        </w:rPr>
        <w:t>º</w:t>
      </w:r>
      <w:r w:rsidR="001D363B" w:rsidRPr="004469B2">
        <w:rPr>
          <w:rFonts w:ascii="Times New Roman" w:eastAsia="宋体" w:hAnsi="Times New Roman" w:cs="Times New Roman" w:hint="eastAsia"/>
          <w:sz w:val="24"/>
          <w:szCs w:val="24"/>
        </w:rPr>
        <w:t>C</w:t>
      </w:r>
      <w:r w:rsidRPr="004469B2">
        <w:rPr>
          <w:rFonts w:ascii="Times New Roman" w:eastAsia="宋体" w:hAnsi="Times New Roman" w:cs="Times New Roman" w:hint="eastAsia"/>
          <w:sz w:val="24"/>
          <w:szCs w:val="24"/>
        </w:rPr>
        <w:t>、小温区</w:t>
      </w:r>
      <w:r w:rsidRPr="004469B2">
        <w:rPr>
          <w:rFonts w:ascii="Times New Roman" w:eastAsia="宋体" w:hAnsi="Times New Roman" w:cs="Times New Roman" w:hint="eastAsia"/>
          <w:sz w:val="24"/>
          <w:szCs w:val="24"/>
        </w:rPr>
        <w:t>6</w:t>
      </w:r>
      <w:r w:rsidRPr="004469B2">
        <w:rPr>
          <w:rFonts w:ascii="Times New Roman" w:eastAsia="宋体" w:hAnsi="Times New Roman" w:cs="Times New Roman" w:hint="eastAsia"/>
          <w:sz w:val="24"/>
          <w:szCs w:val="24"/>
        </w:rPr>
        <w:t>温度为</w:t>
      </w:r>
      <w:r w:rsidR="001D363B" w:rsidRPr="004469B2">
        <w:rPr>
          <w:rFonts w:ascii="Times New Roman" w:eastAsia="宋体" w:hAnsi="Times New Roman" w:cs="Times New Roman" w:hint="eastAsia"/>
          <w:sz w:val="24"/>
          <w:szCs w:val="24"/>
        </w:rPr>
        <w:t>195</w:t>
      </w:r>
      <w:r w:rsidR="001D363B" w:rsidRPr="004469B2">
        <w:rPr>
          <w:rFonts w:ascii="Times New Roman" w:eastAsia="宋体" w:hAnsi="Times New Roman" w:cs="Times New Roman" w:hint="eastAsia"/>
          <w:sz w:val="24"/>
          <w:szCs w:val="24"/>
        </w:rPr>
        <w:t>º</w:t>
      </w:r>
      <w:r w:rsidR="001D363B" w:rsidRPr="004469B2">
        <w:rPr>
          <w:rFonts w:ascii="Times New Roman" w:eastAsia="宋体" w:hAnsi="Times New Roman" w:cs="Times New Roman" w:hint="eastAsia"/>
          <w:sz w:val="24"/>
          <w:szCs w:val="24"/>
        </w:rPr>
        <w:t>C</w:t>
      </w:r>
      <w:r w:rsidR="001D363B" w:rsidRPr="004469B2">
        <w:rPr>
          <w:rFonts w:ascii="Times New Roman" w:eastAsia="宋体" w:hAnsi="Times New Roman" w:cs="Times New Roman" w:hint="eastAsia"/>
          <w:sz w:val="24"/>
          <w:szCs w:val="24"/>
        </w:rPr>
        <w:t>、</w:t>
      </w:r>
      <w:r w:rsidRPr="004469B2">
        <w:rPr>
          <w:rFonts w:ascii="Times New Roman" w:eastAsia="宋体" w:hAnsi="Times New Roman" w:cs="Times New Roman" w:hint="eastAsia"/>
          <w:sz w:val="24"/>
          <w:szCs w:val="24"/>
        </w:rPr>
        <w:t>小温区</w:t>
      </w:r>
      <w:r w:rsidRPr="004469B2">
        <w:rPr>
          <w:rFonts w:ascii="Times New Roman" w:eastAsia="宋体" w:hAnsi="Times New Roman" w:cs="Times New Roman" w:hint="eastAsia"/>
          <w:sz w:val="24"/>
          <w:szCs w:val="24"/>
        </w:rPr>
        <w:t>7</w:t>
      </w:r>
      <w:r w:rsidRPr="004469B2">
        <w:rPr>
          <w:rFonts w:ascii="Times New Roman" w:eastAsia="宋体" w:hAnsi="Times New Roman" w:cs="Times New Roman" w:hint="eastAsia"/>
          <w:sz w:val="24"/>
          <w:szCs w:val="24"/>
        </w:rPr>
        <w:t>温度为</w:t>
      </w:r>
      <w:r w:rsidR="001D363B" w:rsidRPr="004469B2">
        <w:rPr>
          <w:rFonts w:ascii="Times New Roman" w:eastAsia="宋体" w:hAnsi="Times New Roman" w:cs="Times New Roman" w:hint="eastAsia"/>
          <w:sz w:val="24"/>
          <w:szCs w:val="24"/>
        </w:rPr>
        <w:t>235</w:t>
      </w:r>
      <w:r w:rsidR="001D363B" w:rsidRPr="004469B2">
        <w:rPr>
          <w:rFonts w:ascii="Times New Roman" w:eastAsia="宋体" w:hAnsi="Times New Roman" w:cs="Times New Roman" w:hint="eastAsia"/>
          <w:sz w:val="24"/>
          <w:szCs w:val="24"/>
        </w:rPr>
        <w:t>º</w:t>
      </w:r>
      <w:r w:rsidR="001D363B" w:rsidRPr="004469B2">
        <w:rPr>
          <w:rFonts w:ascii="Times New Roman" w:eastAsia="宋体" w:hAnsi="Times New Roman" w:cs="Times New Roman" w:hint="eastAsia"/>
          <w:sz w:val="24"/>
          <w:szCs w:val="24"/>
        </w:rPr>
        <w:t>C</w:t>
      </w:r>
      <w:r w:rsidR="001D363B" w:rsidRPr="004469B2">
        <w:rPr>
          <w:rFonts w:ascii="Times New Roman" w:eastAsia="宋体" w:hAnsi="Times New Roman" w:cs="Times New Roman" w:hint="eastAsia"/>
          <w:sz w:val="24"/>
          <w:szCs w:val="24"/>
        </w:rPr>
        <w:t>、</w:t>
      </w:r>
      <w:r w:rsidRPr="004469B2">
        <w:rPr>
          <w:rFonts w:ascii="Times New Roman" w:eastAsia="宋体" w:hAnsi="Times New Roman" w:cs="Times New Roman" w:hint="eastAsia"/>
          <w:sz w:val="24"/>
          <w:szCs w:val="24"/>
        </w:rPr>
        <w:t>小温区</w:t>
      </w:r>
      <w:r w:rsidRPr="004469B2">
        <w:rPr>
          <w:rFonts w:ascii="Times New Roman" w:eastAsia="宋体" w:hAnsi="Times New Roman" w:cs="Times New Roman" w:hint="eastAsia"/>
          <w:sz w:val="24"/>
          <w:szCs w:val="24"/>
        </w:rPr>
        <w:t>8~9</w:t>
      </w:r>
      <w:r w:rsidRPr="004469B2">
        <w:rPr>
          <w:rFonts w:ascii="Times New Roman" w:eastAsia="宋体" w:hAnsi="Times New Roman" w:cs="Times New Roman" w:hint="eastAsia"/>
          <w:sz w:val="24"/>
          <w:szCs w:val="24"/>
        </w:rPr>
        <w:t>温度为</w:t>
      </w:r>
      <w:r w:rsidR="001D363B" w:rsidRPr="004469B2">
        <w:rPr>
          <w:rFonts w:ascii="Times New Roman" w:eastAsia="宋体" w:hAnsi="Times New Roman" w:cs="Times New Roman" w:hint="eastAsia"/>
          <w:sz w:val="24"/>
          <w:szCs w:val="24"/>
        </w:rPr>
        <w:t>255</w:t>
      </w:r>
      <w:r w:rsidR="001D363B" w:rsidRPr="004469B2">
        <w:rPr>
          <w:rFonts w:ascii="Times New Roman" w:eastAsia="宋体" w:hAnsi="Times New Roman" w:cs="Times New Roman" w:hint="eastAsia"/>
          <w:sz w:val="24"/>
          <w:szCs w:val="24"/>
        </w:rPr>
        <w:t>º</w:t>
      </w:r>
      <w:r w:rsidR="001D363B" w:rsidRPr="004469B2">
        <w:rPr>
          <w:rFonts w:ascii="Times New Roman" w:eastAsia="宋体" w:hAnsi="Times New Roman" w:cs="Times New Roman" w:hint="eastAsia"/>
          <w:sz w:val="24"/>
          <w:szCs w:val="24"/>
        </w:rPr>
        <w:t>C</w:t>
      </w:r>
      <w:r w:rsidR="001D363B" w:rsidRPr="004469B2">
        <w:rPr>
          <w:rFonts w:ascii="Times New Roman" w:eastAsia="宋体" w:hAnsi="Times New Roman" w:cs="Times New Roman" w:hint="eastAsia"/>
          <w:sz w:val="24"/>
          <w:szCs w:val="24"/>
        </w:rPr>
        <w:t>及</w:t>
      </w:r>
      <w:r w:rsidRPr="004469B2">
        <w:rPr>
          <w:rFonts w:ascii="Times New Roman" w:eastAsia="宋体" w:hAnsi="Times New Roman" w:cs="Times New Roman" w:hint="eastAsia"/>
          <w:sz w:val="24"/>
          <w:szCs w:val="24"/>
        </w:rPr>
        <w:t>小温区</w:t>
      </w:r>
      <w:r w:rsidRPr="004469B2">
        <w:rPr>
          <w:rFonts w:ascii="Times New Roman" w:eastAsia="宋体" w:hAnsi="Times New Roman" w:cs="Times New Roman" w:hint="eastAsia"/>
          <w:sz w:val="24"/>
          <w:szCs w:val="24"/>
        </w:rPr>
        <w:t>10~11</w:t>
      </w:r>
      <w:r w:rsidRPr="004469B2">
        <w:rPr>
          <w:rFonts w:ascii="Times New Roman" w:eastAsia="宋体" w:hAnsi="Times New Roman" w:cs="Times New Roman" w:hint="eastAsia"/>
          <w:sz w:val="24"/>
          <w:szCs w:val="24"/>
        </w:rPr>
        <w:t>温度为</w:t>
      </w:r>
      <w:r w:rsidR="001D363B" w:rsidRPr="004469B2">
        <w:rPr>
          <w:rFonts w:ascii="Times New Roman" w:eastAsia="宋体" w:hAnsi="Times New Roman" w:cs="Times New Roman" w:hint="eastAsia"/>
          <w:sz w:val="24"/>
          <w:szCs w:val="24"/>
        </w:rPr>
        <w:t>25</w:t>
      </w:r>
      <w:r w:rsidR="001D363B" w:rsidRPr="004469B2">
        <w:rPr>
          <w:rFonts w:ascii="Times New Roman" w:eastAsia="宋体" w:hAnsi="Times New Roman" w:cs="Times New Roman" w:hint="eastAsia"/>
          <w:sz w:val="24"/>
          <w:szCs w:val="24"/>
        </w:rPr>
        <w:t>º</w:t>
      </w:r>
      <w:r w:rsidR="001D363B" w:rsidRPr="004469B2">
        <w:rPr>
          <w:rFonts w:ascii="Times New Roman" w:eastAsia="宋体" w:hAnsi="Times New Roman" w:cs="Times New Roman" w:hint="eastAsia"/>
          <w:sz w:val="24"/>
          <w:szCs w:val="24"/>
        </w:rPr>
        <w:t>C</w:t>
      </w:r>
      <w:r w:rsidRPr="004469B2">
        <w:rPr>
          <w:rFonts w:ascii="Times New Roman" w:eastAsia="宋体" w:hAnsi="Times New Roman" w:cs="Times New Roman" w:hint="eastAsia"/>
          <w:sz w:val="24"/>
          <w:szCs w:val="24"/>
        </w:rPr>
        <w:t>的条件下以及</w:t>
      </w:r>
      <w:r w:rsidR="001D363B" w:rsidRPr="004469B2">
        <w:rPr>
          <w:rFonts w:ascii="Times New Roman" w:eastAsia="宋体" w:hAnsi="Times New Roman" w:cs="Times New Roman" w:hint="eastAsia"/>
          <w:sz w:val="24"/>
          <w:szCs w:val="24"/>
        </w:rPr>
        <w:t>传送带的过炉速度为</w:t>
      </w:r>
      <w:r w:rsidR="001D363B" w:rsidRPr="004469B2">
        <w:rPr>
          <w:rFonts w:ascii="Times New Roman" w:eastAsia="宋体" w:hAnsi="Times New Roman" w:cs="Times New Roman" w:hint="eastAsia"/>
          <w:sz w:val="24"/>
          <w:szCs w:val="24"/>
        </w:rPr>
        <w:t>70 cm/min</w:t>
      </w:r>
      <w:r w:rsidRPr="004469B2">
        <w:rPr>
          <w:rFonts w:ascii="Times New Roman" w:eastAsia="宋体" w:hAnsi="Times New Roman" w:cs="Times New Roman" w:hint="eastAsia"/>
          <w:sz w:val="24"/>
          <w:szCs w:val="24"/>
        </w:rPr>
        <w:t>的条件下，炉温曲线的数据。</w:t>
      </w:r>
    </w:p>
    <w:p w14:paraId="4A450ABC" w14:textId="676BD3B9" w:rsidR="00362C82" w:rsidRPr="004469B2" w:rsidRDefault="00362C82" w:rsidP="00D40FFE">
      <w:pPr>
        <w:pStyle w:val="ad"/>
        <w:numPr>
          <w:ilvl w:val="0"/>
          <w:numId w:val="8"/>
        </w:numPr>
        <w:spacing w:line="360" w:lineRule="auto"/>
        <w:ind w:firstLineChars="0"/>
        <w:rPr>
          <w:rFonts w:ascii="Times New Roman" w:eastAsia="宋体" w:hAnsi="Times New Roman" w:cs="Times New Roman"/>
          <w:sz w:val="24"/>
          <w:szCs w:val="24"/>
        </w:rPr>
      </w:pPr>
      <w:r w:rsidRPr="004469B2">
        <w:rPr>
          <w:rFonts w:ascii="Times New Roman" w:eastAsia="宋体" w:hAnsi="Times New Roman" w:cs="Times New Roman" w:hint="eastAsia"/>
          <w:sz w:val="24"/>
          <w:szCs w:val="24"/>
        </w:rPr>
        <w:t>炉温曲线的制程界限相关数据要求。</w:t>
      </w:r>
    </w:p>
    <w:p w14:paraId="3DD77431" w14:textId="21D19821" w:rsidR="00872041" w:rsidRPr="00D40FFE" w:rsidRDefault="009B3C4D" w:rsidP="00D40FFE">
      <w:pPr>
        <w:spacing w:line="360" w:lineRule="auto"/>
        <w:rPr>
          <w:rFonts w:ascii="黑体" w:eastAsia="黑体" w:hAnsi="黑体"/>
          <w:b/>
          <w:bCs/>
          <w:sz w:val="24"/>
          <w:szCs w:val="24"/>
        </w:rPr>
      </w:pPr>
      <w:r w:rsidRPr="00D40FFE">
        <w:rPr>
          <w:rFonts w:ascii="黑体" w:eastAsia="黑体" w:hAnsi="黑体" w:hint="eastAsia"/>
          <w:b/>
          <w:bCs/>
          <w:sz w:val="24"/>
          <w:szCs w:val="24"/>
        </w:rPr>
        <w:t>1.</w:t>
      </w:r>
      <w:r w:rsidR="00C431A5" w:rsidRPr="00D40FFE">
        <w:rPr>
          <w:rFonts w:ascii="黑体" w:eastAsia="黑体" w:hAnsi="黑体" w:hint="eastAsia"/>
          <w:b/>
          <w:bCs/>
          <w:sz w:val="24"/>
          <w:szCs w:val="24"/>
        </w:rPr>
        <w:t>3</w:t>
      </w:r>
      <w:r w:rsidRPr="00D40FFE">
        <w:rPr>
          <w:rFonts w:ascii="黑体" w:eastAsia="黑体" w:hAnsi="黑体"/>
          <w:b/>
          <w:bCs/>
          <w:sz w:val="24"/>
          <w:szCs w:val="24"/>
        </w:rPr>
        <w:t xml:space="preserve"> </w:t>
      </w:r>
      <w:r w:rsidRPr="00D40FFE">
        <w:rPr>
          <w:rFonts w:ascii="黑体" w:eastAsia="黑体" w:hAnsi="黑体" w:hint="eastAsia"/>
          <w:b/>
          <w:bCs/>
          <w:sz w:val="24"/>
          <w:szCs w:val="24"/>
        </w:rPr>
        <w:t>需解决的问题</w:t>
      </w:r>
    </w:p>
    <w:p w14:paraId="699CDCEF" w14:textId="35B6E3B1" w:rsidR="009B3C4D" w:rsidRPr="004469B2" w:rsidRDefault="009B3C4D" w:rsidP="00D40FFE">
      <w:pPr>
        <w:spacing w:line="360" w:lineRule="auto"/>
        <w:rPr>
          <w:rFonts w:ascii="Times New Roman" w:eastAsia="宋体" w:hAnsi="Times New Roman"/>
          <w:sz w:val="24"/>
          <w:szCs w:val="24"/>
        </w:rPr>
      </w:pPr>
      <w:r w:rsidRPr="004469B2">
        <w:rPr>
          <w:rFonts w:ascii="Times New Roman" w:eastAsia="宋体" w:hAnsi="Times New Roman" w:hint="eastAsia"/>
          <w:sz w:val="24"/>
          <w:szCs w:val="24"/>
        </w:rPr>
        <w:t>现需根据题目所给的背景知识和</w:t>
      </w:r>
      <w:r w:rsidR="009F72D8" w:rsidRPr="004469B2">
        <w:rPr>
          <w:rFonts w:ascii="Times New Roman" w:eastAsia="宋体" w:hAnsi="Times New Roman" w:hint="eastAsia"/>
          <w:sz w:val="24"/>
          <w:szCs w:val="24"/>
        </w:rPr>
        <w:t>相关</w:t>
      </w:r>
      <w:r w:rsidRPr="004469B2">
        <w:rPr>
          <w:rFonts w:ascii="Times New Roman" w:eastAsia="宋体" w:hAnsi="Times New Roman" w:hint="eastAsia"/>
          <w:sz w:val="24"/>
          <w:szCs w:val="24"/>
        </w:rPr>
        <w:t>数据，解决下面四个问题：</w:t>
      </w:r>
    </w:p>
    <w:p w14:paraId="6C16F6AE" w14:textId="39472669" w:rsidR="009B3C4D" w:rsidRPr="004469B2" w:rsidRDefault="009B3C4D" w:rsidP="00D40FFE">
      <w:pPr>
        <w:spacing w:line="360" w:lineRule="auto"/>
        <w:ind w:firstLineChars="200" w:firstLine="480"/>
        <w:rPr>
          <w:rFonts w:ascii="Times New Roman" w:eastAsia="宋体" w:hAnsi="Times New Roman" w:cs="Times New Roman"/>
          <w:sz w:val="24"/>
          <w:szCs w:val="24"/>
        </w:rPr>
      </w:pPr>
      <w:r w:rsidRPr="004469B2">
        <w:rPr>
          <w:rFonts w:ascii="Times New Roman" w:eastAsia="宋体" w:hAnsi="Times New Roman" w:hint="eastAsia"/>
          <w:sz w:val="24"/>
          <w:szCs w:val="24"/>
        </w:rPr>
        <w:t>问题</w:t>
      </w:r>
      <w:r w:rsidR="00D45F4D" w:rsidRPr="004469B2">
        <w:rPr>
          <w:rFonts w:ascii="Times New Roman" w:eastAsia="宋体" w:hAnsi="Times New Roman" w:hint="eastAsia"/>
          <w:sz w:val="24"/>
          <w:szCs w:val="24"/>
        </w:rPr>
        <w:t>1</w:t>
      </w:r>
      <w:r w:rsidRPr="004469B2">
        <w:rPr>
          <w:rFonts w:ascii="Times New Roman" w:eastAsia="宋体" w:hAnsi="Times New Roman" w:hint="eastAsia"/>
          <w:sz w:val="24"/>
          <w:szCs w:val="24"/>
        </w:rPr>
        <w:t>：</w:t>
      </w:r>
      <w:r w:rsidRPr="004469B2">
        <w:rPr>
          <w:rFonts w:ascii="Times New Roman" w:eastAsia="宋体" w:hAnsi="Times New Roman" w:cs="Times New Roman" w:hint="eastAsia"/>
          <w:sz w:val="24"/>
          <w:szCs w:val="24"/>
        </w:rPr>
        <w:t>请对焊接区域的温度变化规律建立数学模型</w:t>
      </w:r>
      <w:r w:rsidR="009F72D8" w:rsidRPr="004469B2">
        <w:rPr>
          <w:rFonts w:ascii="Times New Roman" w:eastAsia="宋体" w:hAnsi="Times New Roman" w:cs="Times New Roman" w:hint="eastAsia"/>
          <w:sz w:val="24"/>
          <w:szCs w:val="24"/>
        </w:rPr>
        <w:t>，并在</w:t>
      </w:r>
      <w:r w:rsidRPr="004469B2">
        <w:rPr>
          <w:rFonts w:ascii="Times New Roman" w:eastAsia="宋体" w:hAnsi="Times New Roman" w:cs="Times New Roman" w:hint="eastAsia"/>
          <w:sz w:val="24"/>
          <w:szCs w:val="24"/>
        </w:rPr>
        <w:t>假设传送带过炉速度为</w:t>
      </w:r>
      <w:r w:rsidRPr="004469B2">
        <w:rPr>
          <w:rFonts w:ascii="Times New Roman" w:eastAsia="宋体" w:hAnsi="Times New Roman" w:cs="Times New Roman" w:hint="eastAsia"/>
          <w:sz w:val="24"/>
          <w:szCs w:val="24"/>
        </w:rPr>
        <w:t>78 cm/min</w:t>
      </w:r>
      <w:r w:rsidRPr="004469B2">
        <w:rPr>
          <w:rFonts w:ascii="Times New Roman" w:eastAsia="宋体" w:hAnsi="Times New Roman" w:cs="Times New Roman" w:hint="eastAsia"/>
          <w:sz w:val="24"/>
          <w:szCs w:val="24"/>
        </w:rPr>
        <w:t>，各温区温度的设定值分别为</w:t>
      </w:r>
      <w:r w:rsidRPr="004469B2">
        <w:rPr>
          <w:rFonts w:ascii="Times New Roman" w:eastAsia="宋体" w:hAnsi="Times New Roman" w:cs="Times New Roman" w:hint="eastAsia"/>
          <w:sz w:val="24"/>
          <w:szCs w:val="24"/>
        </w:rPr>
        <w:t>173</w:t>
      </w:r>
      <w:r w:rsidRPr="004469B2">
        <w:rPr>
          <w:rFonts w:ascii="Times New Roman" w:eastAsia="宋体" w:hAnsi="Times New Roman" w:cs="Times New Roman"/>
          <w:sz w:val="24"/>
          <w:szCs w:val="24"/>
        </w:rPr>
        <w:t>º</w:t>
      </w:r>
      <w:r w:rsidRPr="004469B2">
        <w:rPr>
          <w:rFonts w:ascii="Times New Roman" w:eastAsia="宋体" w:hAnsi="Times New Roman" w:cs="Times New Roman" w:hint="eastAsia"/>
          <w:sz w:val="24"/>
          <w:szCs w:val="24"/>
        </w:rPr>
        <w:t>C</w:t>
      </w:r>
      <w:r w:rsidRPr="004469B2">
        <w:rPr>
          <w:rFonts w:ascii="Times New Roman" w:eastAsia="宋体" w:hAnsi="Times New Roman" w:cs="Times New Roman" w:hint="eastAsia"/>
          <w:sz w:val="24"/>
          <w:szCs w:val="24"/>
        </w:rPr>
        <w:t>（小温区</w:t>
      </w:r>
      <w:r w:rsidRPr="004469B2">
        <w:rPr>
          <w:rFonts w:ascii="Times New Roman" w:eastAsia="宋体" w:hAnsi="Times New Roman" w:cs="Times New Roman" w:hint="eastAsia"/>
          <w:sz w:val="24"/>
          <w:szCs w:val="24"/>
        </w:rPr>
        <w:t>1~5</w:t>
      </w:r>
      <w:r w:rsidRPr="004469B2">
        <w:rPr>
          <w:rFonts w:ascii="Times New Roman" w:eastAsia="宋体" w:hAnsi="Times New Roman" w:cs="Times New Roman" w:hint="eastAsia"/>
          <w:sz w:val="24"/>
          <w:szCs w:val="24"/>
        </w:rPr>
        <w:t>）、</w:t>
      </w:r>
      <w:r w:rsidRPr="004469B2">
        <w:rPr>
          <w:rFonts w:ascii="Times New Roman" w:eastAsia="宋体" w:hAnsi="Times New Roman" w:cs="Times New Roman" w:hint="eastAsia"/>
          <w:sz w:val="24"/>
          <w:szCs w:val="24"/>
        </w:rPr>
        <w:t>198</w:t>
      </w:r>
      <w:r w:rsidRPr="004469B2">
        <w:rPr>
          <w:rFonts w:ascii="Times New Roman" w:eastAsia="宋体" w:hAnsi="Times New Roman" w:cs="Times New Roman"/>
          <w:sz w:val="24"/>
          <w:szCs w:val="24"/>
        </w:rPr>
        <w:t>º</w:t>
      </w:r>
      <w:r w:rsidRPr="004469B2">
        <w:rPr>
          <w:rFonts w:ascii="Times New Roman" w:eastAsia="宋体" w:hAnsi="Times New Roman" w:cs="Times New Roman" w:hint="eastAsia"/>
          <w:sz w:val="24"/>
          <w:szCs w:val="24"/>
        </w:rPr>
        <w:t>C</w:t>
      </w:r>
      <w:r w:rsidRPr="004469B2">
        <w:rPr>
          <w:rFonts w:ascii="Times New Roman" w:eastAsia="宋体" w:hAnsi="Times New Roman" w:cs="Times New Roman" w:hint="eastAsia"/>
          <w:sz w:val="24"/>
          <w:szCs w:val="24"/>
        </w:rPr>
        <w:t>（小温区</w:t>
      </w:r>
      <w:r w:rsidRPr="004469B2">
        <w:rPr>
          <w:rFonts w:ascii="Times New Roman" w:eastAsia="宋体" w:hAnsi="Times New Roman" w:cs="Times New Roman" w:hint="eastAsia"/>
          <w:sz w:val="24"/>
          <w:szCs w:val="24"/>
        </w:rPr>
        <w:t>6</w:t>
      </w:r>
      <w:r w:rsidRPr="004469B2">
        <w:rPr>
          <w:rFonts w:ascii="Times New Roman" w:eastAsia="宋体" w:hAnsi="Times New Roman" w:cs="Times New Roman" w:hint="eastAsia"/>
          <w:sz w:val="24"/>
          <w:szCs w:val="24"/>
        </w:rPr>
        <w:t>）、</w:t>
      </w:r>
      <w:r w:rsidRPr="004469B2">
        <w:rPr>
          <w:rFonts w:ascii="Times New Roman" w:eastAsia="宋体" w:hAnsi="Times New Roman" w:cs="Times New Roman" w:hint="eastAsia"/>
          <w:sz w:val="24"/>
          <w:szCs w:val="24"/>
        </w:rPr>
        <w:t>230</w:t>
      </w:r>
      <w:r w:rsidRPr="004469B2">
        <w:rPr>
          <w:rFonts w:ascii="Times New Roman" w:eastAsia="宋体" w:hAnsi="Times New Roman" w:cs="Times New Roman"/>
          <w:sz w:val="24"/>
          <w:szCs w:val="24"/>
        </w:rPr>
        <w:t>º</w:t>
      </w:r>
      <w:r w:rsidRPr="004469B2">
        <w:rPr>
          <w:rFonts w:ascii="Times New Roman" w:eastAsia="宋体" w:hAnsi="Times New Roman" w:cs="Times New Roman" w:hint="eastAsia"/>
          <w:sz w:val="24"/>
          <w:szCs w:val="24"/>
        </w:rPr>
        <w:t>C</w:t>
      </w:r>
      <w:r w:rsidRPr="004469B2">
        <w:rPr>
          <w:rFonts w:ascii="Times New Roman" w:eastAsia="宋体" w:hAnsi="Times New Roman" w:cs="Times New Roman" w:hint="eastAsia"/>
          <w:sz w:val="24"/>
          <w:szCs w:val="24"/>
        </w:rPr>
        <w:t>（小温区</w:t>
      </w:r>
      <w:r w:rsidRPr="004469B2">
        <w:rPr>
          <w:rFonts w:ascii="Times New Roman" w:eastAsia="宋体" w:hAnsi="Times New Roman" w:cs="Times New Roman" w:hint="eastAsia"/>
          <w:sz w:val="24"/>
          <w:szCs w:val="24"/>
        </w:rPr>
        <w:t>7</w:t>
      </w:r>
      <w:r w:rsidRPr="004469B2">
        <w:rPr>
          <w:rFonts w:ascii="Times New Roman" w:eastAsia="宋体" w:hAnsi="Times New Roman" w:cs="Times New Roman" w:hint="eastAsia"/>
          <w:sz w:val="24"/>
          <w:szCs w:val="24"/>
        </w:rPr>
        <w:t>）和</w:t>
      </w:r>
      <w:r w:rsidRPr="004469B2">
        <w:rPr>
          <w:rFonts w:ascii="Times New Roman" w:eastAsia="宋体" w:hAnsi="Times New Roman" w:cs="Times New Roman" w:hint="eastAsia"/>
          <w:sz w:val="24"/>
          <w:szCs w:val="24"/>
        </w:rPr>
        <w:t>257</w:t>
      </w:r>
      <w:r w:rsidRPr="004469B2">
        <w:rPr>
          <w:rFonts w:ascii="Times New Roman" w:eastAsia="宋体" w:hAnsi="Times New Roman" w:cs="Times New Roman"/>
          <w:sz w:val="24"/>
          <w:szCs w:val="24"/>
        </w:rPr>
        <w:t>º</w:t>
      </w:r>
      <w:r w:rsidRPr="004469B2">
        <w:rPr>
          <w:rFonts w:ascii="Times New Roman" w:eastAsia="宋体" w:hAnsi="Times New Roman" w:cs="Times New Roman" w:hint="eastAsia"/>
          <w:sz w:val="24"/>
          <w:szCs w:val="24"/>
        </w:rPr>
        <w:t>C</w:t>
      </w:r>
      <w:r w:rsidRPr="004469B2">
        <w:rPr>
          <w:rFonts w:ascii="Times New Roman" w:eastAsia="宋体" w:hAnsi="Times New Roman" w:cs="Times New Roman" w:hint="eastAsia"/>
          <w:sz w:val="24"/>
          <w:szCs w:val="24"/>
        </w:rPr>
        <w:t>（小温区</w:t>
      </w:r>
      <w:r w:rsidRPr="004469B2">
        <w:rPr>
          <w:rFonts w:ascii="Times New Roman" w:eastAsia="宋体" w:hAnsi="Times New Roman" w:cs="Times New Roman" w:hint="eastAsia"/>
          <w:sz w:val="24"/>
          <w:szCs w:val="24"/>
        </w:rPr>
        <w:t>8~9</w:t>
      </w:r>
      <w:r w:rsidRPr="004469B2">
        <w:rPr>
          <w:rFonts w:ascii="Times New Roman" w:eastAsia="宋体" w:hAnsi="Times New Roman" w:cs="Times New Roman" w:hint="eastAsia"/>
          <w:sz w:val="24"/>
          <w:szCs w:val="24"/>
        </w:rPr>
        <w:t>）</w:t>
      </w:r>
      <w:r w:rsidR="009F72D8" w:rsidRPr="004469B2">
        <w:rPr>
          <w:rFonts w:ascii="Times New Roman" w:eastAsia="宋体" w:hAnsi="Times New Roman" w:cs="Times New Roman" w:hint="eastAsia"/>
          <w:sz w:val="24"/>
          <w:szCs w:val="24"/>
        </w:rPr>
        <w:t>的情况下，</w:t>
      </w:r>
      <w:r w:rsidRPr="004469B2">
        <w:rPr>
          <w:rFonts w:ascii="Times New Roman" w:eastAsia="宋体" w:hAnsi="Times New Roman" w:cs="Times New Roman" w:hint="eastAsia"/>
          <w:sz w:val="24"/>
          <w:szCs w:val="24"/>
        </w:rPr>
        <w:t>给出焊接区域中心的温度变化情况，列出小温区</w:t>
      </w:r>
      <w:r w:rsidRPr="004469B2">
        <w:rPr>
          <w:rFonts w:ascii="Times New Roman" w:eastAsia="宋体" w:hAnsi="Times New Roman" w:cs="Times New Roman" w:hint="eastAsia"/>
          <w:sz w:val="24"/>
          <w:szCs w:val="24"/>
        </w:rPr>
        <w:t>3</w:t>
      </w:r>
      <w:r w:rsidRPr="004469B2">
        <w:rPr>
          <w:rFonts w:ascii="Times New Roman" w:eastAsia="宋体" w:hAnsi="Times New Roman" w:cs="Times New Roman" w:hint="eastAsia"/>
          <w:sz w:val="24"/>
          <w:szCs w:val="24"/>
        </w:rPr>
        <w:t>、</w:t>
      </w:r>
      <w:r w:rsidRPr="004469B2">
        <w:rPr>
          <w:rFonts w:ascii="Times New Roman" w:eastAsia="宋体" w:hAnsi="Times New Roman" w:cs="Times New Roman" w:hint="eastAsia"/>
          <w:sz w:val="24"/>
          <w:szCs w:val="24"/>
        </w:rPr>
        <w:t>6</w:t>
      </w:r>
      <w:r w:rsidRPr="004469B2">
        <w:rPr>
          <w:rFonts w:ascii="Times New Roman" w:eastAsia="宋体" w:hAnsi="Times New Roman" w:cs="Times New Roman" w:hint="eastAsia"/>
          <w:sz w:val="24"/>
          <w:szCs w:val="24"/>
        </w:rPr>
        <w:t>、</w:t>
      </w:r>
      <w:r w:rsidRPr="004469B2">
        <w:rPr>
          <w:rFonts w:ascii="Times New Roman" w:eastAsia="宋体" w:hAnsi="Times New Roman" w:cs="Times New Roman" w:hint="eastAsia"/>
          <w:sz w:val="24"/>
          <w:szCs w:val="24"/>
        </w:rPr>
        <w:t>7</w:t>
      </w:r>
      <w:r w:rsidRPr="004469B2">
        <w:rPr>
          <w:rFonts w:ascii="Times New Roman" w:eastAsia="宋体" w:hAnsi="Times New Roman" w:cs="Times New Roman" w:hint="eastAsia"/>
          <w:sz w:val="24"/>
          <w:szCs w:val="24"/>
        </w:rPr>
        <w:t>中点及小温区</w:t>
      </w:r>
      <w:r w:rsidRPr="004469B2">
        <w:rPr>
          <w:rFonts w:ascii="Times New Roman" w:eastAsia="宋体" w:hAnsi="Times New Roman" w:cs="Times New Roman" w:hint="eastAsia"/>
          <w:sz w:val="24"/>
          <w:szCs w:val="24"/>
        </w:rPr>
        <w:t>8</w:t>
      </w:r>
      <w:r w:rsidRPr="004469B2">
        <w:rPr>
          <w:rFonts w:ascii="Times New Roman" w:eastAsia="宋体" w:hAnsi="Times New Roman" w:cs="Times New Roman" w:hint="eastAsia"/>
          <w:sz w:val="24"/>
          <w:szCs w:val="24"/>
        </w:rPr>
        <w:t>结束处焊接区域中心的温度，画出相应的炉温曲线，并将</w:t>
      </w:r>
      <w:r w:rsidRPr="004469B2">
        <w:rPr>
          <w:rFonts w:ascii="Times New Roman" w:eastAsia="宋体" w:hAnsi="Times New Roman" w:cs="Times New Roman"/>
          <w:sz w:val="24"/>
          <w:szCs w:val="24"/>
        </w:rPr>
        <w:t>每隔</w:t>
      </w:r>
      <w:r w:rsidRPr="004469B2">
        <w:rPr>
          <w:rFonts w:ascii="Times New Roman" w:eastAsia="宋体" w:hAnsi="Times New Roman" w:cs="Times New Roman"/>
          <w:sz w:val="24"/>
          <w:szCs w:val="24"/>
        </w:rPr>
        <w:t>0.5</w:t>
      </w:r>
      <w:r w:rsidRPr="004469B2">
        <w:rPr>
          <w:rFonts w:ascii="Times New Roman" w:eastAsia="宋体" w:hAnsi="Times New Roman" w:cs="Times New Roman" w:hint="eastAsia"/>
          <w:sz w:val="24"/>
          <w:szCs w:val="24"/>
        </w:rPr>
        <w:t xml:space="preserve"> </w:t>
      </w:r>
      <w:r w:rsidRPr="004469B2">
        <w:rPr>
          <w:rFonts w:ascii="Times New Roman" w:eastAsia="宋体" w:hAnsi="Times New Roman" w:cs="Times New Roman"/>
          <w:sz w:val="24"/>
          <w:szCs w:val="24"/>
        </w:rPr>
        <w:t>s</w:t>
      </w:r>
      <w:r w:rsidRPr="004469B2">
        <w:rPr>
          <w:rFonts w:ascii="Times New Roman" w:eastAsia="宋体" w:hAnsi="Times New Roman" w:cs="Times New Roman" w:hint="eastAsia"/>
          <w:sz w:val="24"/>
          <w:szCs w:val="24"/>
        </w:rPr>
        <w:t>焊接区域中心的温度存放在提供的</w:t>
      </w:r>
      <w:r w:rsidRPr="004469B2">
        <w:rPr>
          <w:rFonts w:ascii="Times New Roman" w:eastAsia="宋体" w:hAnsi="Times New Roman" w:cs="Times New Roman" w:hint="eastAsia"/>
          <w:sz w:val="24"/>
          <w:szCs w:val="24"/>
        </w:rPr>
        <w:t>result.csv</w:t>
      </w:r>
      <w:r w:rsidRPr="004469B2">
        <w:rPr>
          <w:rFonts w:ascii="Times New Roman" w:eastAsia="宋体" w:hAnsi="Times New Roman" w:cs="Times New Roman" w:hint="eastAsia"/>
          <w:sz w:val="24"/>
          <w:szCs w:val="24"/>
        </w:rPr>
        <w:t>中。</w:t>
      </w:r>
    </w:p>
    <w:p w14:paraId="6036566C" w14:textId="0BD45546" w:rsidR="009B3C4D" w:rsidRPr="004469B2" w:rsidRDefault="009B3C4D" w:rsidP="00D40FFE">
      <w:pPr>
        <w:spacing w:line="360" w:lineRule="auto"/>
        <w:ind w:firstLineChars="200" w:firstLine="480"/>
        <w:rPr>
          <w:rFonts w:ascii="Times New Roman" w:eastAsia="宋体" w:hAnsi="Times New Roman" w:cs="Times New Roman"/>
          <w:sz w:val="24"/>
          <w:szCs w:val="24"/>
        </w:rPr>
      </w:pPr>
      <w:r w:rsidRPr="004469B2">
        <w:rPr>
          <w:rFonts w:ascii="Times New Roman" w:eastAsia="宋体" w:hAnsi="Times New Roman" w:hint="eastAsia"/>
          <w:sz w:val="24"/>
          <w:szCs w:val="24"/>
        </w:rPr>
        <w:t>问题</w:t>
      </w:r>
      <w:r w:rsidR="00D45F4D" w:rsidRPr="004469B2">
        <w:rPr>
          <w:rFonts w:ascii="Times New Roman" w:eastAsia="宋体" w:hAnsi="Times New Roman" w:hint="eastAsia"/>
          <w:sz w:val="24"/>
          <w:szCs w:val="24"/>
        </w:rPr>
        <w:t>2</w:t>
      </w:r>
      <w:r w:rsidRPr="004469B2">
        <w:rPr>
          <w:rFonts w:ascii="Times New Roman" w:eastAsia="宋体" w:hAnsi="Times New Roman" w:hint="eastAsia"/>
          <w:sz w:val="24"/>
          <w:szCs w:val="24"/>
        </w:rPr>
        <w:t>：</w:t>
      </w:r>
      <w:r w:rsidR="009F72D8" w:rsidRPr="004469B2">
        <w:rPr>
          <w:rFonts w:ascii="Times New Roman" w:eastAsia="宋体" w:hAnsi="Times New Roman" w:cs="Times New Roman" w:hint="eastAsia"/>
          <w:sz w:val="24"/>
          <w:szCs w:val="24"/>
        </w:rPr>
        <w:t>假设在</w:t>
      </w:r>
      <w:r w:rsidRPr="004469B2">
        <w:rPr>
          <w:rFonts w:ascii="Times New Roman" w:eastAsia="宋体" w:hAnsi="Times New Roman" w:cs="Times New Roman" w:hint="eastAsia"/>
          <w:sz w:val="24"/>
          <w:szCs w:val="24"/>
        </w:rPr>
        <w:t>各温区温度的设定值分别为</w:t>
      </w:r>
      <w:r w:rsidRPr="004469B2">
        <w:rPr>
          <w:rFonts w:ascii="Times New Roman" w:eastAsia="宋体" w:hAnsi="Times New Roman" w:cs="Times New Roman" w:hint="eastAsia"/>
          <w:sz w:val="24"/>
          <w:szCs w:val="24"/>
        </w:rPr>
        <w:t>182</w:t>
      </w:r>
      <w:r w:rsidRPr="004469B2">
        <w:rPr>
          <w:rFonts w:ascii="Times New Roman" w:eastAsia="宋体" w:hAnsi="Times New Roman" w:cs="Times New Roman" w:hint="eastAsia"/>
          <w:sz w:val="24"/>
          <w:szCs w:val="24"/>
        </w:rPr>
        <w:t>º</w:t>
      </w:r>
      <w:r w:rsidRPr="004469B2">
        <w:rPr>
          <w:rFonts w:ascii="Times New Roman" w:eastAsia="宋体" w:hAnsi="Times New Roman" w:cs="Times New Roman" w:hint="eastAsia"/>
          <w:sz w:val="24"/>
          <w:szCs w:val="24"/>
        </w:rPr>
        <w:t>C</w:t>
      </w:r>
      <w:r w:rsidRPr="004469B2">
        <w:rPr>
          <w:rFonts w:ascii="Times New Roman" w:eastAsia="宋体" w:hAnsi="Times New Roman" w:cs="Times New Roman" w:hint="eastAsia"/>
          <w:sz w:val="24"/>
          <w:szCs w:val="24"/>
        </w:rPr>
        <w:t>（小温区</w:t>
      </w:r>
      <w:r w:rsidRPr="004469B2">
        <w:rPr>
          <w:rFonts w:ascii="Times New Roman" w:eastAsia="宋体" w:hAnsi="Times New Roman" w:cs="Times New Roman" w:hint="eastAsia"/>
          <w:sz w:val="24"/>
          <w:szCs w:val="24"/>
        </w:rPr>
        <w:t>1~5</w:t>
      </w:r>
      <w:r w:rsidRPr="004469B2">
        <w:rPr>
          <w:rFonts w:ascii="Times New Roman" w:eastAsia="宋体" w:hAnsi="Times New Roman" w:cs="Times New Roman" w:hint="eastAsia"/>
          <w:sz w:val="24"/>
          <w:szCs w:val="24"/>
        </w:rPr>
        <w:t>）、</w:t>
      </w:r>
      <w:r w:rsidRPr="004469B2">
        <w:rPr>
          <w:rFonts w:ascii="Times New Roman" w:eastAsia="宋体" w:hAnsi="Times New Roman" w:cs="Times New Roman" w:hint="eastAsia"/>
          <w:sz w:val="24"/>
          <w:szCs w:val="24"/>
        </w:rPr>
        <w:t>203</w:t>
      </w:r>
      <w:r w:rsidRPr="004469B2">
        <w:rPr>
          <w:rFonts w:ascii="Times New Roman" w:eastAsia="宋体" w:hAnsi="Times New Roman" w:cs="Times New Roman" w:hint="eastAsia"/>
          <w:sz w:val="24"/>
          <w:szCs w:val="24"/>
        </w:rPr>
        <w:t>º</w:t>
      </w:r>
      <w:r w:rsidRPr="004469B2">
        <w:rPr>
          <w:rFonts w:ascii="Times New Roman" w:eastAsia="宋体" w:hAnsi="Times New Roman" w:cs="Times New Roman" w:hint="eastAsia"/>
          <w:sz w:val="24"/>
          <w:szCs w:val="24"/>
        </w:rPr>
        <w:t>C</w:t>
      </w:r>
      <w:r w:rsidRPr="004469B2">
        <w:rPr>
          <w:rFonts w:ascii="Times New Roman" w:eastAsia="宋体" w:hAnsi="Times New Roman" w:cs="Times New Roman" w:hint="eastAsia"/>
          <w:sz w:val="24"/>
          <w:szCs w:val="24"/>
        </w:rPr>
        <w:lastRenderedPageBreak/>
        <w:t>（小温区</w:t>
      </w:r>
      <w:r w:rsidRPr="004469B2">
        <w:rPr>
          <w:rFonts w:ascii="Times New Roman" w:eastAsia="宋体" w:hAnsi="Times New Roman" w:cs="Times New Roman" w:hint="eastAsia"/>
          <w:sz w:val="24"/>
          <w:szCs w:val="24"/>
        </w:rPr>
        <w:t>6</w:t>
      </w:r>
      <w:r w:rsidRPr="004469B2">
        <w:rPr>
          <w:rFonts w:ascii="Times New Roman" w:eastAsia="宋体" w:hAnsi="Times New Roman" w:cs="Times New Roman" w:hint="eastAsia"/>
          <w:sz w:val="24"/>
          <w:szCs w:val="24"/>
        </w:rPr>
        <w:t>）、</w:t>
      </w:r>
      <w:r w:rsidRPr="004469B2">
        <w:rPr>
          <w:rFonts w:ascii="Times New Roman" w:eastAsia="宋体" w:hAnsi="Times New Roman" w:cs="Times New Roman" w:hint="eastAsia"/>
          <w:sz w:val="24"/>
          <w:szCs w:val="24"/>
        </w:rPr>
        <w:t>237</w:t>
      </w:r>
      <w:r w:rsidRPr="004469B2">
        <w:rPr>
          <w:rFonts w:ascii="Times New Roman" w:eastAsia="宋体" w:hAnsi="Times New Roman" w:cs="Times New Roman" w:hint="eastAsia"/>
          <w:sz w:val="24"/>
          <w:szCs w:val="24"/>
        </w:rPr>
        <w:t>º</w:t>
      </w:r>
      <w:r w:rsidRPr="004469B2">
        <w:rPr>
          <w:rFonts w:ascii="Times New Roman" w:eastAsia="宋体" w:hAnsi="Times New Roman" w:cs="Times New Roman" w:hint="eastAsia"/>
          <w:sz w:val="24"/>
          <w:szCs w:val="24"/>
        </w:rPr>
        <w:t>C</w:t>
      </w:r>
      <w:r w:rsidRPr="004469B2">
        <w:rPr>
          <w:rFonts w:ascii="Times New Roman" w:eastAsia="宋体" w:hAnsi="Times New Roman" w:cs="Times New Roman" w:hint="eastAsia"/>
          <w:sz w:val="24"/>
          <w:szCs w:val="24"/>
        </w:rPr>
        <w:t>（小温区</w:t>
      </w:r>
      <w:r w:rsidRPr="004469B2">
        <w:rPr>
          <w:rFonts w:ascii="Times New Roman" w:eastAsia="宋体" w:hAnsi="Times New Roman" w:cs="Times New Roman" w:hint="eastAsia"/>
          <w:sz w:val="24"/>
          <w:szCs w:val="24"/>
        </w:rPr>
        <w:t>7</w:t>
      </w:r>
      <w:r w:rsidRPr="004469B2">
        <w:rPr>
          <w:rFonts w:ascii="Times New Roman" w:eastAsia="宋体" w:hAnsi="Times New Roman" w:cs="Times New Roman" w:hint="eastAsia"/>
          <w:sz w:val="24"/>
          <w:szCs w:val="24"/>
        </w:rPr>
        <w:t>）、</w:t>
      </w:r>
      <w:r w:rsidRPr="004469B2">
        <w:rPr>
          <w:rFonts w:ascii="Times New Roman" w:eastAsia="宋体" w:hAnsi="Times New Roman" w:cs="Times New Roman" w:hint="eastAsia"/>
          <w:sz w:val="24"/>
          <w:szCs w:val="24"/>
        </w:rPr>
        <w:t>254</w:t>
      </w:r>
      <w:r w:rsidRPr="004469B2">
        <w:rPr>
          <w:rFonts w:ascii="Times New Roman" w:eastAsia="宋体" w:hAnsi="Times New Roman" w:cs="Times New Roman" w:hint="eastAsia"/>
          <w:sz w:val="24"/>
          <w:szCs w:val="24"/>
        </w:rPr>
        <w:t>º</w:t>
      </w:r>
      <w:r w:rsidRPr="004469B2">
        <w:rPr>
          <w:rFonts w:ascii="Times New Roman" w:eastAsia="宋体" w:hAnsi="Times New Roman" w:cs="Times New Roman" w:hint="eastAsia"/>
          <w:sz w:val="24"/>
          <w:szCs w:val="24"/>
        </w:rPr>
        <w:t>C</w:t>
      </w:r>
      <w:r w:rsidRPr="004469B2">
        <w:rPr>
          <w:rFonts w:ascii="Times New Roman" w:eastAsia="宋体" w:hAnsi="Times New Roman" w:cs="Times New Roman" w:hint="eastAsia"/>
          <w:sz w:val="24"/>
          <w:szCs w:val="24"/>
        </w:rPr>
        <w:t>（小温区</w:t>
      </w:r>
      <w:r w:rsidRPr="004469B2">
        <w:rPr>
          <w:rFonts w:ascii="Times New Roman" w:eastAsia="宋体" w:hAnsi="Times New Roman" w:cs="Times New Roman" w:hint="eastAsia"/>
          <w:sz w:val="24"/>
          <w:szCs w:val="24"/>
        </w:rPr>
        <w:t>8~9</w:t>
      </w:r>
      <w:r w:rsidRPr="004469B2">
        <w:rPr>
          <w:rFonts w:ascii="Times New Roman" w:eastAsia="宋体" w:hAnsi="Times New Roman" w:cs="Times New Roman" w:hint="eastAsia"/>
          <w:sz w:val="24"/>
          <w:szCs w:val="24"/>
        </w:rPr>
        <w:t>）</w:t>
      </w:r>
      <w:r w:rsidR="009F72D8" w:rsidRPr="004469B2">
        <w:rPr>
          <w:rFonts w:ascii="Times New Roman" w:eastAsia="宋体" w:hAnsi="Times New Roman" w:cs="Times New Roman" w:hint="eastAsia"/>
          <w:sz w:val="24"/>
          <w:szCs w:val="24"/>
        </w:rPr>
        <w:t>的条件下，</w:t>
      </w:r>
      <w:r w:rsidRPr="004469B2">
        <w:rPr>
          <w:rFonts w:ascii="Times New Roman" w:eastAsia="宋体" w:hAnsi="Times New Roman" w:cs="Times New Roman" w:hint="eastAsia"/>
          <w:sz w:val="24"/>
          <w:szCs w:val="24"/>
        </w:rPr>
        <w:t>确定</w:t>
      </w:r>
      <w:r w:rsidR="009F72D8" w:rsidRPr="004469B2">
        <w:rPr>
          <w:rFonts w:ascii="Times New Roman" w:eastAsia="宋体" w:hAnsi="Times New Roman" w:cs="Times New Roman" w:hint="eastAsia"/>
          <w:sz w:val="24"/>
          <w:szCs w:val="24"/>
        </w:rPr>
        <w:t>出</w:t>
      </w:r>
      <w:r w:rsidRPr="004469B2">
        <w:rPr>
          <w:rFonts w:ascii="Times New Roman" w:eastAsia="宋体" w:hAnsi="Times New Roman" w:cs="Times New Roman" w:hint="eastAsia"/>
          <w:sz w:val="24"/>
          <w:szCs w:val="24"/>
        </w:rPr>
        <w:t>允许的最大传送带过炉速度。</w:t>
      </w:r>
    </w:p>
    <w:p w14:paraId="1EF3CAE5" w14:textId="5E1F2154" w:rsidR="009B3C4D" w:rsidRPr="004469B2" w:rsidRDefault="009B3C4D" w:rsidP="00D40FFE">
      <w:pPr>
        <w:spacing w:line="360" w:lineRule="auto"/>
        <w:ind w:firstLineChars="200" w:firstLine="480"/>
        <w:rPr>
          <w:rFonts w:ascii="Times New Roman" w:eastAsia="宋体" w:hAnsi="Times New Roman" w:cs="Times New Roman"/>
          <w:sz w:val="24"/>
          <w:szCs w:val="24"/>
        </w:rPr>
      </w:pPr>
      <w:r w:rsidRPr="004469B2">
        <w:rPr>
          <w:rFonts w:ascii="Times New Roman" w:eastAsia="宋体" w:hAnsi="Times New Roman" w:hint="eastAsia"/>
          <w:sz w:val="24"/>
          <w:szCs w:val="24"/>
        </w:rPr>
        <w:t>问题</w:t>
      </w:r>
      <w:r w:rsidR="00D45F4D" w:rsidRPr="004469B2">
        <w:rPr>
          <w:rFonts w:ascii="Times New Roman" w:eastAsia="宋体" w:hAnsi="Times New Roman" w:hint="eastAsia"/>
          <w:sz w:val="24"/>
          <w:szCs w:val="24"/>
        </w:rPr>
        <w:t>3</w:t>
      </w:r>
      <w:r w:rsidRPr="004469B2">
        <w:rPr>
          <w:rFonts w:ascii="Times New Roman" w:eastAsia="宋体" w:hAnsi="Times New Roman" w:hint="eastAsia"/>
          <w:sz w:val="24"/>
          <w:szCs w:val="24"/>
        </w:rPr>
        <w:t>：</w:t>
      </w:r>
      <w:r w:rsidRPr="004469B2">
        <w:rPr>
          <w:rFonts w:ascii="Times New Roman" w:eastAsia="宋体" w:hAnsi="Times New Roman" w:cs="Times New Roman" w:hint="eastAsia"/>
          <w:sz w:val="24"/>
          <w:szCs w:val="24"/>
        </w:rPr>
        <w:t>在焊接过程中，焊接区域中心的温度超过</w:t>
      </w:r>
      <w:r w:rsidRPr="004469B2">
        <w:rPr>
          <w:rFonts w:ascii="Times New Roman" w:eastAsia="宋体" w:hAnsi="Times New Roman" w:cs="Times New Roman" w:hint="eastAsia"/>
          <w:sz w:val="24"/>
          <w:szCs w:val="24"/>
        </w:rPr>
        <w:t>217</w:t>
      </w:r>
      <w:r w:rsidRPr="004469B2">
        <w:rPr>
          <w:rFonts w:ascii="Times New Roman" w:eastAsia="宋体" w:hAnsi="Times New Roman" w:cs="Times New Roman"/>
          <w:sz w:val="24"/>
          <w:szCs w:val="24"/>
        </w:rPr>
        <w:t>º</w:t>
      </w:r>
      <w:r w:rsidRPr="004469B2">
        <w:rPr>
          <w:rFonts w:ascii="Times New Roman" w:eastAsia="宋体" w:hAnsi="Times New Roman" w:cs="Times New Roman" w:hint="eastAsia"/>
          <w:sz w:val="24"/>
          <w:szCs w:val="24"/>
        </w:rPr>
        <w:t>C</w:t>
      </w:r>
      <w:r w:rsidRPr="004469B2">
        <w:rPr>
          <w:rFonts w:ascii="Times New Roman" w:eastAsia="宋体" w:hAnsi="Times New Roman" w:cs="Times New Roman" w:hint="eastAsia"/>
          <w:sz w:val="24"/>
          <w:szCs w:val="24"/>
        </w:rPr>
        <w:t>的时间不宜过长，峰值温度也不宜过高。理想的炉温曲线应使超过</w:t>
      </w:r>
      <w:r w:rsidRPr="004469B2">
        <w:rPr>
          <w:rFonts w:ascii="Times New Roman" w:eastAsia="宋体" w:hAnsi="Times New Roman" w:cs="Times New Roman" w:hint="eastAsia"/>
          <w:sz w:val="24"/>
          <w:szCs w:val="24"/>
        </w:rPr>
        <w:t>217</w:t>
      </w:r>
      <w:r w:rsidRPr="004469B2">
        <w:rPr>
          <w:rFonts w:ascii="Times New Roman" w:eastAsia="宋体" w:hAnsi="Times New Roman" w:cs="Times New Roman"/>
          <w:sz w:val="24"/>
          <w:szCs w:val="24"/>
        </w:rPr>
        <w:t>º</w:t>
      </w:r>
      <w:r w:rsidRPr="004469B2">
        <w:rPr>
          <w:rFonts w:ascii="Times New Roman" w:eastAsia="宋体" w:hAnsi="Times New Roman" w:cs="Times New Roman" w:hint="eastAsia"/>
          <w:sz w:val="24"/>
          <w:szCs w:val="24"/>
        </w:rPr>
        <w:t>C</w:t>
      </w:r>
      <w:r w:rsidRPr="004469B2">
        <w:rPr>
          <w:rFonts w:ascii="Times New Roman" w:eastAsia="宋体" w:hAnsi="Times New Roman" w:cs="Times New Roman" w:hint="eastAsia"/>
          <w:sz w:val="24"/>
          <w:szCs w:val="24"/>
        </w:rPr>
        <w:t>到峰值温度所覆盖的面积（图</w:t>
      </w:r>
      <w:r w:rsidRPr="004469B2">
        <w:rPr>
          <w:rFonts w:ascii="Times New Roman" w:eastAsia="宋体" w:hAnsi="Times New Roman" w:cs="Times New Roman" w:hint="eastAsia"/>
          <w:sz w:val="24"/>
          <w:szCs w:val="24"/>
        </w:rPr>
        <w:t>1</w:t>
      </w:r>
      <w:r w:rsidRPr="004469B2">
        <w:rPr>
          <w:rFonts w:ascii="Times New Roman" w:eastAsia="宋体" w:hAnsi="Times New Roman" w:cs="Times New Roman" w:hint="eastAsia"/>
          <w:sz w:val="24"/>
          <w:szCs w:val="24"/>
        </w:rPr>
        <w:t>中阴影部分）最小。请确定在此要求下的最优炉温曲线，以及各温区的设定温度和传送带的过炉速度，并给出相应的面积。</w:t>
      </w:r>
    </w:p>
    <w:p w14:paraId="3D8399A9" w14:textId="79477656" w:rsidR="009B3C4D" w:rsidRPr="004469B2" w:rsidRDefault="009B3C4D" w:rsidP="00D40FFE">
      <w:pPr>
        <w:spacing w:line="360" w:lineRule="auto"/>
        <w:jc w:val="center"/>
        <w:rPr>
          <w:rFonts w:ascii="Times New Roman" w:eastAsia="宋体" w:hAnsi="Times New Roman"/>
          <w:sz w:val="24"/>
          <w:szCs w:val="24"/>
        </w:rPr>
      </w:pPr>
      <w:r w:rsidRPr="004469B2">
        <w:rPr>
          <w:rFonts w:ascii="Times New Roman" w:eastAsia="宋体" w:hAnsi="Times New Roman" w:cs="Times New Roman"/>
          <w:noProof/>
          <w:sz w:val="24"/>
          <w:szCs w:val="24"/>
        </w:rPr>
        <w:drawing>
          <wp:inline distT="0" distB="0" distL="0" distR="0" wp14:anchorId="55F0A036" wp14:editId="0B3F211F">
            <wp:extent cx="3804920" cy="22193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805238" cy="2219325"/>
                    </a:xfrm>
                    <a:prstGeom prst="rect">
                      <a:avLst/>
                    </a:prstGeom>
                  </pic:spPr>
                </pic:pic>
              </a:graphicData>
            </a:graphic>
          </wp:inline>
        </w:drawing>
      </w:r>
    </w:p>
    <w:p w14:paraId="4593A9C4" w14:textId="54507A1F" w:rsidR="009B3C4D" w:rsidRPr="004469B2" w:rsidRDefault="009B3C4D" w:rsidP="00D40FFE">
      <w:pPr>
        <w:spacing w:line="360" w:lineRule="auto"/>
        <w:jc w:val="center"/>
        <w:rPr>
          <w:rFonts w:ascii="Times New Roman" w:eastAsia="宋体" w:hAnsi="Times New Roman" w:cs="Times New Roman"/>
          <w:sz w:val="24"/>
          <w:szCs w:val="24"/>
        </w:rPr>
      </w:pPr>
      <w:r w:rsidRPr="004469B2">
        <w:rPr>
          <w:rFonts w:ascii="Times New Roman" w:eastAsia="宋体" w:hAnsi="Times New Roman" w:cs="Times New Roman"/>
          <w:sz w:val="24"/>
          <w:szCs w:val="24"/>
        </w:rPr>
        <w:t>图</w:t>
      </w:r>
      <w:r w:rsidRPr="004469B2">
        <w:rPr>
          <w:rFonts w:ascii="Times New Roman" w:eastAsia="宋体" w:hAnsi="Times New Roman" w:cs="Times New Roman" w:hint="eastAsia"/>
          <w:sz w:val="24"/>
          <w:szCs w:val="24"/>
        </w:rPr>
        <w:t>1</w:t>
      </w:r>
      <w:r w:rsidRPr="004469B2">
        <w:rPr>
          <w:rFonts w:ascii="Times New Roman" w:eastAsia="宋体" w:hAnsi="Times New Roman" w:cs="Times New Roman"/>
          <w:sz w:val="24"/>
          <w:szCs w:val="24"/>
        </w:rPr>
        <w:t xml:space="preserve">  </w:t>
      </w:r>
      <w:r w:rsidRPr="004469B2">
        <w:rPr>
          <w:rFonts w:ascii="Times New Roman" w:eastAsia="宋体" w:hAnsi="Times New Roman" w:cs="Times New Roman"/>
          <w:sz w:val="24"/>
          <w:szCs w:val="24"/>
        </w:rPr>
        <w:t>炉温曲线示意图</w:t>
      </w:r>
    </w:p>
    <w:p w14:paraId="74D2946E" w14:textId="3B220998" w:rsidR="008C44C5" w:rsidRPr="004469B2" w:rsidRDefault="009B3C4D" w:rsidP="00D40FFE">
      <w:pPr>
        <w:spacing w:line="360" w:lineRule="auto"/>
        <w:ind w:firstLineChars="200" w:firstLine="480"/>
        <w:rPr>
          <w:rFonts w:ascii="Times New Roman" w:eastAsia="宋体" w:hAnsi="Times New Roman" w:cs="Times New Roman"/>
          <w:sz w:val="24"/>
          <w:szCs w:val="24"/>
        </w:rPr>
      </w:pPr>
      <w:r w:rsidRPr="004469B2">
        <w:rPr>
          <w:rFonts w:ascii="Times New Roman" w:eastAsia="宋体" w:hAnsi="Times New Roman" w:hint="eastAsia"/>
          <w:sz w:val="24"/>
          <w:szCs w:val="24"/>
        </w:rPr>
        <w:t>问题</w:t>
      </w:r>
      <w:r w:rsidR="00D45F4D" w:rsidRPr="004469B2">
        <w:rPr>
          <w:rFonts w:ascii="Times New Roman" w:eastAsia="宋体" w:hAnsi="Times New Roman" w:hint="eastAsia"/>
          <w:sz w:val="24"/>
          <w:szCs w:val="24"/>
        </w:rPr>
        <w:t>4</w:t>
      </w:r>
      <w:r w:rsidRPr="004469B2">
        <w:rPr>
          <w:rFonts w:ascii="Times New Roman" w:eastAsia="宋体" w:hAnsi="Times New Roman" w:hint="eastAsia"/>
          <w:sz w:val="24"/>
          <w:szCs w:val="24"/>
        </w:rPr>
        <w:t>：</w:t>
      </w:r>
      <w:r w:rsidRPr="004469B2">
        <w:rPr>
          <w:rFonts w:ascii="Times New Roman" w:eastAsia="宋体" w:hAnsi="Times New Roman" w:cs="Times New Roman" w:hint="eastAsia"/>
          <w:sz w:val="24"/>
          <w:szCs w:val="24"/>
        </w:rPr>
        <w:t>焊接过程中，除满足制程界限外，还希望以峰值温度为中心线的两侧超过</w:t>
      </w:r>
      <w:r w:rsidRPr="004469B2">
        <w:rPr>
          <w:rFonts w:ascii="Times New Roman" w:eastAsia="宋体" w:hAnsi="Times New Roman" w:cs="Times New Roman" w:hint="eastAsia"/>
          <w:sz w:val="24"/>
          <w:szCs w:val="24"/>
        </w:rPr>
        <w:t>217</w:t>
      </w:r>
      <w:r w:rsidRPr="004469B2">
        <w:rPr>
          <w:rFonts w:ascii="Times New Roman" w:eastAsia="宋体" w:hAnsi="Times New Roman" w:cs="Times New Roman"/>
          <w:sz w:val="24"/>
          <w:szCs w:val="24"/>
        </w:rPr>
        <w:t>º</w:t>
      </w:r>
      <w:r w:rsidRPr="004469B2">
        <w:rPr>
          <w:rFonts w:ascii="Times New Roman" w:eastAsia="宋体" w:hAnsi="Times New Roman" w:cs="Times New Roman" w:hint="eastAsia"/>
          <w:sz w:val="24"/>
          <w:szCs w:val="24"/>
        </w:rPr>
        <w:t>C</w:t>
      </w:r>
      <w:r w:rsidRPr="004469B2">
        <w:rPr>
          <w:rFonts w:ascii="Times New Roman" w:eastAsia="宋体" w:hAnsi="Times New Roman" w:cs="Times New Roman" w:hint="eastAsia"/>
          <w:sz w:val="24"/>
          <w:szCs w:val="24"/>
        </w:rPr>
        <w:t>的炉温曲线应尽量对称（参见图</w:t>
      </w:r>
      <w:r w:rsidRPr="004469B2">
        <w:rPr>
          <w:rFonts w:ascii="Times New Roman" w:eastAsia="宋体" w:hAnsi="Times New Roman" w:cs="Times New Roman" w:hint="eastAsia"/>
          <w:sz w:val="24"/>
          <w:szCs w:val="24"/>
        </w:rPr>
        <w:t>1</w:t>
      </w:r>
      <w:r w:rsidRPr="004469B2">
        <w:rPr>
          <w:rFonts w:ascii="Times New Roman" w:eastAsia="宋体" w:hAnsi="Times New Roman" w:cs="Times New Roman" w:hint="eastAsia"/>
          <w:sz w:val="24"/>
          <w:szCs w:val="24"/>
        </w:rPr>
        <w:t>）。请结合问题三，进一步给出最优炉温曲线，以及各温区设定的温度及传送带过炉速度，并给出相应的指标值。</w:t>
      </w:r>
    </w:p>
    <w:p w14:paraId="79B9FED9" w14:textId="3F651C7C" w:rsidR="00AD48CD" w:rsidRPr="004469B2" w:rsidRDefault="00EA627D" w:rsidP="00D40FFE">
      <w:pPr>
        <w:pStyle w:val="aa"/>
        <w:numPr>
          <w:ilvl w:val="0"/>
          <w:numId w:val="1"/>
        </w:numPr>
        <w:spacing w:line="360" w:lineRule="auto"/>
        <w:rPr>
          <w:rFonts w:ascii="黑体" w:eastAsia="黑体" w:hAnsi="黑体"/>
          <w:sz w:val="28"/>
          <w:szCs w:val="28"/>
        </w:rPr>
      </w:pPr>
      <w:r w:rsidRPr="004469B2">
        <w:rPr>
          <w:rFonts w:ascii="黑体" w:eastAsia="黑体" w:hAnsi="黑体" w:hint="eastAsia"/>
          <w:sz w:val="28"/>
          <w:szCs w:val="28"/>
        </w:rPr>
        <w:t>问题分析</w:t>
      </w:r>
    </w:p>
    <w:p w14:paraId="618827A0" w14:textId="2746BA17" w:rsidR="009F72D8" w:rsidRPr="004469B2" w:rsidRDefault="009F72D8" w:rsidP="007048CE">
      <w:pPr>
        <w:spacing w:line="360" w:lineRule="auto"/>
        <w:ind w:firstLineChars="200" w:firstLine="480"/>
        <w:rPr>
          <w:rFonts w:ascii="Times New Roman" w:eastAsia="宋体" w:hAnsi="Times New Roman"/>
          <w:sz w:val="24"/>
          <w:szCs w:val="24"/>
        </w:rPr>
      </w:pPr>
      <w:r w:rsidRPr="004469B2">
        <w:rPr>
          <w:rFonts w:ascii="Times New Roman" w:eastAsia="宋体" w:hAnsi="Times New Roman" w:hint="eastAsia"/>
          <w:sz w:val="24"/>
          <w:szCs w:val="24"/>
        </w:rPr>
        <w:t>本题基于集中参数模型解决问题的。由于仅记录焊点中心温度，且由资料得知，回焊炉的工作原理为利用对流热风使焊点升温。因此考虑对流影响，应建立一阶非稳态热对流方程模型。</w:t>
      </w:r>
      <w:r w:rsidRPr="004469B2">
        <w:rPr>
          <w:rFonts w:ascii="Times New Roman" w:eastAsia="宋体" w:hAnsi="Times New Roman"/>
          <w:sz w:val="24"/>
          <w:szCs w:val="24"/>
        </w:rPr>
        <w:t xml:space="preserve"> </w:t>
      </w:r>
      <w:r w:rsidRPr="004469B2">
        <w:rPr>
          <w:rFonts w:ascii="Times New Roman" w:eastAsia="宋体" w:hAnsi="Times New Roman" w:hint="eastAsia"/>
          <w:sz w:val="24"/>
          <w:szCs w:val="24"/>
        </w:rPr>
        <w:t>又由资料得焊锡的导热系数</w:t>
      </w:r>
      <w:r w:rsidR="001E4972" w:rsidRPr="004469B2">
        <w:rPr>
          <w:rFonts w:ascii="Times New Roman" w:eastAsia="宋体" w:hAnsi="Times New Roman"/>
          <w:position w:val="-6"/>
          <w:sz w:val="24"/>
          <w:szCs w:val="24"/>
        </w:rPr>
        <w:object w:dxaOrig="700" w:dyaOrig="279" w14:anchorId="23BC5CA2">
          <v:shape id="_x0000_i1027" type="#_x0000_t75" style="width:35.05pt;height:13.75pt" o:ole="">
            <v:imagedata r:id="rId14" o:title=""/>
          </v:shape>
          <o:OLEObject Type="Embed" ProgID="Equation.DSMT4" ShapeID="_x0000_i1027" DrawAspect="Content" ObjectID="_1661521962" r:id="rId15"/>
        </w:object>
      </w:r>
      <w:r w:rsidRPr="004469B2">
        <w:rPr>
          <w:rFonts w:ascii="Times New Roman" w:eastAsia="宋体" w:hAnsi="Times New Roman" w:hint="eastAsia"/>
          <w:sz w:val="24"/>
          <w:szCs w:val="24"/>
        </w:rPr>
        <w:t>，又有</w:t>
      </w:r>
      <w:r w:rsidRPr="004469B2">
        <w:rPr>
          <w:rFonts w:ascii="Times New Roman" w:eastAsia="宋体" w:hAnsi="Times New Roman"/>
          <w:position w:val="-6"/>
          <w:sz w:val="24"/>
          <w:szCs w:val="24"/>
        </w:rPr>
        <w:object w:dxaOrig="220" w:dyaOrig="279" w14:anchorId="3AD2227D">
          <v:shape id="_x0000_i1028" type="#_x0000_t75" style="width:11.25pt;height:13.75pt" o:ole="">
            <v:imagedata r:id="rId16" o:title=""/>
          </v:shape>
          <o:OLEObject Type="Embed" ProgID="Equation.DSMT4" ShapeID="_x0000_i1028" DrawAspect="Content" ObjectID="_1661521963" r:id="rId17"/>
        </w:object>
      </w:r>
      <w:r w:rsidRPr="004469B2">
        <w:rPr>
          <w:rFonts w:ascii="Times New Roman" w:eastAsia="宋体" w:hAnsi="Times New Roman" w:hint="eastAsia"/>
          <w:sz w:val="24"/>
          <w:szCs w:val="24"/>
        </w:rPr>
        <w:t>=</w:t>
      </w:r>
      <w:r w:rsidRPr="004469B2">
        <w:rPr>
          <w:rFonts w:ascii="Times New Roman" w:eastAsia="宋体" w:hAnsi="Times New Roman"/>
          <w:sz w:val="24"/>
          <w:szCs w:val="24"/>
        </w:rPr>
        <w:t>0.15mm,</w:t>
      </w:r>
      <w:r w:rsidRPr="004469B2">
        <w:rPr>
          <w:rFonts w:ascii="Times New Roman" w:eastAsia="宋体" w:hAnsi="Times New Roman" w:hint="eastAsia"/>
          <w:sz w:val="24"/>
          <w:szCs w:val="24"/>
        </w:rPr>
        <w:t>对流空气的对流传热系数</w:t>
      </w:r>
      <w:r w:rsidR="001E4972" w:rsidRPr="004469B2">
        <w:rPr>
          <w:rFonts w:ascii="Times New Roman" w:eastAsia="宋体" w:hAnsi="Times New Roman"/>
          <w:position w:val="-14"/>
          <w:sz w:val="24"/>
          <w:szCs w:val="24"/>
        </w:rPr>
        <w:object w:dxaOrig="1420" w:dyaOrig="400" w14:anchorId="57B0B241">
          <v:shape id="_x0000_i1029" type="#_x0000_t75" style="width:70.75pt;height:20.05pt" o:ole="">
            <v:imagedata r:id="rId18" o:title=""/>
          </v:shape>
          <o:OLEObject Type="Embed" ProgID="Equation.DSMT4" ShapeID="_x0000_i1029" DrawAspect="Content" ObjectID="_1661521964" r:id="rId19"/>
        </w:object>
      </w:r>
      <w:r w:rsidR="001E4972" w:rsidRPr="004469B2">
        <w:rPr>
          <w:rFonts w:ascii="Times New Roman" w:eastAsia="宋体" w:hAnsi="Times New Roman" w:hint="eastAsia"/>
          <w:sz w:val="24"/>
          <w:szCs w:val="24"/>
        </w:rPr>
        <w:t>，则</w:t>
      </w:r>
      <w:r w:rsidRPr="004469B2">
        <w:rPr>
          <w:rFonts w:ascii="Times New Roman" w:eastAsia="宋体" w:hAnsi="Times New Roman" w:hint="eastAsia"/>
          <w:sz w:val="24"/>
          <w:szCs w:val="24"/>
        </w:rPr>
        <w:t>毕渥数</w:t>
      </w:r>
      <w:r w:rsidR="001E4972" w:rsidRPr="004469B2">
        <w:rPr>
          <w:rFonts w:ascii="Times New Roman" w:eastAsia="宋体" w:hAnsi="Times New Roman"/>
          <w:position w:val="-24"/>
          <w:sz w:val="24"/>
          <w:szCs w:val="24"/>
        </w:rPr>
        <w:object w:dxaOrig="1340" w:dyaOrig="620" w14:anchorId="5BEA8624">
          <v:shape id="_x0000_i1030" type="#_x0000_t75" style="width:67pt;height:30.7pt" o:ole="">
            <v:imagedata r:id="rId20" o:title=""/>
          </v:shape>
          <o:OLEObject Type="Embed" ProgID="Equation.DSMT4" ShapeID="_x0000_i1030" DrawAspect="Content" ObjectID="_1661521965" r:id="rId21"/>
        </w:object>
      </w:r>
      <w:r w:rsidRPr="004469B2">
        <w:rPr>
          <w:rFonts w:ascii="Times New Roman" w:eastAsia="宋体" w:hAnsi="Times New Roman" w:cs="Arial"/>
          <w:color w:val="333333"/>
          <w:sz w:val="24"/>
          <w:szCs w:val="24"/>
          <w:shd w:val="clear" w:color="auto" w:fill="FFFFFF"/>
        </w:rPr>
        <w:t>,</w:t>
      </w:r>
      <w:r w:rsidR="001E4972" w:rsidRPr="004469B2">
        <w:rPr>
          <w:rFonts w:ascii="Times New Roman" w:eastAsia="宋体" w:hAnsi="Times New Roman" w:cs="Arial" w:hint="eastAsia"/>
          <w:color w:val="333333"/>
          <w:sz w:val="24"/>
          <w:szCs w:val="24"/>
          <w:shd w:val="clear" w:color="auto" w:fill="FFFFFF"/>
        </w:rPr>
        <w:t>所以</w:t>
      </w:r>
      <w:r w:rsidRPr="004469B2">
        <w:rPr>
          <w:rFonts w:ascii="Times New Roman" w:eastAsia="宋体" w:hAnsi="Times New Roman" w:cs="Arial" w:hint="eastAsia"/>
          <w:color w:val="333333"/>
          <w:sz w:val="24"/>
          <w:szCs w:val="24"/>
          <w:shd w:val="clear" w:color="auto" w:fill="FFFFFF"/>
        </w:rPr>
        <w:t>可以采用集中参数法求导。</w:t>
      </w:r>
    </w:p>
    <w:p w14:paraId="1FF017CC" w14:textId="4E706F54" w:rsidR="00AD48CD" w:rsidRPr="00D40FFE" w:rsidRDefault="009B3C4D" w:rsidP="00D40FFE">
      <w:pPr>
        <w:spacing w:line="360" w:lineRule="auto"/>
        <w:ind w:firstLineChars="200" w:firstLine="482"/>
        <w:rPr>
          <w:rFonts w:ascii="黑体" w:eastAsia="黑体" w:hAnsi="黑体"/>
          <w:b/>
          <w:bCs/>
          <w:sz w:val="24"/>
          <w:szCs w:val="24"/>
        </w:rPr>
      </w:pPr>
      <w:r w:rsidRPr="00D40FFE">
        <w:rPr>
          <w:rFonts w:ascii="黑体" w:eastAsia="黑体" w:hAnsi="黑体" w:hint="eastAsia"/>
          <w:b/>
          <w:bCs/>
          <w:sz w:val="24"/>
          <w:szCs w:val="24"/>
        </w:rPr>
        <w:t>2.1问题</w:t>
      </w:r>
      <w:r w:rsidR="00E836E6" w:rsidRPr="00D40FFE">
        <w:rPr>
          <w:rFonts w:ascii="黑体" w:eastAsia="黑体" w:hAnsi="黑体" w:hint="eastAsia"/>
          <w:b/>
          <w:bCs/>
          <w:sz w:val="24"/>
          <w:szCs w:val="24"/>
        </w:rPr>
        <w:t>1</w:t>
      </w:r>
      <w:r w:rsidRPr="00D40FFE">
        <w:rPr>
          <w:rFonts w:ascii="黑体" w:eastAsia="黑体" w:hAnsi="黑体" w:hint="eastAsia"/>
          <w:b/>
          <w:bCs/>
          <w:sz w:val="24"/>
          <w:szCs w:val="24"/>
        </w:rPr>
        <w:t>的分析</w:t>
      </w:r>
    </w:p>
    <w:p w14:paraId="4C847614" w14:textId="2A4E7AD8" w:rsidR="009B3C4D" w:rsidRPr="004469B2" w:rsidRDefault="009F72D8" w:rsidP="007048CE">
      <w:pPr>
        <w:spacing w:line="360" w:lineRule="auto"/>
        <w:ind w:firstLineChars="200" w:firstLine="480"/>
        <w:rPr>
          <w:rFonts w:ascii="Times New Roman" w:eastAsia="宋体" w:hAnsi="Times New Roman"/>
          <w:sz w:val="24"/>
          <w:szCs w:val="24"/>
        </w:rPr>
      </w:pPr>
      <w:r w:rsidRPr="004469B2">
        <w:rPr>
          <w:rFonts w:ascii="Times New Roman" w:eastAsia="宋体" w:hAnsi="Times New Roman" w:cs="Arial" w:hint="eastAsia"/>
          <w:color w:val="333333"/>
          <w:sz w:val="24"/>
          <w:szCs w:val="24"/>
          <w:shd w:val="clear" w:color="auto" w:fill="FFFFFF"/>
        </w:rPr>
        <w:t>通过集中参数法，利用题目</w:t>
      </w:r>
      <w:r w:rsidR="001E4972" w:rsidRPr="004469B2">
        <w:rPr>
          <w:rFonts w:ascii="Times New Roman" w:eastAsia="宋体" w:hAnsi="Times New Roman" w:cs="Arial" w:hint="eastAsia"/>
          <w:color w:val="333333"/>
          <w:sz w:val="24"/>
          <w:szCs w:val="24"/>
          <w:shd w:val="clear" w:color="auto" w:fill="FFFFFF"/>
        </w:rPr>
        <w:t>原先给出的某次实验的炉温曲线</w:t>
      </w:r>
      <w:r w:rsidRPr="004469B2">
        <w:rPr>
          <w:rFonts w:ascii="Times New Roman" w:eastAsia="宋体" w:hAnsi="Times New Roman" w:cs="Arial" w:hint="eastAsia"/>
          <w:color w:val="333333"/>
          <w:sz w:val="24"/>
          <w:szCs w:val="24"/>
          <w:shd w:val="clear" w:color="auto" w:fill="FFFFFF"/>
        </w:rPr>
        <w:t>可以求解出未知量的值，再通过</w:t>
      </w:r>
      <w:r w:rsidR="001E4972" w:rsidRPr="004469B2">
        <w:rPr>
          <w:rFonts w:ascii="Times New Roman" w:eastAsia="宋体" w:hAnsi="Times New Roman" w:cs="Arial" w:hint="eastAsia"/>
          <w:color w:val="333333"/>
          <w:sz w:val="24"/>
          <w:szCs w:val="24"/>
          <w:shd w:val="clear" w:color="auto" w:fill="FFFFFF"/>
        </w:rPr>
        <w:t>问题已所给的新的温区温度以及传送带的过炉速度，可以求得在新的条件下的炉温曲线，并且通过传送带的过炉速度的速度</w:t>
      </w:r>
      <w:r w:rsidR="00AA2778" w:rsidRPr="004469B2">
        <w:rPr>
          <w:rFonts w:ascii="Times New Roman" w:eastAsia="宋体" w:hAnsi="Times New Roman" w:cs="Arial" w:hint="eastAsia"/>
          <w:color w:val="333333"/>
          <w:sz w:val="24"/>
          <w:szCs w:val="24"/>
          <w:shd w:val="clear" w:color="auto" w:fill="FFFFFF"/>
        </w:rPr>
        <w:t>，计算出对应点的时</w:t>
      </w:r>
      <w:r w:rsidR="00AA2778" w:rsidRPr="004469B2">
        <w:rPr>
          <w:rFonts w:ascii="Times New Roman" w:eastAsia="宋体" w:hAnsi="Times New Roman" w:cs="Arial" w:hint="eastAsia"/>
          <w:color w:val="333333"/>
          <w:sz w:val="24"/>
          <w:szCs w:val="24"/>
          <w:shd w:val="clear" w:color="auto" w:fill="FFFFFF"/>
        </w:rPr>
        <w:lastRenderedPageBreak/>
        <w:t>刻，从而根据炉温曲线求出对应点的温度。</w:t>
      </w:r>
    </w:p>
    <w:p w14:paraId="29D3901B" w14:textId="256B7220" w:rsidR="009B3C4D" w:rsidRPr="00D40FFE" w:rsidRDefault="009B3C4D" w:rsidP="00D40FFE">
      <w:pPr>
        <w:spacing w:line="360" w:lineRule="auto"/>
        <w:ind w:firstLineChars="200" w:firstLine="482"/>
        <w:rPr>
          <w:rFonts w:ascii="黑体" w:eastAsia="黑体" w:hAnsi="黑体"/>
          <w:b/>
          <w:bCs/>
          <w:sz w:val="24"/>
          <w:szCs w:val="24"/>
        </w:rPr>
      </w:pPr>
      <w:r w:rsidRPr="00D40FFE">
        <w:rPr>
          <w:rFonts w:ascii="黑体" w:eastAsia="黑体" w:hAnsi="黑体" w:hint="eastAsia"/>
          <w:b/>
          <w:bCs/>
          <w:sz w:val="24"/>
          <w:szCs w:val="24"/>
        </w:rPr>
        <w:t>2.</w:t>
      </w:r>
      <w:r w:rsidRPr="00D40FFE">
        <w:rPr>
          <w:rFonts w:ascii="黑体" w:eastAsia="黑体" w:hAnsi="黑体"/>
          <w:b/>
          <w:bCs/>
          <w:sz w:val="24"/>
          <w:szCs w:val="24"/>
        </w:rPr>
        <w:t>2</w:t>
      </w:r>
      <w:r w:rsidRPr="00D40FFE">
        <w:rPr>
          <w:rFonts w:ascii="黑体" w:eastAsia="黑体" w:hAnsi="黑体" w:hint="eastAsia"/>
          <w:b/>
          <w:bCs/>
          <w:sz w:val="24"/>
          <w:szCs w:val="24"/>
        </w:rPr>
        <w:t>问题</w:t>
      </w:r>
      <w:r w:rsidR="00E836E6" w:rsidRPr="00D40FFE">
        <w:rPr>
          <w:rFonts w:ascii="黑体" w:eastAsia="黑体" w:hAnsi="黑体" w:hint="eastAsia"/>
          <w:b/>
          <w:bCs/>
          <w:sz w:val="24"/>
          <w:szCs w:val="24"/>
        </w:rPr>
        <w:t>2</w:t>
      </w:r>
      <w:r w:rsidRPr="00D40FFE">
        <w:rPr>
          <w:rFonts w:ascii="黑体" w:eastAsia="黑体" w:hAnsi="黑体" w:hint="eastAsia"/>
          <w:b/>
          <w:bCs/>
          <w:sz w:val="24"/>
          <w:szCs w:val="24"/>
        </w:rPr>
        <w:t>的分析</w:t>
      </w:r>
    </w:p>
    <w:p w14:paraId="5C2185EB" w14:textId="2B60E76D" w:rsidR="00AA2778" w:rsidRPr="004469B2" w:rsidRDefault="003D37FD" w:rsidP="00D40FFE">
      <w:pPr>
        <w:spacing w:line="360" w:lineRule="auto"/>
        <w:ind w:firstLineChars="200" w:firstLine="480"/>
        <w:rPr>
          <w:rFonts w:ascii="Times New Roman" w:eastAsia="宋体" w:hAnsi="Times New Roman"/>
          <w:sz w:val="24"/>
          <w:szCs w:val="24"/>
        </w:rPr>
      </w:pPr>
      <w:r w:rsidRPr="004469B2">
        <w:rPr>
          <w:rFonts w:ascii="Times New Roman" w:eastAsia="宋体" w:hAnsi="Times New Roman" w:hint="eastAsia"/>
          <w:sz w:val="24"/>
          <w:szCs w:val="24"/>
        </w:rPr>
        <w:t>对于问题</w:t>
      </w:r>
      <w:r w:rsidR="00D45F4D" w:rsidRPr="004469B2">
        <w:rPr>
          <w:rFonts w:ascii="Times New Roman" w:eastAsia="宋体" w:hAnsi="Times New Roman" w:hint="eastAsia"/>
          <w:sz w:val="24"/>
          <w:szCs w:val="24"/>
        </w:rPr>
        <w:t>2</w:t>
      </w:r>
      <w:r w:rsidRPr="004469B2">
        <w:rPr>
          <w:rFonts w:ascii="Times New Roman" w:eastAsia="宋体" w:hAnsi="Times New Roman" w:hint="eastAsia"/>
          <w:sz w:val="24"/>
          <w:szCs w:val="24"/>
        </w:rPr>
        <w:t>，采用穷举法找出在给定的温度条件下，符合制定界限</w:t>
      </w:r>
      <w:r w:rsidR="00E36ECA" w:rsidRPr="004469B2">
        <w:rPr>
          <w:rFonts w:ascii="Times New Roman" w:eastAsia="宋体" w:hAnsi="Times New Roman" w:hint="eastAsia"/>
          <w:sz w:val="24"/>
          <w:szCs w:val="24"/>
        </w:rPr>
        <w:t>且范围在</w:t>
      </w:r>
      <w:r w:rsidR="00E36ECA" w:rsidRPr="004469B2">
        <w:rPr>
          <w:rFonts w:ascii="Times New Roman" w:eastAsia="宋体" w:hAnsi="Times New Roman" w:hint="eastAsia"/>
          <w:sz w:val="24"/>
          <w:szCs w:val="24"/>
        </w:rPr>
        <w:t>60</w:t>
      </w:r>
      <w:r w:rsidR="00E36ECA" w:rsidRPr="004469B2">
        <w:rPr>
          <w:rFonts w:ascii="Times New Roman" w:eastAsia="宋体" w:hAnsi="Times New Roman"/>
          <w:position w:val="-6"/>
          <w:sz w:val="24"/>
          <w:szCs w:val="24"/>
        </w:rPr>
        <w:object w:dxaOrig="900" w:dyaOrig="279" w14:anchorId="1A07F1DF">
          <v:shape id="_x0000_i1031" type="#_x0000_t75" style="width:45.1pt;height:14.4pt" o:ole="">
            <v:imagedata r:id="rId22" o:title=""/>
          </v:shape>
          <o:OLEObject Type="Embed" ProgID="Equation.DSMT4" ShapeID="_x0000_i1031" DrawAspect="Content" ObjectID="_1661521966" r:id="rId23"/>
        </w:object>
      </w:r>
      <w:r w:rsidR="00E36ECA" w:rsidRPr="004469B2">
        <w:rPr>
          <w:rFonts w:ascii="Times New Roman" w:eastAsia="宋体" w:hAnsi="Times New Roman" w:hint="eastAsia"/>
          <w:sz w:val="24"/>
          <w:szCs w:val="24"/>
        </w:rPr>
        <w:t>~100</w:t>
      </w:r>
      <w:r w:rsidR="00E36ECA" w:rsidRPr="004469B2">
        <w:rPr>
          <w:rFonts w:ascii="Times New Roman" w:eastAsia="宋体" w:hAnsi="Times New Roman"/>
          <w:position w:val="-6"/>
          <w:sz w:val="24"/>
          <w:szCs w:val="24"/>
        </w:rPr>
        <w:object w:dxaOrig="900" w:dyaOrig="279" w14:anchorId="45E532B6">
          <v:shape id="_x0000_i1032" type="#_x0000_t75" style="width:45.1pt;height:14.4pt" o:ole="">
            <v:imagedata r:id="rId22" o:title=""/>
          </v:shape>
          <o:OLEObject Type="Embed" ProgID="Equation.DSMT4" ShapeID="_x0000_i1032" DrawAspect="Content" ObjectID="_1661521967" r:id="rId24"/>
        </w:object>
      </w:r>
      <w:r w:rsidR="00E36ECA" w:rsidRPr="004469B2">
        <w:rPr>
          <w:rFonts w:ascii="Times New Roman" w:eastAsia="宋体" w:hAnsi="Times New Roman" w:hint="eastAsia"/>
          <w:sz w:val="24"/>
          <w:szCs w:val="24"/>
        </w:rPr>
        <w:t>的最大传送带过炉</w:t>
      </w:r>
      <w:r w:rsidR="00C874DE" w:rsidRPr="004469B2">
        <w:rPr>
          <w:rFonts w:ascii="Times New Roman" w:eastAsia="宋体" w:hAnsi="Times New Roman" w:hint="eastAsia"/>
          <w:sz w:val="24"/>
          <w:szCs w:val="24"/>
        </w:rPr>
        <w:t>速度</w:t>
      </w:r>
      <w:r w:rsidR="00E36ECA" w:rsidRPr="004469B2">
        <w:rPr>
          <w:rFonts w:ascii="Times New Roman" w:eastAsia="宋体" w:hAnsi="Times New Roman" w:hint="eastAsia"/>
          <w:sz w:val="24"/>
          <w:szCs w:val="24"/>
        </w:rPr>
        <w:t>。</w:t>
      </w:r>
      <w:r w:rsidR="00542BC4" w:rsidRPr="004469B2">
        <w:rPr>
          <w:rFonts w:ascii="Times New Roman" w:eastAsia="宋体" w:hAnsi="Times New Roman" w:hint="eastAsia"/>
          <w:sz w:val="24"/>
          <w:szCs w:val="24"/>
        </w:rPr>
        <w:t>以</w:t>
      </w:r>
      <w:r w:rsidR="00542BC4" w:rsidRPr="004469B2">
        <w:rPr>
          <w:rFonts w:ascii="Times New Roman" w:eastAsia="宋体" w:hAnsi="Times New Roman" w:hint="eastAsia"/>
          <w:sz w:val="24"/>
          <w:szCs w:val="24"/>
        </w:rPr>
        <w:t>0.1</w:t>
      </w:r>
      <w:r w:rsidR="00542BC4" w:rsidRPr="004469B2">
        <w:rPr>
          <w:rFonts w:ascii="Times New Roman" w:eastAsia="宋体" w:hAnsi="Times New Roman"/>
          <w:position w:val="-6"/>
          <w:sz w:val="24"/>
          <w:szCs w:val="24"/>
        </w:rPr>
        <w:object w:dxaOrig="900" w:dyaOrig="279" w14:anchorId="2352F235">
          <v:shape id="_x0000_i1033" type="#_x0000_t75" style="width:45.1pt;height:14.4pt" o:ole="">
            <v:imagedata r:id="rId22" o:title=""/>
          </v:shape>
          <o:OLEObject Type="Embed" ProgID="Equation.DSMT4" ShapeID="_x0000_i1033" DrawAspect="Content" ObjectID="_1661521968" r:id="rId25"/>
        </w:object>
      </w:r>
      <w:r w:rsidR="00542BC4" w:rsidRPr="004469B2">
        <w:rPr>
          <w:rFonts w:ascii="Times New Roman" w:eastAsia="宋体" w:hAnsi="Times New Roman" w:hint="eastAsia"/>
          <w:sz w:val="24"/>
          <w:szCs w:val="24"/>
        </w:rPr>
        <w:t>为步长搜索</w:t>
      </w:r>
      <w:r w:rsidR="00D15A9D" w:rsidRPr="004469B2">
        <w:rPr>
          <w:rFonts w:ascii="Times New Roman" w:eastAsia="宋体" w:hAnsi="Times New Roman" w:hint="eastAsia"/>
          <w:sz w:val="24"/>
          <w:szCs w:val="24"/>
        </w:rPr>
        <w:t>，将过炉速度与各温区的温度代入</w:t>
      </w:r>
      <w:r w:rsidR="00D15A9D" w:rsidRPr="004469B2">
        <w:rPr>
          <w:rFonts w:ascii="Times New Roman" w:eastAsia="宋体" w:hAnsi="Times New Roman" w:hint="eastAsia"/>
          <w:sz w:val="24"/>
          <w:szCs w:val="24"/>
        </w:rPr>
        <w:t>m</w:t>
      </w:r>
      <w:r w:rsidR="00D15A9D" w:rsidRPr="004469B2">
        <w:rPr>
          <w:rFonts w:ascii="Times New Roman" w:eastAsia="宋体" w:hAnsi="Times New Roman"/>
          <w:sz w:val="24"/>
          <w:szCs w:val="24"/>
        </w:rPr>
        <w:t>atlab</w:t>
      </w:r>
      <w:r w:rsidR="00D15A9D" w:rsidRPr="004469B2">
        <w:rPr>
          <w:rFonts w:ascii="Times New Roman" w:eastAsia="宋体" w:hAnsi="Times New Roman" w:hint="eastAsia"/>
          <w:sz w:val="24"/>
          <w:szCs w:val="24"/>
        </w:rPr>
        <w:t>程序中的</w:t>
      </w:r>
      <w:r w:rsidR="00D15A9D" w:rsidRPr="004469B2">
        <w:rPr>
          <w:rFonts w:ascii="Times New Roman" w:eastAsia="宋体" w:hAnsi="Times New Roman" w:hint="eastAsia"/>
          <w:sz w:val="24"/>
          <w:szCs w:val="24"/>
        </w:rPr>
        <w:t>luwen</w:t>
      </w:r>
      <w:r w:rsidR="00D15A9D" w:rsidRPr="004469B2">
        <w:rPr>
          <w:rFonts w:ascii="Times New Roman" w:eastAsia="宋体" w:hAnsi="Times New Roman" w:hint="eastAsia"/>
          <w:sz w:val="24"/>
          <w:szCs w:val="24"/>
        </w:rPr>
        <w:t>函数，可以得到一条炉温曲线，</w:t>
      </w:r>
      <w:r w:rsidR="00C874DE" w:rsidRPr="004469B2">
        <w:rPr>
          <w:rFonts w:ascii="Times New Roman" w:eastAsia="宋体" w:hAnsi="Times New Roman" w:hint="eastAsia"/>
          <w:sz w:val="24"/>
          <w:szCs w:val="24"/>
        </w:rPr>
        <w:t>再利用</w:t>
      </w:r>
      <w:r w:rsidR="00C874DE" w:rsidRPr="004469B2">
        <w:rPr>
          <w:rFonts w:ascii="Times New Roman" w:eastAsia="宋体" w:hAnsi="Times New Roman" w:hint="eastAsia"/>
          <w:sz w:val="24"/>
          <w:szCs w:val="24"/>
        </w:rPr>
        <w:t>m</w:t>
      </w:r>
      <w:r w:rsidR="00C874DE" w:rsidRPr="004469B2">
        <w:rPr>
          <w:rFonts w:ascii="Times New Roman" w:eastAsia="宋体" w:hAnsi="Times New Roman"/>
          <w:sz w:val="24"/>
          <w:szCs w:val="24"/>
        </w:rPr>
        <w:t>atlab</w:t>
      </w:r>
      <w:r w:rsidR="00C874DE" w:rsidRPr="004469B2">
        <w:rPr>
          <w:rFonts w:ascii="Times New Roman" w:eastAsia="宋体" w:hAnsi="Times New Roman" w:hint="eastAsia"/>
          <w:sz w:val="24"/>
          <w:szCs w:val="24"/>
        </w:rPr>
        <w:t>程序中的</w:t>
      </w:r>
      <w:r w:rsidR="00C874DE" w:rsidRPr="004469B2">
        <w:rPr>
          <w:rFonts w:ascii="Times New Roman" w:eastAsia="宋体" w:hAnsi="Times New Roman"/>
          <w:sz w:val="24"/>
          <w:szCs w:val="24"/>
        </w:rPr>
        <w:t>q2diedai</w:t>
      </w:r>
      <w:r w:rsidR="00C874DE" w:rsidRPr="004469B2">
        <w:rPr>
          <w:rFonts w:ascii="Times New Roman" w:eastAsia="宋体" w:hAnsi="Times New Roman" w:hint="eastAsia"/>
          <w:sz w:val="24"/>
          <w:szCs w:val="24"/>
        </w:rPr>
        <w:t>查看该炉温曲线是否满足制程界限，最后筛选出最大传送带过炉速度。</w:t>
      </w:r>
    </w:p>
    <w:p w14:paraId="45557487" w14:textId="4FEE2C86" w:rsidR="00676F01" w:rsidRPr="00D40FFE" w:rsidRDefault="009B3C4D" w:rsidP="00D40FFE">
      <w:pPr>
        <w:spacing w:line="360" w:lineRule="auto"/>
        <w:ind w:firstLineChars="200" w:firstLine="482"/>
        <w:rPr>
          <w:rFonts w:ascii="黑体" w:eastAsia="黑体" w:hAnsi="黑体"/>
          <w:b/>
          <w:bCs/>
          <w:sz w:val="24"/>
          <w:szCs w:val="24"/>
        </w:rPr>
      </w:pPr>
      <w:r w:rsidRPr="00D40FFE">
        <w:rPr>
          <w:rFonts w:ascii="黑体" w:eastAsia="黑体" w:hAnsi="黑体" w:hint="eastAsia"/>
          <w:b/>
          <w:bCs/>
          <w:sz w:val="24"/>
          <w:szCs w:val="24"/>
        </w:rPr>
        <w:t>2.3问题</w:t>
      </w:r>
      <w:r w:rsidR="00E836E6" w:rsidRPr="00D40FFE">
        <w:rPr>
          <w:rFonts w:ascii="黑体" w:eastAsia="黑体" w:hAnsi="黑体" w:hint="eastAsia"/>
          <w:b/>
          <w:bCs/>
          <w:sz w:val="24"/>
          <w:szCs w:val="24"/>
        </w:rPr>
        <w:t>3</w:t>
      </w:r>
      <w:r w:rsidRPr="00D40FFE">
        <w:rPr>
          <w:rFonts w:ascii="黑体" w:eastAsia="黑体" w:hAnsi="黑体" w:hint="eastAsia"/>
          <w:b/>
          <w:bCs/>
          <w:sz w:val="24"/>
          <w:szCs w:val="24"/>
        </w:rPr>
        <w:t>的分析</w:t>
      </w:r>
    </w:p>
    <w:p w14:paraId="11709E42" w14:textId="66ECB39F" w:rsidR="00E836E6" w:rsidRPr="004469B2" w:rsidRDefault="00E836E6" w:rsidP="00D40FFE">
      <w:pPr>
        <w:spacing w:line="360" w:lineRule="auto"/>
        <w:ind w:firstLineChars="200" w:firstLine="480"/>
        <w:rPr>
          <w:rFonts w:ascii="Times New Roman" w:eastAsia="宋体" w:hAnsi="Times New Roman" w:cs="Times New Roman"/>
          <w:sz w:val="24"/>
          <w:szCs w:val="24"/>
        </w:rPr>
      </w:pPr>
      <w:r w:rsidRPr="004469B2">
        <w:rPr>
          <w:rFonts w:ascii="Times New Roman" w:eastAsia="宋体" w:hAnsi="Times New Roman" w:hint="eastAsia"/>
          <w:sz w:val="24"/>
          <w:szCs w:val="24"/>
        </w:rPr>
        <w:t>该问题为多</w:t>
      </w:r>
      <w:r w:rsidR="0012312E" w:rsidRPr="004469B2">
        <w:rPr>
          <w:rFonts w:ascii="Times New Roman" w:eastAsia="宋体" w:hAnsi="Times New Roman" w:hint="eastAsia"/>
          <w:sz w:val="24"/>
          <w:szCs w:val="24"/>
        </w:rPr>
        <w:t>变量</w:t>
      </w:r>
      <w:r w:rsidRPr="004469B2">
        <w:rPr>
          <w:rFonts w:ascii="Times New Roman" w:eastAsia="宋体" w:hAnsi="Times New Roman" w:hint="eastAsia"/>
          <w:sz w:val="24"/>
          <w:szCs w:val="24"/>
        </w:rPr>
        <w:t>优化模型，需要确定的变量有小温区</w:t>
      </w:r>
      <w:r w:rsidRPr="004469B2">
        <w:rPr>
          <w:rFonts w:ascii="Times New Roman" w:eastAsia="宋体" w:hAnsi="Times New Roman" w:hint="eastAsia"/>
          <w:sz w:val="24"/>
          <w:szCs w:val="24"/>
        </w:rPr>
        <w:t>1~5</w:t>
      </w:r>
      <w:r w:rsidRPr="004469B2">
        <w:rPr>
          <w:rFonts w:ascii="Times New Roman" w:eastAsia="宋体" w:hAnsi="Times New Roman" w:hint="eastAsia"/>
          <w:sz w:val="24"/>
          <w:szCs w:val="24"/>
        </w:rPr>
        <w:t>的温度</w:t>
      </w:r>
      <w:r w:rsidR="00D40FFE" w:rsidRPr="004469B2">
        <w:rPr>
          <w:rFonts w:ascii="Times New Roman" w:eastAsia="宋体" w:hAnsi="Times New Roman"/>
          <w:position w:val="-12"/>
          <w:sz w:val="24"/>
          <w:szCs w:val="24"/>
        </w:rPr>
        <w:object w:dxaOrig="340" w:dyaOrig="360" w14:anchorId="012F8164">
          <v:shape id="_x0000_i1034" type="#_x0000_t75" style="width:16.9pt;height:17.55pt" o:ole="">
            <v:imagedata r:id="rId26" o:title=""/>
          </v:shape>
          <o:OLEObject Type="Embed" ProgID="Equation.DSMT4" ShapeID="_x0000_i1034" DrawAspect="Content" ObjectID="_1661521969" r:id="rId27"/>
        </w:object>
      </w:r>
      <w:r w:rsidR="00680BCB" w:rsidRPr="004469B2">
        <w:rPr>
          <w:rFonts w:ascii="Times New Roman" w:eastAsia="宋体" w:hAnsi="Times New Roman" w:hint="eastAsia"/>
          <w:sz w:val="24"/>
          <w:szCs w:val="24"/>
        </w:rPr>
        <w:t>、</w:t>
      </w:r>
      <w:r w:rsidRPr="004469B2">
        <w:rPr>
          <w:rFonts w:ascii="Times New Roman" w:eastAsia="宋体" w:hAnsi="Times New Roman" w:hint="eastAsia"/>
          <w:sz w:val="24"/>
          <w:szCs w:val="24"/>
        </w:rPr>
        <w:t>小温区</w:t>
      </w:r>
      <w:r w:rsidRPr="004469B2">
        <w:rPr>
          <w:rFonts w:ascii="Times New Roman" w:eastAsia="宋体" w:hAnsi="Times New Roman" w:hint="eastAsia"/>
          <w:sz w:val="24"/>
          <w:szCs w:val="24"/>
        </w:rPr>
        <w:t>6</w:t>
      </w:r>
      <w:r w:rsidRPr="004469B2">
        <w:rPr>
          <w:rFonts w:ascii="Times New Roman" w:eastAsia="宋体" w:hAnsi="Times New Roman" w:hint="eastAsia"/>
          <w:sz w:val="24"/>
          <w:szCs w:val="24"/>
        </w:rPr>
        <w:t>的温度</w:t>
      </w:r>
      <w:r w:rsidR="00680BCB" w:rsidRPr="004469B2">
        <w:rPr>
          <w:rFonts w:ascii="Times New Roman" w:eastAsia="宋体" w:hAnsi="Times New Roman"/>
          <w:position w:val="-12"/>
          <w:sz w:val="24"/>
          <w:szCs w:val="24"/>
        </w:rPr>
        <w:object w:dxaOrig="220" w:dyaOrig="360" w14:anchorId="745C7281">
          <v:shape id="_x0000_i1035" type="#_x0000_t75" style="width:10.65pt;height:17.55pt" o:ole="">
            <v:imagedata r:id="rId28" o:title=""/>
          </v:shape>
          <o:OLEObject Type="Embed" ProgID="Equation.DSMT4" ShapeID="_x0000_i1035" DrawAspect="Content" ObjectID="_1661521970" r:id="rId29"/>
        </w:object>
      </w:r>
      <w:r w:rsidRPr="004469B2">
        <w:rPr>
          <w:rFonts w:ascii="Times New Roman" w:eastAsia="宋体" w:hAnsi="Times New Roman" w:hint="eastAsia"/>
          <w:sz w:val="24"/>
          <w:szCs w:val="24"/>
        </w:rPr>
        <w:t>、小温区</w:t>
      </w:r>
      <w:r w:rsidRPr="004469B2">
        <w:rPr>
          <w:rFonts w:ascii="Times New Roman" w:eastAsia="宋体" w:hAnsi="Times New Roman" w:hint="eastAsia"/>
          <w:sz w:val="24"/>
          <w:szCs w:val="24"/>
        </w:rPr>
        <w:t>7</w:t>
      </w:r>
      <w:r w:rsidRPr="004469B2">
        <w:rPr>
          <w:rFonts w:ascii="Times New Roman" w:eastAsia="宋体" w:hAnsi="Times New Roman" w:hint="eastAsia"/>
          <w:sz w:val="24"/>
          <w:szCs w:val="24"/>
        </w:rPr>
        <w:t>的温度</w:t>
      </w:r>
      <w:r w:rsidR="00680BCB" w:rsidRPr="004469B2">
        <w:rPr>
          <w:rFonts w:ascii="Times New Roman" w:eastAsia="宋体" w:hAnsi="Times New Roman"/>
          <w:position w:val="-12"/>
          <w:sz w:val="24"/>
          <w:szCs w:val="24"/>
        </w:rPr>
        <w:object w:dxaOrig="220" w:dyaOrig="360" w14:anchorId="242315EA">
          <v:shape id="_x0000_i1036" type="#_x0000_t75" style="width:10.65pt;height:17.55pt" o:ole="">
            <v:imagedata r:id="rId30" o:title=""/>
          </v:shape>
          <o:OLEObject Type="Embed" ProgID="Equation.DSMT4" ShapeID="_x0000_i1036" DrawAspect="Content" ObjectID="_1661521971" r:id="rId31"/>
        </w:object>
      </w:r>
      <w:r w:rsidRPr="004469B2">
        <w:rPr>
          <w:rFonts w:ascii="Times New Roman" w:eastAsia="宋体" w:hAnsi="Times New Roman" w:hint="eastAsia"/>
          <w:sz w:val="24"/>
          <w:szCs w:val="24"/>
        </w:rPr>
        <w:t>、小温区</w:t>
      </w:r>
      <w:r w:rsidRPr="004469B2">
        <w:rPr>
          <w:rFonts w:ascii="Times New Roman" w:eastAsia="宋体" w:hAnsi="Times New Roman" w:hint="eastAsia"/>
          <w:sz w:val="24"/>
          <w:szCs w:val="24"/>
        </w:rPr>
        <w:t>8~9</w:t>
      </w:r>
      <w:r w:rsidRPr="004469B2">
        <w:rPr>
          <w:rFonts w:ascii="Times New Roman" w:eastAsia="宋体" w:hAnsi="Times New Roman" w:hint="eastAsia"/>
          <w:sz w:val="24"/>
          <w:szCs w:val="24"/>
        </w:rPr>
        <w:t>的温度</w:t>
      </w:r>
      <w:r w:rsidR="00680BCB" w:rsidRPr="004469B2">
        <w:rPr>
          <w:rFonts w:ascii="Times New Roman" w:eastAsia="宋体" w:hAnsi="Times New Roman"/>
          <w:position w:val="-12"/>
          <w:sz w:val="24"/>
          <w:szCs w:val="24"/>
        </w:rPr>
        <w:object w:dxaOrig="360" w:dyaOrig="360" w14:anchorId="76A580D2">
          <v:shape id="_x0000_i1037" type="#_x0000_t75" style="width:17.55pt;height:17.55pt" o:ole="">
            <v:imagedata r:id="rId32" o:title=""/>
          </v:shape>
          <o:OLEObject Type="Embed" ProgID="Equation.DSMT4" ShapeID="_x0000_i1037" DrawAspect="Content" ObjectID="_1661521972" r:id="rId33"/>
        </w:object>
      </w:r>
      <w:r w:rsidR="00680BCB" w:rsidRPr="004469B2">
        <w:rPr>
          <w:rFonts w:ascii="Times New Roman" w:eastAsia="宋体" w:hAnsi="Times New Roman" w:hint="eastAsia"/>
          <w:sz w:val="24"/>
          <w:szCs w:val="24"/>
        </w:rPr>
        <w:t>，</w:t>
      </w:r>
      <w:r w:rsidRPr="004469B2">
        <w:rPr>
          <w:rFonts w:ascii="Times New Roman" w:eastAsia="宋体" w:hAnsi="Times New Roman" w:hint="eastAsia"/>
          <w:sz w:val="24"/>
          <w:szCs w:val="24"/>
        </w:rPr>
        <w:t>还有传送带的过炉温度</w:t>
      </w:r>
      <w:r w:rsidR="00680BCB" w:rsidRPr="004469B2">
        <w:rPr>
          <w:rFonts w:ascii="Times New Roman" w:eastAsia="宋体" w:hAnsi="Times New Roman"/>
          <w:position w:val="-6"/>
          <w:sz w:val="24"/>
          <w:szCs w:val="24"/>
        </w:rPr>
        <w:object w:dxaOrig="180" w:dyaOrig="220" w14:anchorId="148E4C3A">
          <v:shape id="_x0000_i1038" type="#_x0000_t75" style="width:9.4pt;height:10.65pt" o:ole="">
            <v:imagedata r:id="rId34" o:title=""/>
          </v:shape>
          <o:OLEObject Type="Embed" ProgID="Equation.DSMT4" ShapeID="_x0000_i1038" DrawAspect="Content" ObjectID="_1661521973" r:id="rId35"/>
        </w:object>
      </w:r>
      <w:r w:rsidRPr="004469B2">
        <w:rPr>
          <w:rFonts w:ascii="Times New Roman" w:eastAsia="宋体" w:hAnsi="Times New Roman" w:hint="eastAsia"/>
          <w:sz w:val="24"/>
          <w:szCs w:val="24"/>
        </w:rPr>
        <w:t>，共需确定五个变量</w:t>
      </w:r>
      <w:r w:rsidR="0012312E" w:rsidRPr="004469B2">
        <w:rPr>
          <w:rFonts w:ascii="Times New Roman" w:eastAsia="宋体" w:hAnsi="Times New Roman" w:hint="eastAsia"/>
          <w:sz w:val="24"/>
          <w:szCs w:val="24"/>
        </w:rPr>
        <w:t>。</w:t>
      </w:r>
      <w:r w:rsidR="00680BCB" w:rsidRPr="004469B2">
        <w:rPr>
          <w:rFonts w:ascii="Times New Roman" w:eastAsia="宋体" w:hAnsi="Times New Roman" w:hint="eastAsia"/>
          <w:sz w:val="24"/>
          <w:szCs w:val="24"/>
        </w:rPr>
        <w:t>题目中要求</w:t>
      </w:r>
      <w:r w:rsidR="00680BCB" w:rsidRPr="004469B2">
        <w:rPr>
          <w:rFonts w:ascii="Times New Roman" w:eastAsia="宋体" w:hAnsi="Times New Roman" w:cs="Times New Roman" w:hint="eastAsia"/>
          <w:sz w:val="24"/>
          <w:szCs w:val="24"/>
        </w:rPr>
        <w:t>各小温区设定温度可以在原题目实验数据的基础上进行</w:t>
      </w:r>
      <m:oMath>
        <m:r>
          <m:rPr>
            <m:sty m:val="p"/>
          </m:rPr>
          <w:rPr>
            <w:rFonts w:ascii="Cambria Math" w:eastAsia="宋体" w:hAnsi="Cambria Math" w:cs="Times New Roman" w:hint="eastAsia"/>
            <w:sz w:val="24"/>
            <w:szCs w:val="24"/>
          </w:rPr>
          <m:t>±</m:t>
        </m:r>
        <m:r>
          <m:rPr>
            <m:sty m:val="p"/>
          </m:rPr>
          <w:rPr>
            <w:rFonts w:ascii="Cambria Math" w:eastAsia="宋体" w:hAnsi="Cambria Math" w:cs="Times New Roman" w:hint="eastAsia"/>
            <w:sz w:val="24"/>
            <w:szCs w:val="24"/>
          </w:rPr>
          <m:t>10</m:t>
        </m:r>
      </m:oMath>
      <w:r w:rsidR="00680BCB" w:rsidRPr="004469B2">
        <w:rPr>
          <w:rFonts w:ascii="Times New Roman" w:eastAsia="宋体" w:hAnsi="Times New Roman" w:cs="Times New Roman"/>
          <w:sz w:val="24"/>
          <w:szCs w:val="24"/>
        </w:rPr>
        <w:t>º</w:t>
      </w:r>
      <w:r w:rsidR="00680BCB" w:rsidRPr="004469B2">
        <w:rPr>
          <w:rFonts w:ascii="Times New Roman" w:eastAsia="宋体" w:hAnsi="Times New Roman" w:cs="Times New Roman" w:hint="eastAsia"/>
          <w:sz w:val="24"/>
          <w:szCs w:val="24"/>
        </w:rPr>
        <w:t>C</w:t>
      </w:r>
      <w:r w:rsidR="00680BCB" w:rsidRPr="004469B2">
        <w:rPr>
          <w:rFonts w:ascii="Times New Roman" w:eastAsia="宋体" w:hAnsi="Times New Roman" w:cs="Times New Roman" w:hint="eastAsia"/>
          <w:sz w:val="24"/>
          <w:szCs w:val="24"/>
        </w:rPr>
        <w:t>范围内的调整，并且得到的炉温曲线应该满足制程界限条件。在满足这些条件下，我们需要超过</w:t>
      </w:r>
      <w:r w:rsidR="00680BCB" w:rsidRPr="004469B2">
        <w:rPr>
          <w:rFonts w:ascii="Times New Roman" w:eastAsia="宋体" w:hAnsi="Times New Roman" w:cs="Times New Roman" w:hint="eastAsia"/>
          <w:sz w:val="24"/>
          <w:szCs w:val="24"/>
        </w:rPr>
        <w:t>217</w:t>
      </w:r>
      <w:r w:rsidR="00680BCB" w:rsidRPr="004469B2">
        <w:rPr>
          <w:rFonts w:ascii="Times New Roman" w:eastAsia="宋体" w:hAnsi="Times New Roman" w:cs="Times New Roman"/>
          <w:sz w:val="24"/>
          <w:szCs w:val="24"/>
        </w:rPr>
        <w:t>º</w:t>
      </w:r>
      <w:r w:rsidR="00680BCB" w:rsidRPr="004469B2">
        <w:rPr>
          <w:rFonts w:ascii="Times New Roman" w:eastAsia="宋体" w:hAnsi="Times New Roman" w:cs="Times New Roman" w:hint="eastAsia"/>
          <w:sz w:val="24"/>
          <w:szCs w:val="24"/>
        </w:rPr>
        <w:t>C</w:t>
      </w:r>
      <w:r w:rsidR="00680BCB" w:rsidRPr="004469B2">
        <w:rPr>
          <w:rFonts w:ascii="Times New Roman" w:eastAsia="宋体" w:hAnsi="Times New Roman" w:cs="Times New Roman" w:hint="eastAsia"/>
          <w:sz w:val="24"/>
          <w:szCs w:val="24"/>
        </w:rPr>
        <w:t>到峰值温度所覆盖的面积最小，这里采用穷举法，用</w:t>
      </w:r>
      <w:r w:rsidR="00680BCB" w:rsidRPr="004469B2">
        <w:rPr>
          <w:rFonts w:ascii="Times New Roman" w:eastAsia="宋体" w:hAnsi="Times New Roman"/>
          <w:position w:val="-12"/>
          <w:sz w:val="24"/>
          <w:szCs w:val="24"/>
        </w:rPr>
        <w:object w:dxaOrig="340" w:dyaOrig="360" w14:anchorId="5C9EEF62">
          <v:shape id="_x0000_i1039" type="#_x0000_t75" style="width:16.9pt;height:17.55pt" o:ole="">
            <v:imagedata r:id="rId36" o:title=""/>
          </v:shape>
          <o:OLEObject Type="Embed" ProgID="Equation.DSMT4" ShapeID="_x0000_i1039" DrawAspect="Content" ObjectID="_1661521974" r:id="rId37"/>
        </w:object>
      </w:r>
      <w:r w:rsidR="00680BCB" w:rsidRPr="004469B2">
        <w:rPr>
          <w:rFonts w:ascii="Times New Roman" w:eastAsia="宋体" w:hAnsi="Times New Roman" w:hint="eastAsia"/>
          <w:sz w:val="24"/>
          <w:szCs w:val="24"/>
        </w:rPr>
        <w:t>、</w:t>
      </w:r>
      <w:r w:rsidR="00680BCB" w:rsidRPr="004469B2">
        <w:rPr>
          <w:rFonts w:ascii="Times New Roman" w:eastAsia="宋体" w:hAnsi="Times New Roman"/>
          <w:position w:val="-12"/>
          <w:sz w:val="24"/>
          <w:szCs w:val="24"/>
        </w:rPr>
        <w:object w:dxaOrig="220" w:dyaOrig="360" w14:anchorId="2FDA78A6">
          <v:shape id="_x0000_i1040" type="#_x0000_t75" style="width:10.65pt;height:17.55pt" o:ole="">
            <v:imagedata r:id="rId28" o:title=""/>
          </v:shape>
          <o:OLEObject Type="Embed" ProgID="Equation.DSMT4" ShapeID="_x0000_i1040" DrawAspect="Content" ObjectID="_1661521975" r:id="rId38"/>
        </w:object>
      </w:r>
      <w:r w:rsidR="00680BCB" w:rsidRPr="004469B2">
        <w:rPr>
          <w:rFonts w:ascii="Times New Roman" w:eastAsia="宋体" w:hAnsi="Times New Roman" w:hint="eastAsia"/>
          <w:sz w:val="24"/>
          <w:szCs w:val="24"/>
        </w:rPr>
        <w:t>、</w:t>
      </w:r>
      <w:r w:rsidR="00680BCB" w:rsidRPr="004469B2">
        <w:rPr>
          <w:rFonts w:ascii="Times New Roman" w:eastAsia="宋体" w:hAnsi="Times New Roman"/>
          <w:position w:val="-12"/>
          <w:sz w:val="24"/>
          <w:szCs w:val="24"/>
        </w:rPr>
        <w:object w:dxaOrig="220" w:dyaOrig="360" w14:anchorId="44C7BAF4">
          <v:shape id="_x0000_i1041" type="#_x0000_t75" style="width:10.65pt;height:17.55pt" o:ole="">
            <v:imagedata r:id="rId30" o:title=""/>
          </v:shape>
          <o:OLEObject Type="Embed" ProgID="Equation.DSMT4" ShapeID="_x0000_i1041" DrawAspect="Content" ObjectID="_1661521976" r:id="rId39"/>
        </w:object>
      </w:r>
      <w:r w:rsidR="00680BCB" w:rsidRPr="004469B2">
        <w:rPr>
          <w:rFonts w:ascii="Times New Roman" w:eastAsia="宋体" w:hAnsi="Times New Roman" w:hint="eastAsia"/>
          <w:sz w:val="24"/>
          <w:szCs w:val="24"/>
        </w:rPr>
        <w:t>、</w:t>
      </w:r>
      <w:r w:rsidR="00680BCB" w:rsidRPr="004469B2">
        <w:rPr>
          <w:rFonts w:ascii="Times New Roman" w:eastAsia="宋体" w:hAnsi="Times New Roman"/>
          <w:position w:val="-12"/>
          <w:sz w:val="24"/>
          <w:szCs w:val="24"/>
        </w:rPr>
        <w:object w:dxaOrig="360" w:dyaOrig="360" w14:anchorId="46181454">
          <v:shape id="_x0000_i1042" type="#_x0000_t75" style="width:17.55pt;height:17.55pt" o:ole="">
            <v:imagedata r:id="rId32" o:title=""/>
          </v:shape>
          <o:OLEObject Type="Embed" ProgID="Equation.DSMT4" ShapeID="_x0000_i1042" DrawAspect="Content" ObjectID="_1661521977" r:id="rId40"/>
        </w:object>
      </w:r>
      <w:r w:rsidR="00680BCB" w:rsidRPr="004469B2">
        <w:rPr>
          <w:rFonts w:ascii="Times New Roman" w:eastAsia="宋体" w:hAnsi="Times New Roman" w:hint="eastAsia"/>
          <w:sz w:val="24"/>
          <w:szCs w:val="24"/>
        </w:rPr>
        <w:t>、</w:t>
      </w:r>
      <w:r w:rsidR="00680BCB" w:rsidRPr="004469B2">
        <w:rPr>
          <w:rFonts w:ascii="Times New Roman" w:eastAsia="宋体" w:hAnsi="Times New Roman"/>
          <w:position w:val="-6"/>
          <w:sz w:val="24"/>
          <w:szCs w:val="24"/>
        </w:rPr>
        <w:object w:dxaOrig="180" w:dyaOrig="220" w14:anchorId="6014A844">
          <v:shape id="_x0000_i1043" type="#_x0000_t75" style="width:9.4pt;height:10.65pt" o:ole="">
            <v:imagedata r:id="rId34" o:title=""/>
          </v:shape>
          <o:OLEObject Type="Embed" ProgID="Equation.DSMT4" ShapeID="_x0000_i1043" DrawAspect="Content" ObjectID="_1661521978" r:id="rId41"/>
        </w:object>
      </w:r>
      <w:r w:rsidR="00680BCB" w:rsidRPr="004469B2">
        <w:rPr>
          <w:rFonts w:ascii="Times New Roman" w:eastAsia="宋体" w:hAnsi="Times New Roman" w:hint="eastAsia"/>
          <w:sz w:val="24"/>
          <w:szCs w:val="24"/>
        </w:rPr>
        <w:t>进行五层循环得到结果，而</w:t>
      </w:r>
      <w:r w:rsidR="00D45F4D" w:rsidRPr="004469B2">
        <w:rPr>
          <w:rFonts w:ascii="Times New Roman" w:eastAsia="宋体" w:hAnsi="Times New Roman" w:hint="eastAsia"/>
          <w:sz w:val="24"/>
          <w:szCs w:val="24"/>
        </w:rPr>
        <w:t>对于求</w:t>
      </w:r>
      <w:r w:rsidR="00D45F4D" w:rsidRPr="004469B2">
        <w:rPr>
          <w:rFonts w:ascii="Times New Roman" w:eastAsia="宋体" w:hAnsi="Times New Roman" w:cs="Times New Roman" w:hint="eastAsia"/>
          <w:sz w:val="24"/>
          <w:szCs w:val="24"/>
        </w:rPr>
        <w:t>超过</w:t>
      </w:r>
      <w:r w:rsidR="00D45F4D" w:rsidRPr="004469B2">
        <w:rPr>
          <w:rFonts w:ascii="Times New Roman" w:eastAsia="宋体" w:hAnsi="Times New Roman" w:cs="Times New Roman" w:hint="eastAsia"/>
          <w:sz w:val="24"/>
          <w:szCs w:val="24"/>
        </w:rPr>
        <w:t>217</w:t>
      </w:r>
      <w:r w:rsidR="00D45F4D" w:rsidRPr="004469B2">
        <w:rPr>
          <w:rFonts w:ascii="Times New Roman" w:eastAsia="宋体" w:hAnsi="Times New Roman" w:cs="Times New Roman"/>
          <w:sz w:val="24"/>
          <w:szCs w:val="24"/>
        </w:rPr>
        <w:t>º</w:t>
      </w:r>
      <w:r w:rsidR="00D45F4D" w:rsidRPr="004469B2">
        <w:rPr>
          <w:rFonts w:ascii="Times New Roman" w:eastAsia="宋体" w:hAnsi="Times New Roman" w:cs="Times New Roman" w:hint="eastAsia"/>
          <w:sz w:val="24"/>
          <w:szCs w:val="24"/>
        </w:rPr>
        <w:t>C</w:t>
      </w:r>
      <w:r w:rsidR="00D45F4D" w:rsidRPr="004469B2">
        <w:rPr>
          <w:rFonts w:ascii="Times New Roman" w:eastAsia="宋体" w:hAnsi="Times New Roman" w:cs="Times New Roman" w:hint="eastAsia"/>
          <w:sz w:val="24"/>
          <w:szCs w:val="24"/>
        </w:rPr>
        <w:t>到峰值温度所覆盖的面积，可以采用“以曲化直”方式，计算超过</w:t>
      </w:r>
      <w:r w:rsidR="00D45F4D" w:rsidRPr="004469B2">
        <w:rPr>
          <w:rFonts w:ascii="Times New Roman" w:eastAsia="宋体" w:hAnsi="Times New Roman" w:cs="Times New Roman" w:hint="eastAsia"/>
          <w:sz w:val="24"/>
          <w:szCs w:val="24"/>
        </w:rPr>
        <w:t>217</w:t>
      </w:r>
      <w:r w:rsidR="00D45F4D" w:rsidRPr="004469B2">
        <w:rPr>
          <w:rFonts w:ascii="Times New Roman" w:eastAsia="宋体" w:hAnsi="Times New Roman" w:cs="Times New Roman"/>
          <w:sz w:val="24"/>
          <w:szCs w:val="24"/>
        </w:rPr>
        <w:t>º</w:t>
      </w:r>
      <w:r w:rsidR="00D45F4D" w:rsidRPr="004469B2">
        <w:rPr>
          <w:rFonts w:ascii="Times New Roman" w:eastAsia="宋体" w:hAnsi="Times New Roman" w:cs="Times New Roman" w:hint="eastAsia"/>
          <w:sz w:val="24"/>
          <w:szCs w:val="24"/>
        </w:rPr>
        <w:t>C</w:t>
      </w:r>
      <w:r w:rsidR="00D45F4D" w:rsidRPr="004469B2">
        <w:rPr>
          <w:rFonts w:ascii="Times New Roman" w:eastAsia="宋体" w:hAnsi="Times New Roman" w:cs="Times New Roman" w:hint="eastAsia"/>
          <w:sz w:val="24"/>
          <w:szCs w:val="24"/>
        </w:rPr>
        <w:t>到峰值温度所覆盖的面积</w:t>
      </w:r>
      <w:r w:rsidR="00A41BF3" w:rsidRPr="004469B2">
        <w:rPr>
          <w:rFonts w:ascii="Times New Roman" w:eastAsia="宋体" w:hAnsi="Times New Roman" w:cs="Times New Roman" w:hint="eastAsia"/>
          <w:sz w:val="24"/>
          <w:szCs w:val="24"/>
        </w:rPr>
        <w:t>。即该问题需满足下面</w:t>
      </w:r>
      <w:r w:rsidR="00D40FFE">
        <w:rPr>
          <w:rFonts w:ascii="Times New Roman" w:eastAsia="宋体" w:hAnsi="Times New Roman" w:cs="Times New Roman" w:hint="eastAsia"/>
          <w:sz w:val="24"/>
          <w:szCs w:val="24"/>
        </w:rPr>
        <w:t>图</w:t>
      </w:r>
      <w:r w:rsidR="00D40FFE">
        <w:rPr>
          <w:rFonts w:ascii="Times New Roman" w:eastAsia="宋体" w:hAnsi="Times New Roman" w:cs="Times New Roman" w:hint="eastAsia"/>
          <w:sz w:val="24"/>
          <w:szCs w:val="24"/>
        </w:rPr>
        <w:t>2</w:t>
      </w:r>
      <w:r w:rsidR="00A41BF3" w:rsidRPr="004469B2">
        <w:rPr>
          <w:rFonts w:ascii="Times New Roman" w:eastAsia="宋体" w:hAnsi="Times New Roman" w:cs="Times New Roman" w:hint="eastAsia"/>
          <w:sz w:val="24"/>
          <w:szCs w:val="24"/>
        </w:rPr>
        <w:t>的条件如下：</w:t>
      </w:r>
    </w:p>
    <w:p w14:paraId="0E5C9F9B" w14:textId="663D53F8" w:rsidR="00D235EE" w:rsidRDefault="00D235EE" w:rsidP="00D40FFE">
      <w:pPr>
        <w:spacing w:line="360" w:lineRule="auto"/>
        <w:ind w:firstLineChars="200" w:firstLine="420"/>
        <w:jc w:val="center"/>
        <w:rPr>
          <w:rFonts w:ascii="Times New Roman" w:eastAsia="宋体" w:hAnsi="Times New Roman"/>
          <w:sz w:val="24"/>
          <w:szCs w:val="24"/>
        </w:rPr>
      </w:pPr>
      <w:r w:rsidRPr="004469B2">
        <w:rPr>
          <w:rFonts w:ascii="Times New Roman" w:eastAsia="宋体" w:hAnsi="Times New Roman"/>
          <w:noProof/>
        </w:rPr>
        <w:drawing>
          <wp:inline distT="0" distB="0" distL="0" distR="0" wp14:anchorId="4D570533" wp14:editId="1AEC0B79">
            <wp:extent cx="1995777" cy="2229964"/>
            <wp:effectExtent l="0" t="0" r="508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11625" cy="2247671"/>
                    </a:xfrm>
                    <a:prstGeom prst="rect">
                      <a:avLst/>
                    </a:prstGeom>
                    <a:noFill/>
                    <a:ln>
                      <a:noFill/>
                    </a:ln>
                  </pic:spPr>
                </pic:pic>
              </a:graphicData>
            </a:graphic>
          </wp:inline>
        </w:drawing>
      </w:r>
    </w:p>
    <w:p w14:paraId="59CB368C" w14:textId="2F3D68FE" w:rsidR="00D40FFE" w:rsidRPr="00D40FFE" w:rsidRDefault="00D40FFE" w:rsidP="00D40FFE">
      <w:pPr>
        <w:spacing w:line="360" w:lineRule="auto"/>
        <w:ind w:firstLineChars="200" w:firstLine="480"/>
        <w:jc w:val="center"/>
        <w:rPr>
          <w:rFonts w:ascii="宋体" w:eastAsia="宋体" w:hAnsi="宋体"/>
          <w:sz w:val="24"/>
          <w:szCs w:val="24"/>
        </w:rPr>
      </w:pPr>
      <w:r w:rsidRPr="00D40FFE">
        <w:rPr>
          <w:rFonts w:ascii="宋体" w:eastAsia="宋体" w:hAnsi="宋体" w:hint="eastAsia"/>
          <w:sz w:val="24"/>
          <w:szCs w:val="24"/>
        </w:rPr>
        <w:t>图2</w:t>
      </w:r>
      <w:r w:rsidRPr="00D40FFE">
        <w:rPr>
          <w:rFonts w:ascii="宋体" w:eastAsia="宋体" w:hAnsi="宋体"/>
          <w:sz w:val="24"/>
          <w:szCs w:val="24"/>
        </w:rPr>
        <w:t xml:space="preserve"> </w:t>
      </w:r>
      <w:r w:rsidRPr="00D40FFE">
        <w:rPr>
          <w:rFonts w:ascii="宋体" w:eastAsia="宋体" w:hAnsi="宋体" w:hint="eastAsia"/>
          <w:sz w:val="24"/>
          <w:szCs w:val="24"/>
        </w:rPr>
        <w:t>问题3的约束优化条件</w:t>
      </w:r>
    </w:p>
    <w:p w14:paraId="19229031" w14:textId="488863BA" w:rsidR="009B3C4D" w:rsidRPr="004469B2" w:rsidRDefault="009B3C4D" w:rsidP="00D40FFE">
      <w:pPr>
        <w:spacing w:line="360" w:lineRule="auto"/>
        <w:ind w:firstLineChars="200" w:firstLine="480"/>
        <w:rPr>
          <w:rFonts w:ascii="黑体" w:eastAsia="黑体" w:hAnsi="黑体"/>
          <w:sz w:val="24"/>
          <w:szCs w:val="24"/>
        </w:rPr>
      </w:pPr>
      <w:r w:rsidRPr="004469B2">
        <w:rPr>
          <w:rFonts w:ascii="黑体" w:eastAsia="黑体" w:hAnsi="黑体" w:hint="eastAsia"/>
          <w:sz w:val="24"/>
          <w:szCs w:val="24"/>
        </w:rPr>
        <w:t>2.4问题</w:t>
      </w:r>
      <w:r w:rsidR="00E836E6" w:rsidRPr="004469B2">
        <w:rPr>
          <w:rFonts w:ascii="黑体" w:eastAsia="黑体" w:hAnsi="黑体" w:hint="eastAsia"/>
          <w:sz w:val="24"/>
          <w:szCs w:val="24"/>
        </w:rPr>
        <w:t>4</w:t>
      </w:r>
      <w:r w:rsidRPr="004469B2">
        <w:rPr>
          <w:rFonts w:ascii="黑体" w:eastAsia="黑体" w:hAnsi="黑体" w:hint="eastAsia"/>
          <w:sz w:val="24"/>
          <w:szCs w:val="24"/>
        </w:rPr>
        <w:t>的分析</w:t>
      </w:r>
    </w:p>
    <w:p w14:paraId="50BD7625" w14:textId="12C83BB5" w:rsidR="00A41BF3" w:rsidRPr="004469B2" w:rsidRDefault="00E836E6" w:rsidP="00D40FFE">
      <w:pPr>
        <w:spacing w:line="360" w:lineRule="auto"/>
        <w:ind w:firstLineChars="200" w:firstLine="480"/>
        <w:rPr>
          <w:rFonts w:ascii="Times New Roman" w:eastAsia="宋体" w:hAnsi="Times New Roman" w:cs="Times New Roman"/>
          <w:sz w:val="24"/>
          <w:szCs w:val="24"/>
        </w:rPr>
      </w:pPr>
      <w:r w:rsidRPr="004469B2">
        <w:rPr>
          <w:rFonts w:ascii="Times New Roman" w:eastAsia="宋体" w:hAnsi="Times New Roman" w:hint="eastAsia"/>
          <w:sz w:val="24"/>
          <w:szCs w:val="24"/>
        </w:rPr>
        <w:t>该问题也为多</w:t>
      </w:r>
      <w:r w:rsidR="0012312E" w:rsidRPr="004469B2">
        <w:rPr>
          <w:rFonts w:ascii="Times New Roman" w:eastAsia="宋体" w:hAnsi="Times New Roman" w:hint="eastAsia"/>
          <w:sz w:val="24"/>
          <w:szCs w:val="24"/>
        </w:rPr>
        <w:t>变量</w:t>
      </w:r>
      <w:r w:rsidRPr="004469B2">
        <w:rPr>
          <w:rFonts w:ascii="Times New Roman" w:eastAsia="宋体" w:hAnsi="Times New Roman" w:hint="eastAsia"/>
          <w:sz w:val="24"/>
          <w:szCs w:val="24"/>
        </w:rPr>
        <w:t>优化模型，需要确定的变量也是小温区</w:t>
      </w:r>
      <w:r w:rsidRPr="004469B2">
        <w:rPr>
          <w:rFonts w:ascii="Times New Roman" w:eastAsia="宋体" w:hAnsi="Times New Roman" w:hint="eastAsia"/>
          <w:sz w:val="24"/>
          <w:szCs w:val="24"/>
        </w:rPr>
        <w:t>1~5</w:t>
      </w:r>
      <w:r w:rsidRPr="004469B2">
        <w:rPr>
          <w:rFonts w:ascii="Times New Roman" w:eastAsia="宋体" w:hAnsi="Times New Roman" w:hint="eastAsia"/>
          <w:sz w:val="24"/>
          <w:szCs w:val="24"/>
        </w:rPr>
        <w:t>的温度、小温区</w:t>
      </w:r>
      <w:r w:rsidRPr="004469B2">
        <w:rPr>
          <w:rFonts w:ascii="Times New Roman" w:eastAsia="宋体" w:hAnsi="Times New Roman" w:hint="eastAsia"/>
          <w:sz w:val="24"/>
          <w:szCs w:val="24"/>
        </w:rPr>
        <w:t>6</w:t>
      </w:r>
      <w:r w:rsidRPr="004469B2">
        <w:rPr>
          <w:rFonts w:ascii="Times New Roman" w:eastAsia="宋体" w:hAnsi="Times New Roman" w:hint="eastAsia"/>
          <w:sz w:val="24"/>
          <w:szCs w:val="24"/>
        </w:rPr>
        <w:t>的温度、小温区</w:t>
      </w:r>
      <w:r w:rsidRPr="004469B2">
        <w:rPr>
          <w:rFonts w:ascii="Times New Roman" w:eastAsia="宋体" w:hAnsi="Times New Roman" w:hint="eastAsia"/>
          <w:sz w:val="24"/>
          <w:szCs w:val="24"/>
        </w:rPr>
        <w:t>7</w:t>
      </w:r>
      <w:r w:rsidRPr="004469B2">
        <w:rPr>
          <w:rFonts w:ascii="Times New Roman" w:eastAsia="宋体" w:hAnsi="Times New Roman" w:hint="eastAsia"/>
          <w:sz w:val="24"/>
          <w:szCs w:val="24"/>
        </w:rPr>
        <w:t>的温度、小温区</w:t>
      </w:r>
      <w:r w:rsidRPr="004469B2">
        <w:rPr>
          <w:rFonts w:ascii="Times New Roman" w:eastAsia="宋体" w:hAnsi="Times New Roman" w:hint="eastAsia"/>
          <w:sz w:val="24"/>
          <w:szCs w:val="24"/>
        </w:rPr>
        <w:t>8~9</w:t>
      </w:r>
      <w:r w:rsidRPr="004469B2">
        <w:rPr>
          <w:rFonts w:ascii="Times New Roman" w:eastAsia="宋体" w:hAnsi="Times New Roman" w:hint="eastAsia"/>
          <w:sz w:val="24"/>
          <w:szCs w:val="24"/>
        </w:rPr>
        <w:t>的温度，还有传送带的过炉温度，共</w:t>
      </w:r>
      <w:r w:rsidRPr="004469B2">
        <w:rPr>
          <w:rFonts w:ascii="Times New Roman" w:eastAsia="宋体" w:hAnsi="Times New Roman" w:hint="eastAsia"/>
          <w:sz w:val="24"/>
          <w:szCs w:val="24"/>
        </w:rPr>
        <w:lastRenderedPageBreak/>
        <w:t>需确定五个变量，</w:t>
      </w:r>
      <w:r w:rsidR="00A41BF3" w:rsidRPr="004469B2">
        <w:rPr>
          <w:rFonts w:ascii="Times New Roman" w:eastAsia="宋体" w:hAnsi="Times New Roman" w:hint="eastAsia"/>
          <w:sz w:val="24"/>
          <w:szCs w:val="24"/>
        </w:rPr>
        <w:t>除了满足</w:t>
      </w:r>
      <w:r w:rsidRPr="004469B2">
        <w:rPr>
          <w:rFonts w:ascii="Times New Roman" w:eastAsia="宋体" w:hAnsi="Times New Roman" w:hint="eastAsia"/>
          <w:sz w:val="24"/>
          <w:szCs w:val="24"/>
        </w:rPr>
        <w:t>问题</w:t>
      </w:r>
      <w:r w:rsidR="00D45F4D" w:rsidRPr="004469B2">
        <w:rPr>
          <w:rFonts w:ascii="Times New Roman" w:eastAsia="宋体" w:hAnsi="Times New Roman" w:hint="eastAsia"/>
          <w:sz w:val="24"/>
          <w:szCs w:val="24"/>
        </w:rPr>
        <w:t>3</w:t>
      </w:r>
      <w:r w:rsidR="00A41BF3" w:rsidRPr="004469B2">
        <w:rPr>
          <w:rFonts w:ascii="Times New Roman" w:eastAsia="宋体" w:hAnsi="Times New Roman" w:hint="eastAsia"/>
          <w:sz w:val="24"/>
          <w:szCs w:val="24"/>
        </w:rPr>
        <w:t>的约束条件</w:t>
      </w:r>
      <w:r w:rsidR="00D45F4D" w:rsidRPr="004469B2">
        <w:rPr>
          <w:rFonts w:ascii="Times New Roman" w:eastAsia="宋体" w:hAnsi="Times New Roman" w:hint="eastAsia"/>
          <w:sz w:val="24"/>
          <w:szCs w:val="24"/>
        </w:rPr>
        <w:t>，</w:t>
      </w:r>
      <w:r w:rsidR="00A41BF3" w:rsidRPr="004469B2">
        <w:rPr>
          <w:rFonts w:ascii="Times New Roman" w:eastAsia="宋体" w:hAnsi="Times New Roman" w:hint="eastAsia"/>
          <w:sz w:val="24"/>
          <w:szCs w:val="24"/>
        </w:rPr>
        <w:t>该问还</w:t>
      </w:r>
      <w:r w:rsidR="00D235EE" w:rsidRPr="004469B2">
        <w:rPr>
          <w:rFonts w:ascii="Times New Roman" w:eastAsia="宋体" w:hAnsi="Times New Roman" w:hint="eastAsia"/>
          <w:sz w:val="24"/>
          <w:szCs w:val="24"/>
        </w:rPr>
        <w:t>要求</w:t>
      </w:r>
      <w:r w:rsidR="00D235EE" w:rsidRPr="004469B2">
        <w:rPr>
          <w:rFonts w:ascii="Times New Roman" w:eastAsia="宋体" w:hAnsi="Times New Roman" w:cs="Times New Roman" w:hint="eastAsia"/>
          <w:sz w:val="24"/>
          <w:szCs w:val="24"/>
        </w:rPr>
        <w:t>以峰值温度为中心线的两侧超过</w:t>
      </w:r>
      <w:r w:rsidR="00D235EE" w:rsidRPr="004469B2">
        <w:rPr>
          <w:rFonts w:ascii="Times New Roman" w:eastAsia="宋体" w:hAnsi="Times New Roman" w:cs="Times New Roman" w:hint="eastAsia"/>
          <w:sz w:val="24"/>
          <w:szCs w:val="24"/>
        </w:rPr>
        <w:t>217</w:t>
      </w:r>
      <w:r w:rsidR="00D235EE" w:rsidRPr="004469B2">
        <w:rPr>
          <w:rFonts w:ascii="Times New Roman" w:eastAsia="宋体" w:hAnsi="Times New Roman" w:cs="Times New Roman"/>
          <w:sz w:val="24"/>
          <w:szCs w:val="24"/>
        </w:rPr>
        <w:t>º</w:t>
      </w:r>
      <w:r w:rsidR="00D235EE" w:rsidRPr="004469B2">
        <w:rPr>
          <w:rFonts w:ascii="Times New Roman" w:eastAsia="宋体" w:hAnsi="Times New Roman" w:cs="Times New Roman" w:hint="eastAsia"/>
          <w:sz w:val="24"/>
          <w:szCs w:val="24"/>
        </w:rPr>
        <w:t>C</w:t>
      </w:r>
      <w:r w:rsidR="00D235EE" w:rsidRPr="004469B2">
        <w:rPr>
          <w:rFonts w:ascii="Times New Roman" w:eastAsia="宋体" w:hAnsi="Times New Roman" w:cs="Times New Roman" w:hint="eastAsia"/>
          <w:sz w:val="24"/>
          <w:szCs w:val="24"/>
        </w:rPr>
        <w:t>的炉温曲线应尽量对称</w:t>
      </w:r>
      <w:r w:rsidR="00A41BF3" w:rsidRPr="004469B2">
        <w:rPr>
          <w:rFonts w:ascii="Times New Roman" w:eastAsia="宋体" w:hAnsi="Times New Roman" w:cs="Times New Roman" w:hint="eastAsia"/>
          <w:sz w:val="24"/>
          <w:szCs w:val="24"/>
        </w:rPr>
        <w:t>，设其以峰值温度为中心线的左侧超过</w:t>
      </w:r>
      <w:r w:rsidR="00A41BF3" w:rsidRPr="004469B2">
        <w:rPr>
          <w:rFonts w:ascii="Times New Roman" w:eastAsia="宋体" w:hAnsi="Times New Roman" w:cs="Times New Roman" w:hint="eastAsia"/>
          <w:sz w:val="24"/>
          <w:szCs w:val="24"/>
        </w:rPr>
        <w:t>217</w:t>
      </w:r>
      <w:r w:rsidR="00A41BF3" w:rsidRPr="004469B2">
        <w:rPr>
          <w:rFonts w:ascii="Times New Roman" w:eastAsia="宋体" w:hAnsi="Times New Roman" w:cs="Times New Roman"/>
          <w:sz w:val="24"/>
          <w:szCs w:val="24"/>
        </w:rPr>
        <w:t>º</w:t>
      </w:r>
      <w:r w:rsidR="00A41BF3" w:rsidRPr="004469B2">
        <w:rPr>
          <w:rFonts w:ascii="Times New Roman" w:eastAsia="宋体" w:hAnsi="Times New Roman" w:cs="Times New Roman" w:hint="eastAsia"/>
          <w:sz w:val="24"/>
          <w:szCs w:val="24"/>
        </w:rPr>
        <w:t>C</w:t>
      </w:r>
      <w:r w:rsidR="00A41BF3" w:rsidRPr="004469B2">
        <w:rPr>
          <w:rFonts w:ascii="Times New Roman" w:eastAsia="宋体" w:hAnsi="Times New Roman" w:cs="Times New Roman" w:hint="eastAsia"/>
          <w:sz w:val="24"/>
          <w:szCs w:val="24"/>
        </w:rPr>
        <w:t>的部分面积为</w:t>
      </w:r>
      <w:r w:rsidR="00A41BF3" w:rsidRPr="004469B2">
        <w:rPr>
          <w:rFonts w:ascii="Times New Roman" w:eastAsia="宋体" w:hAnsi="Times New Roman" w:cs="Times New Roman" w:hint="eastAsia"/>
          <w:sz w:val="24"/>
          <w:szCs w:val="24"/>
        </w:rPr>
        <w:t>s</w:t>
      </w:r>
      <w:r w:rsidR="00A41BF3" w:rsidRPr="004469B2">
        <w:rPr>
          <w:rFonts w:ascii="Times New Roman" w:eastAsia="宋体" w:hAnsi="Times New Roman" w:cs="Times New Roman"/>
          <w:sz w:val="24"/>
          <w:szCs w:val="24"/>
        </w:rPr>
        <w:t>1,</w:t>
      </w:r>
      <w:r w:rsidR="00A41BF3" w:rsidRPr="004469B2">
        <w:rPr>
          <w:rFonts w:ascii="Times New Roman" w:eastAsia="宋体" w:hAnsi="Times New Roman" w:cs="Times New Roman" w:hint="eastAsia"/>
          <w:sz w:val="24"/>
          <w:szCs w:val="24"/>
        </w:rPr>
        <w:t>相应地，设其右测那一部分的面积为</w:t>
      </w:r>
      <w:r w:rsidR="00A41BF3" w:rsidRPr="004469B2">
        <w:rPr>
          <w:rFonts w:ascii="Times New Roman" w:eastAsia="宋体" w:hAnsi="Times New Roman" w:cs="Times New Roman" w:hint="eastAsia"/>
          <w:sz w:val="24"/>
          <w:szCs w:val="24"/>
        </w:rPr>
        <w:t>s2,</w:t>
      </w:r>
      <w:r w:rsidR="00A41BF3" w:rsidRPr="004469B2">
        <w:rPr>
          <w:rFonts w:ascii="Times New Roman" w:eastAsia="宋体" w:hAnsi="Times New Roman" w:cs="Times New Roman" w:hint="eastAsia"/>
          <w:sz w:val="24"/>
          <w:szCs w:val="24"/>
        </w:rPr>
        <w:t>保持其尽量对称，即要求是</w:t>
      </w:r>
      <w:r w:rsidR="00A41BF3" w:rsidRPr="004469B2">
        <w:rPr>
          <w:rFonts w:ascii="Times New Roman" w:eastAsia="宋体" w:hAnsi="Times New Roman" w:cs="Times New Roman" w:hint="eastAsia"/>
          <w:sz w:val="24"/>
          <w:szCs w:val="24"/>
        </w:rPr>
        <w:t>s</w:t>
      </w:r>
      <w:r w:rsidR="00A41BF3" w:rsidRPr="004469B2">
        <w:rPr>
          <w:rFonts w:ascii="Times New Roman" w:eastAsia="宋体" w:hAnsi="Times New Roman" w:cs="Times New Roman"/>
          <w:sz w:val="24"/>
          <w:szCs w:val="24"/>
        </w:rPr>
        <w:t>1-s</w:t>
      </w:r>
      <w:r w:rsidR="00A41BF3" w:rsidRPr="004469B2">
        <w:rPr>
          <w:rFonts w:ascii="Times New Roman" w:eastAsia="宋体" w:hAnsi="Times New Roman" w:cs="Times New Roman" w:hint="eastAsia"/>
          <w:sz w:val="24"/>
          <w:szCs w:val="24"/>
        </w:rPr>
        <w:t>2</w:t>
      </w:r>
      <w:r w:rsidR="00A41BF3" w:rsidRPr="004469B2">
        <w:rPr>
          <w:rFonts w:ascii="Times New Roman" w:eastAsia="宋体" w:hAnsi="Times New Roman" w:cs="Times New Roman" w:hint="eastAsia"/>
          <w:sz w:val="24"/>
          <w:szCs w:val="24"/>
        </w:rPr>
        <w:t>的绝对值最小，即求下面</w:t>
      </w:r>
      <w:r w:rsidR="007048CE">
        <w:rPr>
          <w:rFonts w:ascii="Times New Roman" w:eastAsia="宋体" w:hAnsi="Times New Roman" w:cs="Times New Roman" w:hint="eastAsia"/>
          <w:sz w:val="24"/>
          <w:szCs w:val="24"/>
        </w:rPr>
        <w:t>图</w:t>
      </w:r>
      <w:r w:rsidR="007048CE">
        <w:rPr>
          <w:rFonts w:ascii="Times New Roman" w:eastAsia="宋体" w:hAnsi="Times New Roman" w:cs="Times New Roman" w:hint="eastAsia"/>
          <w:sz w:val="24"/>
          <w:szCs w:val="24"/>
        </w:rPr>
        <w:t>3</w:t>
      </w:r>
      <w:r w:rsidR="00A41BF3" w:rsidRPr="004469B2">
        <w:rPr>
          <w:rFonts w:ascii="Times New Roman" w:eastAsia="宋体" w:hAnsi="Times New Roman" w:cs="Times New Roman" w:hint="eastAsia"/>
          <w:sz w:val="24"/>
          <w:szCs w:val="24"/>
        </w:rPr>
        <w:t>的约束优化问题：</w:t>
      </w:r>
    </w:p>
    <w:p w14:paraId="1D7F18F4" w14:textId="26A738DE" w:rsidR="00E836E6" w:rsidRDefault="00D235EE" w:rsidP="007048CE">
      <w:pPr>
        <w:spacing w:line="360" w:lineRule="auto"/>
        <w:ind w:firstLineChars="200" w:firstLine="420"/>
        <w:jc w:val="center"/>
        <w:rPr>
          <w:rFonts w:ascii="Times New Roman" w:eastAsia="宋体" w:hAnsi="Times New Roman"/>
          <w:sz w:val="24"/>
          <w:szCs w:val="24"/>
        </w:rPr>
      </w:pPr>
      <w:r w:rsidRPr="004469B2">
        <w:rPr>
          <w:rFonts w:ascii="Times New Roman" w:eastAsia="宋体" w:hAnsi="Times New Roman"/>
          <w:noProof/>
        </w:rPr>
        <w:drawing>
          <wp:inline distT="0" distB="0" distL="0" distR="0" wp14:anchorId="18D8925F" wp14:editId="617AE774">
            <wp:extent cx="1566407" cy="1899466"/>
            <wp:effectExtent l="0" t="0" r="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77597" cy="1913035"/>
                    </a:xfrm>
                    <a:prstGeom prst="rect">
                      <a:avLst/>
                    </a:prstGeom>
                    <a:noFill/>
                    <a:ln>
                      <a:noFill/>
                    </a:ln>
                  </pic:spPr>
                </pic:pic>
              </a:graphicData>
            </a:graphic>
          </wp:inline>
        </w:drawing>
      </w:r>
      <w:r w:rsidR="00A41BF3" w:rsidRPr="004469B2">
        <w:rPr>
          <w:rFonts w:ascii="Times New Roman" w:eastAsia="宋体" w:hAnsi="Times New Roman" w:hint="eastAsia"/>
          <w:sz w:val="24"/>
          <w:szCs w:val="24"/>
        </w:rPr>
        <w:t>，</w:t>
      </w:r>
    </w:p>
    <w:p w14:paraId="783D5345" w14:textId="50822372" w:rsidR="007048CE" w:rsidRPr="007048CE" w:rsidRDefault="007048CE" w:rsidP="007048CE">
      <w:pPr>
        <w:spacing w:line="360" w:lineRule="auto"/>
        <w:ind w:firstLineChars="200" w:firstLine="480"/>
        <w:jc w:val="center"/>
        <w:rPr>
          <w:rFonts w:ascii="宋体" w:eastAsia="宋体" w:hAnsi="宋体"/>
          <w:sz w:val="24"/>
          <w:szCs w:val="24"/>
        </w:rPr>
      </w:pPr>
      <w:r w:rsidRPr="00D40FFE">
        <w:rPr>
          <w:rFonts w:ascii="宋体" w:eastAsia="宋体" w:hAnsi="宋体" w:hint="eastAsia"/>
          <w:sz w:val="24"/>
          <w:szCs w:val="24"/>
        </w:rPr>
        <w:t>图</w:t>
      </w:r>
      <w:r>
        <w:rPr>
          <w:rFonts w:ascii="宋体" w:eastAsia="宋体" w:hAnsi="宋体" w:hint="eastAsia"/>
          <w:sz w:val="24"/>
          <w:szCs w:val="24"/>
        </w:rPr>
        <w:t>3</w:t>
      </w:r>
      <w:r w:rsidRPr="00D40FFE">
        <w:rPr>
          <w:rFonts w:ascii="宋体" w:eastAsia="宋体" w:hAnsi="宋体"/>
          <w:sz w:val="24"/>
          <w:szCs w:val="24"/>
        </w:rPr>
        <w:t xml:space="preserve"> </w:t>
      </w:r>
      <w:r w:rsidRPr="00D40FFE">
        <w:rPr>
          <w:rFonts w:ascii="宋体" w:eastAsia="宋体" w:hAnsi="宋体" w:hint="eastAsia"/>
          <w:sz w:val="24"/>
          <w:szCs w:val="24"/>
        </w:rPr>
        <w:t>问题</w:t>
      </w:r>
      <w:r>
        <w:rPr>
          <w:rFonts w:ascii="宋体" w:eastAsia="宋体" w:hAnsi="宋体" w:hint="eastAsia"/>
          <w:sz w:val="24"/>
          <w:szCs w:val="24"/>
        </w:rPr>
        <w:t>4</w:t>
      </w:r>
      <w:r w:rsidRPr="00D40FFE">
        <w:rPr>
          <w:rFonts w:ascii="宋体" w:eastAsia="宋体" w:hAnsi="宋体" w:hint="eastAsia"/>
          <w:sz w:val="24"/>
          <w:szCs w:val="24"/>
        </w:rPr>
        <w:t>的约束优化条件</w:t>
      </w:r>
    </w:p>
    <w:p w14:paraId="58CDB38A" w14:textId="01DAE839" w:rsidR="00AD48CD" w:rsidRPr="007048CE" w:rsidRDefault="00EA627D">
      <w:pPr>
        <w:pStyle w:val="aa"/>
        <w:rPr>
          <w:rFonts w:ascii="黑体" w:eastAsia="黑体" w:hAnsi="黑体"/>
          <w:sz w:val="28"/>
          <w:szCs w:val="28"/>
        </w:rPr>
      </w:pPr>
      <w:r w:rsidRPr="007048CE">
        <w:rPr>
          <w:rFonts w:ascii="黑体" w:eastAsia="黑体" w:hAnsi="黑体" w:hint="eastAsia"/>
          <w:sz w:val="28"/>
          <w:szCs w:val="28"/>
        </w:rPr>
        <w:t>三、模型假设</w:t>
      </w:r>
    </w:p>
    <w:p w14:paraId="52542D95" w14:textId="460B8EF3" w:rsidR="00B739A2" w:rsidRPr="007048CE" w:rsidRDefault="00B739A2" w:rsidP="007048CE">
      <w:pPr>
        <w:spacing w:line="360" w:lineRule="auto"/>
        <w:rPr>
          <w:rFonts w:ascii="宋体" w:eastAsia="宋体" w:hAnsi="宋体"/>
          <w:sz w:val="24"/>
          <w:szCs w:val="24"/>
        </w:rPr>
      </w:pPr>
      <w:r w:rsidRPr="007048CE">
        <w:rPr>
          <w:rFonts w:ascii="宋体" w:eastAsia="宋体" w:hAnsi="宋体"/>
          <w:sz w:val="24"/>
          <w:szCs w:val="24"/>
        </w:rPr>
        <w:tab/>
      </w:r>
      <w:r w:rsidR="009B3C4D" w:rsidRPr="007048CE">
        <w:rPr>
          <w:rFonts w:ascii="宋体" w:eastAsia="宋体" w:hAnsi="宋体" w:hint="eastAsia"/>
          <w:sz w:val="24"/>
          <w:szCs w:val="24"/>
        </w:rPr>
        <w:t>根据题目条件与相关分析，本文作出如下假定：</w:t>
      </w:r>
    </w:p>
    <w:p w14:paraId="669CB448" w14:textId="77777777" w:rsidR="009B3C4D" w:rsidRPr="007048CE" w:rsidRDefault="009B3C4D" w:rsidP="007048CE">
      <w:pPr>
        <w:spacing w:line="360" w:lineRule="auto"/>
        <w:rPr>
          <w:rFonts w:ascii="宋体" w:eastAsia="宋体" w:hAnsi="宋体"/>
          <w:sz w:val="24"/>
          <w:szCs w:val="24"/>
        </w:rPr>
      </w:pPr>
      <w:r w:rsidRPr="007048CE">
        <w:rPr>
          <w:rFonts w:ascii="宋体" w:eastAsia="宋体" w:hAnsi="宋体" w:hint="eastAsia"/>
          <w:sz w:val="24"/>
          <w:szCs w:val="24"/>
        </w:rPr>
        <w:t>1、焊锡在加热与冷却过程中，密度不发生改变。</w:t>
      </w:r>
    </w:p>
    <w:p w14:paraId="027EAF3B" w14:textId="54115F2E" w:rsidR="009B3C4D" w:rsidRPr="007048CE" w:rsidRDefault="009B3C4D" w:rsidP="007048CE">
      <w:pPr>
        <w:spacing w:line="360" w:lineRule="auto"/>
        <w:rPr>
          <w:rFonts w:ascii="宋体" w:eastAsia="宋体" w:hAnsi="宋体"/>
          <w:sz w:val="24"/>
          <w:szCs w:val="24"/>
        </w:rPr>
      </w:pPr>
      <w:r w:rsidRPr="007048CE">
        <w:rPr>
          <w:rFonts w:ascii="宋体" w:eastAsia="宋体" w:hAnsi="宋体" w:hint="eastAsia"/>
          <w:sz w:val="24"/>
          <w:szCs w:val="24"/>
        </w:rPr>
        <w:t>2、P</w:t>
      </w:r>
      <w:r w:rsidRPr="007048CE">
        <w:rPr>
          <w:rFonts w:ascii="宋体" w:eastAsia="宋体" w:hAnsi="宋体"/>
          <w:sz w:val="24"/>
          <w:szCs w:val="24"/>
        </w:rPr>
        <w:t>CB</w:t>
      </w:r>
      <w:r w:rsidRPr="007048CE">
        <w:rPr>
          <w:rFonts w:ascii="宋体" w:eastAsia="宋体" w:hAnsi="宋体" w:hint="eastAsia"/>
          <w:sz w:val="24"/>
          <w:szCs w:val="24"/>
        </w:rPr>
        <w:t>板在回焊炉中时，回焊炉温度处处稳定不变。</w:t>
      </w:r>
    </w:p>
    <w:p w14:paraId="31B1A94B" w14:textId="3849A216" w:rsidR="009B3C4D" w:rsidRPr="007048CE" w:rsidRDefault="00DD49FA" w:rsidP="007048CE">
      <w:pPr>
        <w:spacing w:line="360" w:lineRule="auto"/>
        <w:rPr>
          <w:rFonts w:ascii="宋体" w:eastAsia="宋体" w:hAnsi="宋体"/>
          <w:sz w:val="24"/>
          <w:szCs w:val="24"/>
        </w:rPr>
      </w:pPr>
      <w:r w:rsidRPr="007048CE">
        <w:rPr>
          <w:rFonts w:ascii="宋体" w:eastAsia="宋体" w:hAnsi="宋体" w:hint="eastAsia"/>
          <w:sz w:val="24"/>
          <w:szCs w:val="24"/>
        </w:rPr>
        <w:t>3、</w:t>
      </w:r>
      <w:r w:rsidRPr="007048CE">
        <w:rPr>
          <w:rFonts w:ascii="宋体" w:eastAsia="宋体" w:hAnsi="宋体"/>
          <w:sz w:val="24"/>
          <w:szCs w:val="24"/>
        </w:rPr>
        <w:t>温区边缘的温度恒定为设定的温度</w:t>
      </w:r>
      <w:r w:rsidRPr="007048CE">
        <w:rPr>
          <w:rFonts w:ascii="宋体" w:eastAsia="宋体" w:hAnsi="宋体" w:hint="eastAsia"/>
          <w:sz w:val="24"/>
          <w:szCs w:val="24"/>
        </w:rPr>
        <w:t>。</w:t>
      </w:r>
    </w:p>
    <w:p w14:paraId="56859B83" w14:textId="77777777" w:rsidR="00AD48CD" w:rsidRPr="00972243" w:rsidRDefault="00EA627D">
      <w:pPr>
        <w:pStyle w:val="aa"/>
        <w:rPr>
          <w:rFonts w:ascii="黑体" w:eastAsia="黑体" w:hAnsi="黑体"/>
          <w:sz w:val="28"/>
          <w:szCs w:val="28"/>
        </w:rPr>
      </w:pPr>
      <w:r w:rsidRPr="00972243">
        <w:rPr>
          <w:rFonts w:ascii="黑体" w:eastAsia="黑体" w:hAnsi="黑体" w:hint="eastAsia"/>
          <w:sz w:val="28"/>
          <w:szCs w:val="28"/>
        </w:rPr>
        <w:t>四、符号说明与名词定义</w:t>
      </w:r>
    </w:p>
    <w:tbl>
      <w:tblPr>
        <w:tblStyle w:val="ac"/>
        <w:tblW w:w="8505" w:type="dxa"/>
        <w:tblBorders>
          <w:top w:val="single" w:sz="12" w:space="0" w:color="000000" w:themeColor="text1"/>
          <w:left w:val="none" w:sz="0" w:space="0" w:color="auto"/>
          <w:bottom w:val="single" w:sz="12" w:space="0" w:color="000000" w:themeColor="text1"/>
          <w:right w:val="none" w:sz="0" w:space="0" w:color="auto"/>
          <w:insideH w:val="single" w:sz="6" w:space="0" w:color="000000" w:themeColor="text1"/>
          <w:insideV w:val="none" w:sz="0" w:space="0" w:color="auto"/>
        </w:tblBorders>
        <w:tblLook w:val="04A0" w:firstRow="1" w:lastRow="0" w:firstColumn="1" w:lastColumn="0" w:noHBand="0" w:noVBand="1"/>
      </w:tblPr>
      <w:tblGrid>
        <w:gridCol w:w="793"/>
        <w:gridCol w:w="7712"/>
      </w:tblGrid>
      <w:tr w:rsidR="00C431A5" w14:paraId="16DA8942" w14:textId="415F14D4" w:rsidTr="00C431A5">
        <w:tc>
          <w:tcPr>
            <w:tcW w:w="793" w:type="dxa"/>
          </w:tcPr>
          <w:p w14:paraId="5EABE733" w14:textId="77777777" w:rsidR="00C431A5" w:rsidRDefault="00C431A5">
            <w:pPr>
              <w:jc w:val="center"/>
              <w:rPr>
                <w:sz w:val="24"/>
                <w:szCs w:val="24"/>
              </w:rPr>
            </w:pPr>
            <w:r>
              <w:rPr>
                <w:rFonts w:hint="eastAsia"/>
                <w:sz w:val="24"/>
                <w:szCs w:val="24"/>
              </w:rPr>
              <w:t>符号</w:t>
            </w:r>
          </w:p>
        </w:tc>
        <w:tc>
          <w:tcPr>
            <w:tcW w:w="7712" w:type="dxa"/>
          </w:tcPr>
          <w:p w14:paraId="03D17DFA" w14:textId="77777777" w:rsidR="00C431A5" w:rsidRDefault="00C431A5" w:rsidP="00C431A5">
            <w:pPr>
              <w:ind w:firstLineChars="200" w:firstLine="480"/>
              <w:rPr>
                <w:sz w:val="24"/>
                <w:szCs w:val="24"/>
              </w:rPr>
            </w:pPr>
            <w:r>
              <w:rPr>
                <w:rFonts w:hint="eastAsia"/>
                <w:sz w:val="24"/>
                <w:szCs w:val="24"/>
              </w:rPr>
              <w:t>意义</w:t>
            </w:r>
          </w:p>
        </w:tc>
      </w:tr>
      <w:tr w:rsidR="00C431A5" w14:paraId="493780EA" w14:textId="0C447198" w:rsidTr="00C431A5">
        <w:tc>
          <w:tcPr>
            <w:tcW w:w="793" w:type="dxa"/>
          </w:tcPr>
          <w:p w14:paraId="58D06D9C" w14:textId="484235B3" w:rsidR="00C431A5" w:rsidRDefault="00C431A5">
            <w:pPr>
              <w:rPr>
                <w:sz w:val="24"/>
                <w:szCs w:val="24"/>
              </w:rPr>
            </w:pPr>
            <w:r>
              <w:rPr>
                <w:sz w:val="24"/>
                <w:szCs w:val="24"/>
              </w:rPr>
              <w:t>t</w:t>
            </w:r>
          </w:p>
        </w:tc>
        <w:tc>
          <w:tcPr>
            <w:tcW w:w="7712" w:type="dxa"/>
          </w:tcPr>
          <w:p w14:paraId="4F09E232" w14:textId="5AF4465D" w:rsidR="00C431A5" w:rsidRDefault="00C431A5" w:rsidP="00C431A5">
            <w:pPr>
              <w:rPr>
                <w:sz w:val="24"/>
                <w:szCs w:val="24"/>
              </w:rPr>
            </w:pPr>
            <w:r>
              <w:rPr>
                <w:rFonts w:hint="eastAsia"/>
                <w:sz w:val="24"/>
                <w:szCs w:val="24"/>
              </w:rPr>
              <w:t xml:space="preserve"> </w:t>
            </w:r>
            <w:r>
              <w:rPr>
                <w:sz w:val="24"/>
                <w:szCs w:val="24"/>
              </w:rPr>
              <w:t xml:space="preserve">   </w:t>
            </w:r>
            <w:r>
              <w:rPr>
                <w:rFonts w:hint="eastAsia"/>
                <w:sz w:val="24"/>
                <w:szCs w:val="24"/>
              </w:rPr>
              <w:t>焊膏的温度</w:t>
            </w:r>
          </w:p>
        </w:tc>
      </w:tr>
      <w:tr w:rsidR="00C431A5" w14:paraId="287895F9" w14:textId="3527F421" w:rsidTr="00C431A5">
        <w:tc>
          <w:tcPr>
            <w:tcW w:w="793" w:type="dxa"/>
          </w:tcPr>
          <w:p w14:paraId="7159684C" w14:textId="2DE71139" w:rsidR="00C431A5" w:rsidRDefault="00C431A5">
            <w:pPr>
              <w:rPr>
                <w:sz w:val="24"/>
                <w:szCs w:val="24"/>
              </w:rPr>
            </w:pPr>
            <w:r w:rsidRPr="00C431A5">
              <w:rPr>
                <w:position w:val="-12"/>
                <w:sz w:val="24"/>
                <w:szCs w:val="24"/>
              </w:rPr>
              <w:object w:dxaOrig="220" w:dyaOrig="360" w14:anchorId="4EB27571">
                <v:shape id="_x0000_i1044" type="#_x0000_t75" style="width:11.25pt;height:18.8pt" o:ole="">
                  <v:imagedata r:id="rId44" o:title=""/>
                </v:shape>
                <o:OLEObject Type="Embed" ProgID="Equation.DSMT4" ShapeID="_x0000_i1044" DrawAspect="Content" ObjectID="_1661521979" r:id="rId45"/>
              </w:object>
            </w:r>
          </w:p>
        </w:tc>
        <w:tc>
          <w:tcPr>
            <w:tcW w:w="7712" w:type="dxa"/>
          </w:tcPr>
          <w:p w14:paraId="0E031CE8" w14:textId="62233C8C" w:rsidR="00C431A5" w:rsidRDefault="00C431A5" w:rsidP="00C431A5">
            <w:pPr>
              <w:rPr>
                <w:sz w:val="24"/>
                <w:szCs w:val="24"/>
              </w:rPr>
            </w:pPr>
            <w:r>
              <w:rPr>
                <w:rFonts w:hint="eastAsia"/>
                <w:sz w:val="24"/>
                <w:szCs w:val="24"/>
              </w:rPr>
              <w:t xml:space="preserve"> </w:t>
            </w:r>
            <w:r>
              <w:rPr>
                <w:sz w:val="24"/>
                <w:szCs w:val="24"/>
              </w:rPr>
              <w:t xml:space="preserve">   </w:t>
            </w:r>
            <w:r>
              <w:rPr>
                <w:rFonts w:hint="eastAsia"/>
                <w:sz w:val="24"/>
                <w:szCs w:val="24"/>
              </w:rPr>
              <w:t>焊膏的初始温度</w:t>
            </w:r>
          </w:p>
        </w:tc>
      </w:tr>
      <w:tr w:rsidR="00C431A5" w14:paraId="6367D6F3" w14:textId="77777777" w:rsidTr="00C431A5">
        <w:tc>
          <w:tcPr>
            <w:tcW w:w="793" w:type="dxa"/>
          </w:tcPr>
          <w:p w14:paraId="780E84CB" w14:textId="57D1DDB9" w:rsidR="00C431A5" w:rsidRDefault="00C431A5">
            <w:pPr>
              <w:rPr>
                <w:sz w:val="24"/>
                <w:szCs w:val="24"/>
              </w:rPr>
            </w:pPr>
            <w:r w:rsidRPr="00C431A5">
              <w:rPr>
                <w:position w:val="-12"/>
                <w:sz w:val="24"/>
                <w:szCs w:val="24"/>
              </w:rPr>
              <w:object w:dxaOrig="240" w:dyaOrig="360" w14:anchorId="7E60F26D">
                <v:shape id="_x0000_i1045" type="#_x0000_t75" style="width:11.9pt;height:18.8pt" o:ole="">
                  <v:imagedata r:id="rId46" o:title=""/>
                </v:shape>
                <o:OLEObject Type="Embed" ProgID="Equation.DSMT4" ShapeID="_x0000_i1045" DrawAspect="Content" ObjectID="_1661521980" r:id="rId47"/>
              </w:object>
            </w:r>
          </w:p>
        </w:tc>
        <w:tc>
          <w:tcPr>
            <w:tcW w:w="7712" w:type="dxa"/>
          </w:tcPr>
          <w:p w14:paraId="600964AB" w14:textId="520F1BF1" w:rsidR="00C431A5" w:rsidRDefault="00C431A5" w:rsidP="00C431A5">
            <w:pPr>
              <w:rPr>
                <w:sz w:val="24"/>
                <w:szCs w:val="24"/>
              </w:rPr>
            </w:pPr>
            <w:r>
              <w:rPr>
                <w:rFonts w:hint="eastAsia"/>
                <w:sz w:val="24"/>
                <w:szCs w:val="24"/>
              </w:rPr>
              <w:t xml:space="preserve"> </w:t>
            </w:r>
            <w:r>
              <w:rPr>
                <w:sz w:val="24"/>
                <w:szCs w:val="24"/>
              </w:rPr>
              <w:t xml:space="preserve">   </w:t>
            </w:r>
            <w:r>
              <w:rPr>
                <w:rFonts w:hint="eastAsia"/>
                <w:sz w:val="24"/>
                <w:szCs w:val="24"/>
              </w:rPr>
              <w:t>流体（本体指回焊炉内空气）的温度</w:t>
            </w:r>
          </w:p>
        </w:tc>
      </w:tr>
      <w:tr w:rsidR="00274417" w14:paraId="6DBC436F" w14:textId="77777777" w:rsidTr="00274417">
        <w:tc>
          <w:tcPr>
            <w:tcW w:w="793" w:type="dxa"/>
            <w:vAlign w:val="center"/>
          </w:tcPr>
          <w:p w14:paraId="587FCB93" w14:textId="1BAE5054" w:rsidR="00274417" w:rsidRDefault="00274417">
            <w:pPr>
              <w:rPr>
                <w:sz w:val="24"/>
                <w:szCs w:val="24"/>
              </w:rPr>
            </w:pPr>
            <w:r w:rsidRPr="00274417">
              <w:rPr>
                <w:position w:val="-6"/>
                <w:sz w:val="24"/>
                <w:szCs w:val="24"/>
              </w:rPr>
              <w:object w:dxaOrig="200" w:dyaOrig="220" w14:anchorId="56D5B340">
                <v:shape id="_x0000_i1046" type="#_x0000_t75" style="width:10pt;height:11.25pt" o:ole="">
                  <v:imagedata r:id="rId48" o:title=""/>
                </v:shape>
                <o:OLEObject Type="Embed" ProgID="Equation.DSMT4" ShapeID="_x0000_i1046" DrawAspect="Content" ObjectID="_1661521981" r:id="rId49"/>
              </w:object>
            </w:r>
          </w:p>
        </w:tc>
        <w:tc>
          <w:tcPr>
            <w:tcW w:w="7712" w:type="dxa"/>
          </w:tcPr>
          <w:p w14:paraId="39B19C0C" w14:textId="7D234677" w:rsidR="00274417" w:rsidRDefault="00F0577B" w:rsidP="00C431A5">
            <w:pPr>
              <w:rPr>
                <w:sz w:val="24"/>
                <w:szCs w:val="24"/>
              </w:rPr>
            </w:pPr>
            <w:r>
              <w:rPr>
                <w:rFonts w:hint="eastAsia"/>
                <w:sz w:val="24"/>
                <w:szCs w:val="24"/>
              </w:rPr>
              <w:t xml:space="preserve"> </w:t>
            </w:r>
            <w:r>
              <w:rPr>
                <w:sz w:val="24"/>
                <w:szCs w:val="24"/>
              </w:rPr>
              <w:t xml:space="preserve">   </w:t>
            </w:r>
            <w:r>
              <w:rPr>
                <w:rFonts w:hint="eastAsia"/>
                <w:sz w:val="24"/>
                <w:szCs w:val="24"/>
              </w:rPr>
              <w:t>时间</w:t>
            </w:r>
          </w:p>
        </w:tc>
      </w:tr>
      <w:tr w:rsidR="00C431A5" w14:paraId="040468D4" w14:textId="77777777" w:rsidTr="00F0577B">
        <w:tc>
          <w:tcPr>
            <w:tcW w:w="793" w:type="dxa"/>
            <w:vAlign w:val="center"/>
          </w:tcPr>
          <w:p w14:paraId="182CDCB0" w14:textId="47055781" w:rsidR="00C431A5" w:rsidRDefault="00F0577B" w:rsidP="00C431A5">
            <w:pPr>
              <w:rPr>
                <w:sz w:val="24"/>
                <w:szCs w:val="24"/>
              </w:rPr>
            </w:pPr>
            <w:r w:rsidRPr="00F0577B">
              <w:rPr>
                <w:position w:val="-6"/>
                <w:sz w:val="24"/>
                <w:szCs w:val="24"/>
              </w:rPr>
              <w:object w:dxaOrig="220" w:dyaOrig="279" w14:anchorId="73E64462">
                <v:shape id="_x0000_i1047" type="#_x0000_t75" style="width:11.25pt;height:13.75pt" o:ole="">
                  <v:imagedata r:id="rId50" o:title=""/>
                </v:shape>
                <o:OLEObject Type="Embed" ProgID="Equation.DSMT4" ShapeID="_x0000_i1047" DrawAspect="Content" ObjectID="_1661521982" r:id="rId51"/>
              </w:object>
            </w:r>
          </w:p>
        </w:tc>
        <w:tc>
          <w:tcPr>
            <w:tcW w:w="7712" w:type="dxa"/>
          </w:tcPr>
          <w:p w14:paraId="0C1B07BC" w14:textId="0FD5F611" w:rsidR="00C431A5" w:rsidRDefault="00F0577B" w:rsidP="00C431A5">
            <w:pPr>
              <w:rPr>
                <w:sz w:val="24"/>
                <w:szCs w:val="24"/>
              </w:rPr>
            </w:pPr>
            <w:r>
              <w:rPr>
                <w:rFonts w:hint="eastAsia"/>
                <w:sz w:val="24"/>
                <w:szCs w:val="24"/>
              </w:rPr>
              <w:t xml:space="preserve"> </w:t>
            </w:r>
            <w:r>
              <w:rPr>
                <w:sz w:val="24"/>
                <w:szCs w:val="24"/>
              </w:rPr>
              <w:t xml:space="preserve">   </w:t>
            </w:r>
            <w:r>
              <w:rPr>
                <w:rFonts w:hint="eastAsia"/>
                <w:sz w:val="24"/>
                <w:szCs w:val="24"/>
              </w:rPr>
              <w:t>焊膏的厚度（本题为0.15mm</w:t>
            </w:r>
            <w:r>
              <w:rPr>
                <w:sz w:val="24"/>
                <w:szCs w:val="24"/>
              </w:rPr>
              <w:t>）</w:t>
            </w:r>
          </w:p>
        </w:tc>
      </w:tr>
      <w:tr w:rsidR="00462610" w14:paraId="4DC0D1CB" w14:textId="77777777" w:rsidTr="00F0577B">
        <w:tc>
          <w:tcPr>
            <w:tcW w:w="793" w:type="dxa"/>
            <w:vAlign w:val="center"/>
          </w:tcPr>
          <w:p w14:paraId="042E3EEC" w14:textId="3D566677" w:rsidR="00462610" w:rsidRPr="00F0577B" w:rsidRDefault="007048CE" w:rsidP="00C431A5">
            <w:pPr>
              <w:rPr>
                <w:sz w:val="24"/>
                <w:szCs w:val="24"/>
              </w:rPr>
            </w:pPr>
            <w:r w:rsidRPr="007048CE">
              <w:rPr>
                <w:position w:val="-12"/>
                <w:sz w:val="24"/>
                <w:szCs w:val="24"/>
              </w:rPr>
              <w:object w:dxaOrig="340" w:dyaOrig="360" w14:anchorId="49773B8B">
                <v:shape id="_x0000_i1048" type="#_x0000_t75" style="width:16.9pt;height:18.15pt" o:ole="">
                  <v:imagedata r:id="rId52" o:title=""/>
                </v:shape>
                <o:OLEObject Type="Embed" ProgID="Equation.DSMT4" ShapeID="_x0000_i1048" DrawAspect="Content" ObjectID="_1661521983" r:id="rId53"/>
              </w:object>
            </w:r>
          </w:p>
        </w:tc>
        <w:tc>
          <w:tcPr>
            <w:tcW w:w="7712" w:type="dxa"/>
          </w:tcPr>
          <w:p w14:paraId="7D30A1EC" w14:textId="6CFCBF0B" w:rsidR="00462610" w:rsidRDefault="007048CE" w:rsidP="00C431A5">
            <w:pPr>
              <w:rPr>
                <w:sz w:val="24"/>
                <w:szCs w:val="24"/>
              </w:rPr>
            </w:pPr>
            <w:r>
              <w:rPr>
                <w:rFonts w:hint="eastAsia"/>
                <w:sz w:val="24"/>
                <w:szCs w:val="24"/>
              </w:rPr>
              <w:t xml:space="preserve"> </w:t>
            </w:r>
            <w:r>
              <w:rPr>
                <w:sz w:val="24"/>
                <w:szCs w:val="24"/>
              </w:rPr>
              <w:t xml:space="preserve">  </w:t>
            </w:r>
            <w:r>
              <w:rPr>
                <w:rFonts w:hint="eastAsia"/>
                <w:sz w:val="24"/>
                <w:szCs w:val="24"/>
              </w:rPr>
              <w:t>小温区1~5的温度</w:t>
            </w:r>
          </w:p>
        </w:tc>
      </w:tr>
      <w:tr w:rsidR="007048CE" w14:paraId="6CB11886" w14:textId="77777777" w:rsidTr="00F0577B">
        <w:tc>
          <w:tcPr>
            <w:tcW w:w="793" w:type="dxa"/>
            <w:vAlign w:val="center"/>
          </w:tcPr>
          <w:p w14:paraId="1100D6DD" w14:textId="56A41771" w:rsidR="007048CE" w:rsidRPr="00F0577B" w:rsidRDefault="007048CE" w:rsidP="00C431A5">
            <w:pPr>
              <w:rPr>
                <w:sz w:val="24"/>
                <w:szCs w:val="24"/>
              </w:rPr>
            </w:pPr>
            <w:r w:rsidRPr="007048CE">
              <w:rPr>
                <w:position w:val="-12"/>
                <w:sz w:val="24"/>
                <w:szCs w:val="24"/>
              </w:rPr>
              <w:object w:dxaOrig="220" w:dyaOrig="360" w14:anchorId="039B89A8">
                <v:shape id="_x0000_i1049" type="#_x0000_t75" style="width:11.25pt;height:18.15pt" o:ole="">
                  <v:imagedata r:id="rId54" o:title=""/>
                </v:shape>
                <o:OLEObject Type="Embed" ProgID="Equation.DSMT4" ShapeID="_x0000_i1049" DrawAspect="Content" ObjectID="_1661521984" r:id="rId55"/>
              </w:object>
            </w:r>
            <w:r w:rsidR="00CE3239">
              <w:rPr>
                <w:sz w:val="24"/>
                <w:szCs w:val="24"/>
              </w:rPr>
              <w:t xml:space="preserve"> </w:t>
            </w:r>
          </w:p>
        </w:tc>
        <w:tc>
          <w:tcPr>
            <w:tcW w:w="7712" w:type="dxa"/>
          </w:tcPr>
          <w:p w14:paraId="683FA530" w14:textId="5EF34420" w:rsidR="007048CE" w:rsidRDefault="00CE3239" w:rsidP="00CE3239">
            <w:pPr>
              <w:rPr>
                <w:sz w:val="24"/>
                <w:szCs w:val="24"/>
              </w:rPr>
            </w:pPr>
            <w:r>
              <w:rPr>
                <w:rFonts w:hint="eastAsia"/>
                <w:sz w:val="24"/>
                <w:szCs w:val="24"/>
              </w:rPr>
              <w:t xml:space="preserve"> </w:t>
            </w:r>
            <w:r>
              <w:rPr>
                <w:sz w:val="24"/>
                <w:szCs w:val="24"/>
              </w:rPr>
              <w:t xml:space="preserve">  </w:t>
            </w:r>
            <w:r>
              <w:rPr>
                <w:rFonts w:hint="eastAsia"/>
                <w:sz w:val="24"/>
                <w:szCs w:val="24"/>
              </w:rPr>
              <w:t>小温区6的温度</w:t>
            </w:r>
          </w:p>
        </w:tc>
      </w:tr>
      <w:bookmarkStart w:id="2" w:name="_Hlk50904009"/>
      <w:tr w:rsidR="00CE3239" w14:paraId="5BF767F6" w14:textId="77777777" w:rsidTr="005162D5">
        <w:tc>
          <w:tcPr>
            <w:tcW w:w="793" w:type="dxa"/>
            <w:vAlign w:val="center"/>
          </w:tcPr>
          <w:p w14:paraId="351035C2" w14:textId="60C414CC" w:rsidR="00CE3239" w:rsidRPr="00F0577B" w:rsidRDefault="00CE3239" w:rsidP="005162D5">
            <w:pPr>
              <w:rPr>
                <w:sz w:val="24"/>
                <w:szCs w:val="24"/>
              </w:rPr>
            </w:pPr>
            <w:r w:rsidRPr="007048CE">
              <w:rPr>
                <w:position w:val="-12"/>
                <w:sz w:val="24"/>
                <w:szCs w:val="24"/>
              </w:rPr>
              <w:object w:dxaOrig="220" w:dyaOrig="360" w14:anchorId="463331F4">
                <v:shape id="_x0000_i1050" type="#_x0000_t75" style="width:11.25pt;height:18.15pt" o:ole="">
                  <v:imagedata r:id="rId56" o:title=""/>
                </v:shape>
                <o:OLEObject Type="Embed" ProgID="Equation.DSMT4" ShapeID="_x0000_i1050" DrawAspect="Content" ObjectID="_1661521985" r:id="rId57"/>
              </w:object>
            </w:r>
            <w:r>
              <w:rPr>
                <w:sz w:val="24"/>
                <w:szCs w:val="24"/>
              </w:rPr>
              <w:t xml:space="preserve"> </w:t>
            </w:r>
          </w:p>
        </w:tc>
        <w:tc>
          <w:tcPr>
            <w:tcW w:w="7712" w:type="dxa"/>
          </w:tcPr>
          <w:p w14:paraId="49EB1E54" w14:textId="1550BDA2" w:rsidR="00CE3239" w:rsidRDefault="00CE3239" w:rsidP="005162D5">
            <w:pPr>
              <w:rPr>
                <w:sz w:val="24"/>
                <w:szCs w:val="24"/>
              </w:rPr>
            </w:pPr>
            <w:r>
              <w:rPr>
                <w:rFonts w:hint="eastAsia"/>
                <w:sz w:val="24"/>
                <w:szCs w:val="24"/>
              </w:rPr>
              <w:t xml:space="preserve"> </w:t>
            </w:r>
            <w:r>
              <w:rPr>
                <w:sz w:val="24"/>
                <w:szCs w:val="24"/>
              </w:rPr>
              <w:t xml:space="preserve">  </w:t>
            </w:r>
            <w:r>
              <w:rPr>
                <w:rFonts w:hint="eastAsia"/>
                <w:sz w:val="24"/>
                <w:szCs w:val="24"/>
              </w:rPr>
              <w:t>小温区7的温度</w:t>
            </w:r>
          </w:p>
        </w:tc>
      </w:tr>
      <w:bookmarkEnd w:id="2"/>
      <w:tr w:rsidR="00CE3239" w14:paraId="00076AAF" w14:textId="77777777" w:rsidTr="005162D5">
        <w:tc>
          <w:tcPr>
            <w:tcW w:w="793" w:type="dxa"/>
            <w:vAlign w:val="center"/>
          </w:tcPr>
          <w:p w14:paraId="517DE953" w14:textId="5F713B44" w:rsidR="00CE3239" w:rsidRPr="00F0577B" w:rsidRDefault="00CE3239" w:rsidP="005162D5">
            <w:pPr>
              <w:rPr>
                <w:sz w:val="24"/>
                <w:szCs w:val="24"/>
              </w:rPr>
            </w:pPr>
            <w:r w:rsidRPr="007048CE">
              <w:rPr>
                <w:position w:val="-12"/>
                <w:sz w:val="24"/>
                <w:szCs w:val="24"/>
              </w:rPr>
              <w:object w:dxaOrig="360" w:dyaOrig="360" w14:anchorId="6D96E938">
                <v:shape id="_x0000_i1051" type="#_x0000_t75" style="width:18.15pt;height:18.15pt" o:ole="">
                  <v:imagedata r:id="rId58" o:title=""/>
                </v:shape>
                <o:OLEObject Type="Embed" ProgID="Equation.DSMT4" ShapeID="_x0000_i1051" DrawAspect="Content" ObjectID="_1661521986" r:id="rId59"/>
              </w:object>
            </w:r>
            <w:r>
              <w:rPr>
                <w:sz w:val="24"/>
                <w:szCs w:val="24"/>
              </w:rPr>
              <w:t xml:space="preserve"> </w:t>
            </w:r>
          </w:p>
        </w:tc>
        <w:tc>
          <w:tcPr>
            <w:tcW w:w="7712" w:type="dxa"/>
          </w:tcPr>
          <w:p w14:paraId="666D0937" w14:textId="11F02FB9" w:rsidR="00CE3239" w:rsidRDefault="00CE3239" w:rsidP="005162D5">
            <w:pPr>
              <w:rPr>
                <w:sz w:val="24"/>
                <w:szCs w:val="24"/>
              </w:rPr>
            </w:pPr>
            <w:r>
              <w:rPr>
                <w:rFonts w:hint="eastAsia"/>
                <w:sz w:val="24"/>
                <w:szCs w:val="24"/>
              </w:rPr>
              <w:t xml:space="preserve"> </w:t>
            </w:r>
            <w:r>
              <w:rPr>
                <w:sz w:val="24"/>
                <w:szCs w:val="24"/>
              </w:rPr>
              <w:t xml:space="preserve">  </w:t>
            </w:r>
            <w:r>
              <w:rPr>
                <w:rFonts w:hint="eastAsia"/>
                <w:sz w:val="24"/>
                <w:szCs w:val="24"/>
              </w:rPr>
              <w:t>小温区8~9的温度</w:t>
            </w:r>
          </w:p>
        </w:tc>
      </w:tr>
      <w:tr w:rsidR="00CE3239" w14:paraId="10FD3323" w14:textId="77777777" w:rsidTr="005162D5">
        <w:tc>
          <w:tcPr>
            <w:tcW w:w="793" w:type="dxa"/>
            <w:vAlign w:val="center"/>
          </w:tcPr>
          <w:p w14:paraId="16542959" w14:textId="17FFB75E" w:rsidR="00CE3239" w:rsidRPr="00F0577B" w:rsidRDefault="00CE3239" w:rsidP="005162D5">
            <w:pPr>
              <w:rPr>
                <w:sz w:val="24"/>
                <w:szCs w:val="24"/>
              </w:rPr>
            </w:pPr>
            <w:r w:rsidRPr="007048CE">
              <w:rPr>
                <w:position w:val="-12"/>
                <w:sz w:val="24"/>
                <w:szCs w:val="24"/>
              </w:rPr>
              <w:object w:dxaOrig="480" w:dyaOrig="360" w14:anchorId="01C8FB0F">
                <v:shape id="_x0000_i1052" type="#_x0000_t75" style="width:23.8pt;height:18.15pt" o:ole="">
                  <v:imagedata r:id="rId60" o:title=""/>
                </v:shape>
                <o:OLEObject Type="Embed" ProgID="Equation.DSMT4" ShapeID="_x0000_i1052" DrawAspect="Content" ObjectID="_1661521987" r:id="rId61"/>
              </w:object>
            </w:r>
            <w:r>
              <w:rPr>
                <w:sz w:val="24"/>
                <w:szCs w:val="24"/>
              </w:rPr>
              <w:t xml:space="preserve"> </w:t>
            </w:r>
          </w:p>
        </w:tc>
        <w:tc>
          <w:tcPr>
            <w:tcW w:w="7712" w:type="dxa"/>
          </w:tcPr>
          <w:p w14:paraId="35C2E5F8" w14:textId="5446C687" w:rsidR="00CE3239" w:rsidRDefault="00CE3239" w:rsidP="005162D5">
            <w:pPr>
              <w:rPr>
                <w:sz w:val="24"/>
                <w:szCs w:val="24"/>
              </w:rPr>
            </w:pPr>
            <w:r>
              <w:rPr>
                <w:rFonts w:hint="eastAsia"/>
                <w:sz w:val="24"/>
                <w:szCs w:val="24"/>
              </w:rPr>
              <w:t xml:space="preserve"> </w:t>
            </w:r>
            <w:r>
              <w:rPr>
                <w:sz w:val="24"/>
                <w:szCs w:val="24"/>
              </w:rPr>
              <w:t xml:space="preserve">  </w:t>
            </w:r>
            <w:r>
              <w:rPr>
                <w:rFonts w:hint="eastAsia"/>
                <w:sz w:val="24"/>
                <w:szCs w:val="24"/>
              </w:rPr>
              <w:t>小温区1</w:t>
            </w:r>
            <w:r>
              <w:rPr>
                <w:sz w:val="24"/>
                <w:szCs w:val="24"/>
              </w:rPr>
              <w:t>0~11</w:t>
            </w:r>
            <w:r>
              <w:rPr>
                <w:rFonts w:hint="eastAsia"/>
                <w:sz w:val="24"/>
                <w:szCs w:val="24"/>
              </w:rPr>
              <w:t>的温度</w:t>
            </w:r>
          </w:p>
        </w:tc>
      </w:tr>
      <w:tr w:rsidR="00CE3239" w14:paraId="2B8A529A" w14:textId="77777777" w:rsidTr="005162D5">
        <w:tc>
          <w:tcPr>
            <w:tcW w:w="793" w:type="dxa"/>
            <w:vAlign w:val="center"/>
          </w:tcPr>
          <w:p w14:paraId="354E4920" w14:textId="335DCB51" w:rsidR="00CE3239" w:rsidRPr="00F0577B" w:rsidRDefault="00CE3239" w:rsidP="005162D5">
            <w:pPr>
              <w:rPr>
                <w:sz w:val="24"/>
                <w:szCs w:val="24"/>
              </w:rPr>
            </w:pPr>
            <w:r w:rsidRPr="00CE3239">
              <w:rPr>
                <w:position w:val="-6"/>
                <w:sz w:val="24"/>
                <w:szCs w:val="24"/>
              </w:rPr>
              <w:object w:dxaOrig="220" w:dyaOrig="279" w14:anchorId="12E367E4">
                <v:shape id="_x0000_i1053" type="#_x0000_t75" style="width:11.25pt;height:13.75pt" o:ole="">
                  <v:imagedata r:id="rId62" o:title=""/>
                </v:shape>
                <o:OLEObject Type="Embed" ProgID="Equation.DSMT4" ShapeID="_x0000_i1053" DrawAspect="Content" ObjectID="_1661521988" r:id="rId63"/>
              </w:object>
            </w:r>
          </w:p>
        </w:tc>
        <w:tc>
          <w:tcPr>
            <w:tcW w:w="7712" w:type="dxa"/>
          </w:tcPr>
          <w:p w14:paraId="175824D9" w14:textId="712AAC68" w:rsidR="00CE3239" w:rsidRDefault="00CE3239" w:rsidP="005162D5">
            <w:pPr>
              <w:rPr>
                <w:sz w:val="24"/>
                <w:szCs w:val="24"/>
              </w:rPr>
            </w:pPr>
            <w:r>
              <w:rPr>
                <w:rFonts w:hint="eastAsia"/>
                <w:sz w:val="24"/>
                <w:szCs w:val="24"/>
              </w:rPr>
              <w:t xml:space="preserve"> </w:t>
            </w:r>
            <w:r>
              <w:rPr>
                <w:sz w:val="24"/>
                <w:szCs w:val="24"/>
              </w:rPr>
              <w:t xml:space="preserve">  </w:t>
            </w:r>
            <w:r>
              <w:rPr>
                <w:rFonts w:hint="eastAsia"/>
                <w:sz w:val="24"/>
                <w:szCs w:val="24"/>
              </w:rPr>
              <w:t>导热系数</w:t>
            </w:r>
          </w:p>
        </w:tc>
      </w:tr>
      <w:tr w:rsidR="00CE3239" w14:paraId="12FE101E" w14:textId="77777777" w:rsidTr="00F0577B">
        <w:tc>
          <w:tcPr>
            <w:tcW w:w="793" w:type="dxa"/>
            <w:vAlign w:val="center"/>
          </w:tcPr>
          <w:p w14:paraId="213DAA23" w14:textId="53211316" w:rsidR="00CE3239" w:rsidRDefault="00CE3239" w:rsidP="00CE3239">
            <w:pPr>
              <w:rPr>
                <w:sz w:val="24"/>
                <w:szCs w:val="24"/>
              </w:rPr>
            </w:pPr>
            <w:r w:rsidRPr="00CE3239">
              <w:rPr>
                <w:position w:val="-6"/>
                <w:sz w:val="24"/>
                <w:szCs w:val="24"/>
              </w:rPr>
              <w:object w:dxaOrig="200" w:dyaOrig="279" w14:anchorId="4F71E3D9">
                <v:shape id="_x0000_i1054" type="#_x0000_t75" style="width:10pt;height:13.75pt" o:ole="">
                  <v:imagedata r:id="rId64" o:title=""/>
                </v:shape>
                <o:OLEObject Type="Embed" ProgID="Equation.DSMT4" ShapeID="_x0000_i1054" DrawAspect="Content" ObjectID="_1661521989" r:id="rId65"/>
              </w:object>
            </w:r>
          </w:p>
        </w:tc>
        <w:tc>
          <w:tcPr>
            <w:tcW w:w="7712" w:type="dxa"/>
          </w:tcPr>
          <w:p w14:paraId="55B4C533" w14:textId="1384DE08" w:rsidR="00CE3239" w:rsidRDefault="00CE3239" w:rsidP="00CE3239">
            <w:pPr>
              <w:rPr>
                <w:sz w:val="24"/>
                <w:szCs w:val="24"/>
              </w:rPr>
            </w:pPr>
            <w:r>
              <w:rPr>
                <w:rFonts w:hint="eastAsia"/>
                <w:sz w:val="24"/>
                <w:szCs w:val="24"/>
              </w:rPr>
              <w:t xml:space="preserve"> </w:t>
            </w:r>
            <w:r>
              <w:rPr>
                <w:sz w:val="24"/>
                <w:szCs w:val="24"/>
              </w:rPr>
              <w:t xml:space="preserve">  </w:t>
            </w:r>
            <w:r w:rsidRPr="00CE3239">
              <w:rPr>
                <w:rFonts w:hint="eastAsia"/>
                <w:sz w:val="24"/>
                <w:szCs w:val="24"/>
              </w:rPr>
              <w:t>固体与流体的换热系数</w:t>
            </w:r>
          </w:p>
        </w:tc>
      </w:tr>
      <w:bookmarkStart w:id="3" w:name="_Hlk50904316"/>
      <w:tr w:rsidR="00CE3239" w14:paraId="52479A5E" w14:textId="77777777" w:rsidTr="00F0577B">
        <w:tc>
          <w:tcPr>
            <w:tcW w:w="793" w:type="dxa"/>
            <w:vAlign w:val="center"/>
          </w:tcPr>
          <w:p w14:paraId="47C77F04" w14:textId="3C933BCE" w:rsidR="00CE3239" w:rsidRPr="00F0577B" w:rsidRDefault="00CE3239" w:rsidP="00CE3239">
            <w:pPr>
              <w:rPr>
                <w:sz w:val="24"/>
                <w:szCs w:val="24"/>
              </w:rPr>
            </w:pPr>
            <w:r w:rsidRPr="00CE3239">
              <w:rPr>
                <w:position w:val="-6"/>
                <w:sz w:val="24"/>
                <w:szCs w:val="24"/>
              </w:rPr>
              <w:object w:dxaOrig="240" w:dyaOrig="279" w14:anchorId="16C7CAC9">
                <v:shape id="_x0000_i1055" type="#_x0000_t75" style="width:11.9pt;height:13.75pt" o:ole="">
                  <v:imagedata r:id="rId66" o:title=""/>
                </v:shape>
                <o:OLEObject Type="Embed" ProgID="Equation.DSMT4" ShapeID="_x0000_i1055" DrawAspect="Content" ObjectID="_1661521990" r:id="rId67"/>
              </w:object>
            </w:r>
          </w:p>
        </w:tc>
        <w:tc>
          <w:tcPr>
            <w:tcW w:w="7712" w:type="dxa"/>
          </w:tcPr>
          <w:p w14:paraId="4B608E80" w14:textId="2EBDA0E2" w:rsidR="00CE3239" w:rsidRDefault="00CE3239" w:rsidP="00CE3239">
            <w:pPr>
              <w:ind w:firstLineChars="150" w:firstLine="360"/>
              <w:rPr>
                <w:sz w:val="24"/>
                <w:szCs w:val="24"/>
              </w:rPr>
            </w:pPr>
            <w:r>
              <w:rPr>
                <w:rFonts w:hint="eastAsia"/>
                <w:sz w:val="24"/>
                <w:szCs w:val="24"/>
              </w:rPr>
              <w:t>固体体积</w:t>
            </w:r>
          </w:p>
        </w:tc>
      </w:tr>
      <w:bookmarkStart w:id="4" w:name="_Hlk50904350"/>
      <w:bookmarkEnd w:id="3"/>
      <w:tr w:rsidR="00CE3239" w14:paraId="285C67CC" w14:textId="77777777" w:rsidTr="005162D5">
        <w:tc>
          <w:tcPr>
            <w:tcW w:w="793" w:type="dxa"/>
            <w:vAlign w:val="center"/>
          </w:tcPr>
          <w:p w14:paraId="157FB096" w14:textId="46659810" w:rsidR="00CE3239" w:rsidRPr="00F0577B" w:rsidRDefault="00CE3239" w:rsidP="005162D5">
            <w:pPr>
              <w:rPr>
                <w:sz w:val="24"/>
                <w:szCs w:val="24"/>
              </w:rPr>
            </w:pPr>
            <w:r w:rsidRPr="00CE3239">
              <w:rPr>
                <w:position w:val="-4"/>
                <w:sz w:val="24"/>
                <w:szCs w:val="24"/>
              </w:rPr>
              <w:object w:dxaOrig="240" w:dyaOrig="260" w14:anchorId="67D5F0B1">
                <v:shape id="_x0000_i1056" type="#_x0000_t75" style="width:11.9pt;height:13.15pt" o:ole="">
                  <v:imagedata r:id="rId68" o:title=""/>
                </v:shape>
                <o:OLEObject Type="Embed" ProgID="Equation.DSMT4" ShapeID="_x0000_i1056" DrawAspect="Content" ObjectID="_1661521991" r:id="rId69"/>
              </w:object>
            </w:r>
          </w:p>
        </w:tc>
        <w:tc>
          <w:tcPr>
            <w:tcW w:w="7712" w:type="dxa"/>
          </w:tcPr>
          <w:p w14:paraId="5EA62EC0" w14:textId="1ABBD8DC" w:rsidR="00CE3239" w:rsidRDefault="00CE3239" w:rsidP="005162D5">
            <w:pPr>
              <w:ind w:firstLineChars="150" w:firstLine="360"/>
              <w:rPr>
                <w:sz w:val="24"/>
                <w:szCs w:val="24"/>
              </w:rPr>
            </w:pPr>
            <w:r>
              <w:rPr>
                <w:rFonts w:hint="eastAsia"/>
                <w:sz w:val="24"/>
                <w:szCs w:val="24"/>
              </w:rPr>
              <w:t>固体表面积</w:t>
            </w:r>
          </w:p>
        </w:tc>
      </w:tr>
      <w:bookmarkEnd w:id="4"/>
      <w:tr w:rsidR="00CE3239" w14:paraId="1853F784" w14:textId="77777777" w:rsidTr="005162D5">
        <w:tc>
          <w:tcPr>
            <w:tcW w:w="793" w:type="dxa"/>
            <w:vAlign w:val="center"/>
          </w:tcPr>
          <w:p w14:paraId="1BCD69DC" w14:textId="51E37F5F" w:rsidR="00CE3239" w:rsidRPr="00F0577B" w:rsidRDefault="00CE3239" w:rsidP="005162D5">
            <w:pPr>
              <w:rPr>
                <w:sz w:val="24"/>
                <w:szCs w:val="24"/>
              </w:rPr>
            </w:pPr>
            <w:r w:rsidRPr="00CE3239">
              <w:rPr>
                <w:position w:val="-6"/>
                <w:sz w:val="24"/>
                <w:szCs w:val="24"/>
              </w:rPr>
              <w:object w:dxaOrig="180" w:dyaOrig="220" w14:anchorId="31DD8F40">
                <v:shape id="_x0000_i1057" type="#_x0000_t75" style="width:8.75pt;height:11.25pt" o:ole="">
                  <v:imagedata r:id="rId70" o:title=""/>
                </v:shape>
                <o:OLEObject Type="Embed" ProgID="Equation.DSMT4" ShapeID="_x0000_i1057" DrawAspect="Content" ObjectID="_1661521992" r:id="rId71"/>
              </w:object>
            </w:r>
          </w:p>
        </w:tc>
        <w:tc>
          <w:tcPr>
            <w:tcW w:w="7712" w:type="dxa"/>
          </w:tcPr>
          <w:p w14:paraId="3262EE12" w14:textId="785CB9D4" w:rsidR="00CE3239" w:rsidRDefault="00CE3239" w:rsidP="005162D5">
            <w:pPr>
              <w:ind w:firstLineChars="150" w:firstLine="360"/>
              <w:rPr>
                <w:sz w:val="24"/>
                <w:szCs w:val="24"/>
              </w:rPr>
            </w:pPr>
            <w:r>
              <w:rPr>
                <w:rFonts w:hint="eastAsia"/>
                <w:sz w:val="24"/>
                <w:szCs w:val="24"/>
              </w:rPr>
              <w:t>固体比热容</w:t>
            </w:r>
          </w:p>
        </w:tc>
      </w:tr>
      <w:tr w:rsidR="00002DC4" w14:paraId="2A994E85" w14:textId="77777777" w:rsidTr="007C40C6">
        <w:tc>
          <w:tcPr>
            <w:tcW w:w="793" w:type="dxa"/>
            <w:vAlign w:val="center"/>
          </w:tcPr>
          <w:p w14:paraId="36B75F74" w14:textId="740469A3" w:rsidR="00002DC4" w:rsidRPr="00F0577B" w:rsidRDefault="00002DC4" w:rsidP="007C40C6">
            <w:pPr>
              <w:rPr>
                <w:sz w:val="24"/>
                <w:szCs w:val="24"/>
              </w:rPr>
            </w:pPr>
            <w:r w:rsidRPr="007048CE">
              <w:rPr>
                <w:position w:val="-12"/>
                <w:sz w:val="24"/>
                <w:szCs w:val="24"/>
              </w:rPr>
              <w:object w:dxaOrig="260" w:dyaOrig="360" w14:anchorId="396A1BC0">
                <v:shape id="_x0000_i1123" type="#_x0000_t75" style="width:13.15pt;height:18.15pt" o:ole="">
                  <v:imagedata r:id="rId72" o:title=""/>
                </v:shape>
                <o:OLEObject Type="Embed" ProgID="Equation.DSMT4" ShapeID="_x0000_i1123" DrawAspect="Content" ObjectID="_1661521993" r:id="rId73"/>
              </w:object>
            </w:r>
          </w:p>
        </w:tc>
        <w:tc>
          <w:tcPr>
            <w:tcW w:w="7712" w:type="dxa"/>
          </w:tcPr>
          <w:p w14:paraId="33D5C2A7" w14:textId="2E1CAAD2" w:rsidR="00002DC4" w:rsidRDefault="00002DC4" w:rsidP="007C40C6">
            <w:pPr>
              <w:rPr>
                <w:sz w:val="24"/>
                <w:szCs w:val="24"/>
              </w:rPr>
            </w:pPr>
            <w:r>
              <w:rPr>
                <w:rFonts w:hint="eastAsia"/>
                <w:sz w:val="24"/>
                <w:szCs w:val="24"/>
              </w:rPr>
              <w:t xml:space="preserve"> </w:t>
            </w:r>
            <w:r>
              <w:rPr>
                <w:sz w:val="24"/>
                <w:szCs w:val="24"/>
              </w:rPr>
              <w:t xml:space="preserve">  </w:t>
            </w:r>
            <w:r>
              <w:rPr>
                <w:rFonts w:hint="eastAsia"/>
                <w:sz w:val="24"/>
                <w:szCs w:val="24"/>
              </w:rPr>
              <w:t>毕渥数</w:t>
            </w:r>
          </w:p>
        </w:tc>
      </w:tr>
      <w:tr w:rsidR="00CE3239" w14:paraId="5AE79581" w14:textId="77777777" w:rsidTr="00F0577B">
        <w:tc>
          <w:tcPr>
            <w:tcW w:w="793" w:type="dxa"/>
            <w:vAlign w:val="center"/>
          </w:tcPr>
          <w:p w14:paraId="4C2FB08D" w14:textId="16709960" w:rsidR="00CE3239" w:rsidRPr="00F0577B" w:rsidRDefault="00972243" w:rsidP="00CE3239">
            <w:pPr>
              <w:rPr>
                <w:sz w:val="24"/>
                <w:szCs w:val="24"/>
              </w:rPr>
            </w:pPr>
            <w:r w:rsidRPr="00972243">
              <w:rPr>
                <w:position w:val="-10"/>
                <w:sz w:val="24"/>
                <w:szCs w:val="24"/>
              </w:rPr>
              <w:object w:dxaOrig="240" w:dyaOrig="260" w14:anchorId="04436C19">
                <v:shape id="_x0000_i1058" type="#_x0000_t75" style="width:11.9pt;height:13.15pt" o:ole="">
                  <v:imagedata r:id="rId74" o:title=""/>
                </v:shape>
                <o:OLEObject Type="Embed" ProgID="Equation.DSMT4" ShapeID="_x0000_i1058" DrawAspect="Content" ObjectID="_1661521994" r:id="rId75"/>
              </w:object>
            </w:r>
          </w:p>
        </w:tc>
        <w:tc>
          <w:tcPr>
            <w:tcW w:w="7712" w:type="dxa"/>
          </w:tcPr>
          <w:p w14:paraId="5C94FE2B" w14:textId="53C7D4F6" w:rsidR="00CE3239" w:rsidRDefault="00972243" w:rsidP="00CE3239">
            <w:pPr>
              <w:rPr>
                <w:sz w:val="24"/>
                <w:szCs w:val="24"/>
              </w:rPr>
            </w:pPr>
            <w:r>
              <w:rPr>
                <w:rFonts w:hint="eastAsia"/>
                <w:sz w:val="24"/>
                <w:szCs w:val="24"/>
              </w:rPr>
              <w:t xml:space="preserve"> </w:t>
            </w:r>
            <w:r>
              <w:rPr>
                <w:sz w:val="24"/>
                <w:szCs w:val="24"/>
              </w:rPr>
              <w:t xml:space="preserve">  </w:t>
            </w:r>
            <w:r>
              <w:rPr>
                <w:rFonts w:hint="eastAsia"/>
                <w:sz w:val="24"/>
                <w:szCs w:val="24"/>
              </w:rPr>
              <w:t>固体密度</w:t>
            </w:r>
          </w:p>
        </w:tc>
      </w:tr>
    </w:tbl>
    <w:p w14:paraId="351E32F2" w14:textId="08656E9A" w:rsidR="00AD48CD" w:rsidRPr="007048CE" w:rsidRDefault="00EA627D">
      <w:pPr>
        <w:pStyle w:val="aa"/>
        <w:rPr>
          <w:rFonts w:ascii="黑体" w:eastAsia="黑体" w:hAnsi="黑体"/>
          <w:sz w:val="28"/>
          <w:szCs w:val="28"/>
        </w:rPr>
      </w:pPr>
      <w:r w:rsidRPr="007048CE">
        <w:rPr>
          <w:rFonts w:ascii="黑体" w:eastAsia="黑体" w:hAnsi="黑体" w:hint="eastAsia"/>
          <w:sz w:val="28"/>
          <w:szCs w:val="28"/>
        </w:rPr>
        <w:t>五、模型的建立与分析</w:t>
      </w:r>
    </w:p>
    <w:p w14:paraId="3650AEF6" w14:textId="78B684AB" w:rsidR="001C644E" w:rsidRPr="007048CE" w:rsidRDefault="007048CE" w:rsidP="007048CE">
      <w:pPr>
        <w:spacing w:line="360" w:lineRule="auto"/>
        <w:rPr>
          <w:rFonts w:ascii="Times New Roman" w:eastAsia="宋体" w:hAnsi="Times New Roman"/>
          <w:b/>
          <w:bCs/>
          <w:sz w:val="24"/>
          <w:szCs w:val="24"/>
        </w:rPr>
      </w:pPr>
      <w:r w:rsidRPr="007048CE">
        <w:rPr>
          <w:rFonts w:ascii="Times New Roman" w:eastAsia="宋体" w:hAnsi="Times New Roman" w:hint="eastAsia"/>
          <w:b/>
          <w:bCs/>
          <w:sz w:val="24"/>
          <w:szCs w:val="24"/>
        </w:rPr>
        <w:t>5.1</w:t>
      </w:r>
      <w:r w:rsidR="001C644E" w:rsidRPr="007048CE">
        <w:rPr>
          <w:rFonts w:ascii="Times New Roman" w:eastAsia="宋体" w:hAnsi="Times New Roman" w:hint="eastAsia"/>
          <w:b/>
          <w:bCs/>
          <w:sz w:val="24"/>
          <w:szCs w:val="24"/>
        </w:rPr>
        <w:t>模型建立：</w:t>
      </w:r>
    </w:p>
    <w:p w14:paraId="740C27FF" w14:textId="77777777" w:rsidR="007048CE" w:rsidRPr="007048CE" w:rsidRDefault="007048CE" w:rsidP="000F06AF">
      <w:pPr>
        <w:spacing w:line="360" w:lineRule="auto"/>
        <w:jc w:val="left"/>
        <w:rPr>
          <w:rFonts w:ascii="黑体" w:eastAsia="黑体" w:hAnsi="黑体"/>
          <w:sz w:val="24"/>
          <w:szCs w:val="24"/>
        </w:rPr>
      </w:pPr>
      <w:r w:rsidRPr="007048CE">
        <w:rPr>
          <w:rFonts w:ascii="黑体" w:eastAsia="黑体" w:hAnsi="黑体" w:hint="eastAsia"/>
          <w:sz w:val="24"/>
          <w:szCs w:val="24"/>
        </w:rPr>
        <w:t>5.1.1集中参数法说明</w:t>
      </w:r>
    </w:p>
    <w:p w14:paraId="1D63EEE1" w14:textId="65727C01" w:rsidR="007048CE" w:rsidRPr="000F06AF" w:rsidRDefault="001C644E" w:rsidP="000F06AF">
      <w:pPr>
        <w:spacing w:line="360" w:lineRule="auto"/>
        <w:ind w:firstLineChars="200" w:firstLine="480"/>
        <w:rPr>
          <w:rFonts w:ascii="Times New Roman" w:eastAsia="宋体" w:hAnsi="Times New Roman"/>
          <w:sz w:val="24"/>
          <w:szCs w:val="24"/>
        </w:rPr>
      </w:pPr>
      <w:r w:rsidRPr="000F06AF">
        <w:rPr>
          <w:rFonts w:ascii="Times New Roman" w:eastAsia="宋体" w:hAnsi="Times New Roman" w:hint="eastAsia"/>
          <w:sz w:val="24"/>
          <w:szCs w:val="24"/>
        </w:rPr>
        <w:t>当固体内部的导热热阻远小于其表面的换热热阻时，任何时刻固体内部的温度都趋于一致，以致可以认为整个固体在同一瞬间均处于同一温度下。对于这种情况，求解固体的温度仅仅是关于时间</w:t>
      </w:r>
      <w:r w:rsidRPr="000F06AF">
        <w:rPr>
          <w:rFonts w:ascii="Times New Roman" w:eastAsia="宋体" w:hAnsi="Times New Roman" w:hint="eastAsia"/>
          <w:sz w:val="24"/>
          <w:szCs w:val="24"/>
        </w:rPr>
        <w:t>t</w:t>
      </w:r>
      <w:r w:rsidRPr="000F06AF">
        <w:rPr>
          <w:rFonts w:ascii="Times New Roman" w:eastAsia="宋体" w:hAnsi="Times New Roman" w:hint="eastAsia"/>
          <w:sz w:val="24"/>
          <w:szCs w:val="24"/>
        </w:rPr>
        <w:t>的一元函数，而无空间坐标无关，即认为固体本身连续分布的质量与热容量汇总到一点上，这种方法称为集中参数法。集中参数法的适用范围为</w:t>
      </w:r>
    </w:p>
    <w:p w14:paraId="4B504908" w14:textId="297D2102" w:rsidR="007048CE" w:rsidRPr="000F06AF" w:rsidRDefault="001C644E" w:rsidP="000F06AF">
      <w:pPr>
        <w:spacing w:line="360" w:lineRule="auto"/>
        <w:ind w:firstLineChars="200" w:firstLine="480"/>
        <w:jc w:val="right"/>
        <w:rPr>
          <w:rFonts w:ascii="Times New Roman" w:eastAsia="宋体" w:hAnsi="Times New Roman"/>
          <w:sz w:val="24"/>
          <w:szCs w:val="24"/>
        </w:rPr>
      </w:pPr>
      <w:r w:rsidRPr="000F06AF">
        <w:rPr>
          <w:rFonts w:ascii="Times New Roman" w:eastAsia="宋体" w:hAnsi="Times New Roman"/>
          <w:position w:val="-24"/>
          <w:sz w:val="24"/>
          <w:szCs w:val="24"/>
        </w:rPr>
        <w:object w:dxaOrig="1380" w:dyaOrig="620" w14:anchorId="0FFF521F">
          <v:shape id="_x0000_i1059" type="#_x0000_t75" style="width:68.85pt;height:30.7pt" o:ole="">
            <v:imagedata r:id="rId76" o:title=""/>
          </v:shape>
          <o:OLEObject Type="Embed" ProgID="Equation.DSMT4" ShapeID="_x0000_i1059" DrawAspect="Content" ObjectID="_1661521995" r:id="rId77"/>
        </w:object>
      </w:r>
      <w:r w:rsidR="007048CE" w:rsidRPr="000F06AF">
        <w:rPr>
          <w:rFonts w:ascii="Times New Roman" w:eastAsia="宋体" w:hAnsi="Times New Roman"/>
          <w:sz w:val="24"/>
          <w:szCs w:val="24"/>
        </w:rPr>
        <w:t xml:space="preserve">                          (1)</w:t>
      </w:r>
    </w:p>
    <w:p w14:paraId="3F9555E6" w14:textId="41C91953" w:rsidR="001C644E" w:rsidRPr="000F06AF" w:rsidRDefault="001C644E" w:rsidP="000F06AF">
      <w:pPr>
        <w:spacing w:line="360" w:lineRule="auto"/>
        <w:rPr>
          <w:rFonts w:ascii="Times New Roman" w:eastAsia="宋体" w:hAnsi="Times New Roman"/>
          <w:sz w:val="24"/>
          <w:szCs w:val="24"/>
        </w:rPr>
      </w:pPr>
      <w:r w:rsidRPr="000F06AF">
        <w:rPr>
          <w:rFonts w:ascii="Times New Roman" w:eastAsia="宋体" w:hAnsi="Times New Roman" w:hint="eastAsia"/>
          <w:sz w:val="24"/>
          <w:szCs w:val="24"/>
        </w:rPr>
        <w:t>其中</w:t>
      </w:r>
      <w:r w:rsidRPr="000F06AF">
        <w:rPr>
          <w:rFonts w:ascii="Times New Roman" w:eastAsia="宋体" w:hAnsi="Times New Roman"/>
          <w:sz w:val="24"/>
          <w:szCs w:val="24"/>
        </w:rPr>
        <w:t xml:space="preserve"> </w:t>
      </w:r>
      <w:r w:rsidRPr="000F06AF">
        <w:rPr>
          <w:rFonts w:ascii="Times New Roman" w:eastAsia="宋体" w:hAnsi="Times New Roman"/>
          <w:position w:val="-6"/>
          <w:sz w:val="24"/>
          <w:szCs w:val="24"/>
        </w:rPr>
        <w:object w:dxaOrig="240" w:dyaOrig="279" w14:anchorId="50FE26DC">
          <v:shape id="_x0000_i1060" type="#_x0000_t75" style="width:11.9pt;height:14.4pt" o:ole="">
            <v:imagedata r:id="rId78" o:title=""/>
          </v:shape>
          <o:OLEObject Type="Embed" ProgID="Equation.DSMT4" ShapeID="_x0000_i1060" DrawAspect="Content" ObjectID="_1661521996" r:id="rId79"/>
        </w:object>
      </w:r>
      <w:r w:rsidRPr="000F06AF">
        <w:rPr>
          <w:rFonts w:ascii="Times New Roman" w:eastAsia="宋体" w:hAnsi="Times New Roman" w:hint="eastAsia"/>
          <w:sz w:val="24"/>
          <w:szCs w:val="24"/>
        </w:rPr>
        <w:t>为任意固体的体积，</w:t>
      </w:r>
      <w:r w:rsidRPr="000F06AF">
        <w:rPr>
          <w:rFonts w:ascii="Times New Roman" w:eastAsia="宋体" w:hAnsi="Times New Roman"/>
          <w:position w:val="-4"/>
          <w:sz w:val="24"/>
          <w:szCs w:val="24"/>
        </w:rPr>
        <w:object w:dxaOrig="240" w:dyaOrig="260" w14:anchorId="4125A596">
          <v:shape id="_x0000_i1061" type="#_x0000_t75" style="width:11.9pt;height:13.15pt" o:ole="">
            <v:imagedata r:id="rId80" o:title=""/>
          </v:shape>
          <o:OLEObject Type="Embed" ProgID="Equation.DSMT4" ShapeID="_x0000_i1061" DrawAspect="Content" ObjectID="_1661521997" r:id="rId81"/>
        </w:object>
      </w:r>
      <w:r w:rsidRPr="000F06AF">
        <w:rPr>
          <w:rFonts w:ascii="Times New Roman" w:eastAsia="宋体" w:hAnsi="Times New Roman" w:hint="eastAsia"/>
          <w:sz w:val="24"/>
          <w:szCs w:val="24"/>
        </w:rPr>
        <w:t>为其表面积，</w:t>
      </w:r>
      <w:r w:rsidRPr="000F06AF">
        <w:rPr>
          <w:rFonts w:ascii="Times New Roman" w:eastAsia="宋体" w:hAnsi="Times New Roman"/>
          <w:position w:val="-4"/>
          <w:sz w:val="24"/>
          <w:szCs w:val="24"/>
        </w:rPr>
        <w:object w:dxaOrig="200" w:dyaOrig="260" w14:anchorId="5C4E4B79">
          <v:shape id="_x0000_i1062" type="#_x0000_t75" style="width:9.4pt;height:13.15pt" o:ole="">
            <v:imagedata r:id="rId82" o:title=""/>
          </v:shape>
          <o:OLEObject Type="Embed" ProgID="Equation.DSMT4" ShapeID="_x0000_i1062" DrawAspect="Content" ObjectID="_1661521998" r:id="rId83"/>
        </w:object>
      </w:r>
      <w:r w:rsidRPr="000F06AF">
        <w:rPr>
          <w:rFonts w:ascii="Times New Roman" w:eastAsia="宋体" w:hAnsi="Times New Roman" w:hint="eastAsia"/>
          <w:sz w:val="24"/>
          <w:szCs w:val="24"/>
        </w:rPr>
        <w:t>为固体与流体的换热系数，</w:t>
      </w:r>
      <w:r w:rsidRPr="000F06AF">
        <w:rPr>
          <w:rFonts w:ascii="Times New Roman" w:eastAsia="宋体" w:hAnsi="Times New Roman"/>
          <w:position w:val="-6"/>
          <w:sz w:val="24"/>
          <w:szCs w:val="24"/>
        </w:rPr>
        <w:object w:dxaOrig="220" w:dyaOrig="279" w14:anchorId="42B254F2">
          <v:shape id="_x0000_i1063" type="#_x0000_t75" style="width:11.25pt;height:14.4pt" o:ole="">
            <v:imagedata r:id="rId84" o:title=""/>
          </v:shape>
          <o:OLEObject Type="Embed" ProgID="Equation.DSMT4" ShapeID="_x0000_i1063" DrawAspect="Content" ObjectID="_1661521999" r:id="rId85"/>
        </w:object>
      </w:r>
      <w:r w:rsidRPr="000F06AF">
        <w:rPr>
          <w:rFonts w:ascii="Times New Roman" w:eastAsia="宋体" w:hAnsi="Times New Roman" w:hint="eastAsia"/>
          <w:sz w:val="24"/>
          <w:szCs w:val="24"/>
        </w:rPr>
        <w:t>为导热系数。通过资料可得，焊膏的导热系数</w:t>
      </w:r>
      <w:r w:rsidRPr="000F06AF">
        <w:rPr>
          <w:rFonts w:ascii="Times New Roman" w:eastAsia="宋体" w:hAnsi="Times New Roman"/>
          <w:position w:val="-6"/>
          <w:sz w:val="24"/>
          <w:szCs w:val="24"/>
        </w:rPr>
        <w:object w:dxaOrig="220" w:dyaOrig="279" w14:anchorId="4466A10C">
          <v:shape id="_x0000_i1064" type="#_x0000_t75" style="width:11.25pt;height:14.4pt" o:ole="">
            <v:imagedata r:id="rId84" o:title=""/>
          </v:shape>
          <o:OLEObject Type="Embed" ProgID="Equation.DSMT4" ShapeID="_x0000_i1064" DrawAspect="Content" ObjectID="_1661522000" r:id="rId86"/>
        </w:object>
      </w:r>
      <w:r w:rsidRPr="000F06AF">
        <w:rPr>
          <w:rFonts w:ascii="Times New Roman" w:eastAsia="宋体" w:hAnsi="Times New Roman" w:hint="eastAsia"/>
          <w:sz w:val="24"/>
          <w:szCs w:val="24"/>
        </w:rPr>
        <w:t>大于</w:t>
      </w:r>
      <w:r w:rsidRPr="000F06AF">
        <w:rPr>
          <w:rFonts w:ascii="Times New Roman" w:eastAsia="宋体" w:hAnsi="Times New Roman"/>
          <w:sz w:val="24"/>
          <w:szCs w:val="24"/>
        </w:rPr>
        <w:t>67</w:t>
      </w:r>
      <w:r w:rsidRPr="000F06AF">
        <w:rPr>
          <w:rFonts w:ascii="Times New Roman" w:eastAsia="宋体" w:hAnsi="Times New Roman" w:hint="eastAsia"/>
          <w:sz w:val="24"/>
          <w:szCs w:val="24"/>
        </w:rPr>
        <w:t>，其换热系数</w:t>
      </w:r>
      <w:r w:rsidRPr="000F06AF">
        <w:rPr>
          <w:rFonts w:ascii="Times New Roman" w:eastAsia="宋体" w:hAnsi="Times New Roman"/>
          <w:position w:val="-4"/>
          <w:sz w:val="24"/>
          <w:szCs w:val="24"/>
        </w:rPr>
        <w:object w:dxaOrig="200" w:dyaOrig="260" w14:anchorId="44BFF130">
          <v:shape id="_x0000_i1065" type="#_x0000_t75" style="width:9.4pt;height:13.15pt" o:ole="">
            <v:imagedata r:id="rId82" o:title=""/>
          </v:shape>
          <o:OLEObject Type="Embed" ProgID="Equation.DSMT4" ShapeID="_x0000_i1065" DrawAspect="Content" ObjectID="_1661522001" r:id="rId87"/>
        </w:object>
      </w:r>
      <w:r w:rsidRPr="000F06AF">
        <w:rPr>
          <w:rFonts w:ascii="Times New Roman" w:eastAsia="宋体" w:hAnsi="Times New Roman" w:hint="eastAsia"/>
          <w:sz w:val="24"/>
          <w:szCs w:val="24"/>
        </w:rPr>
        <w:t>位于</w:t>
      </w:r>
      <w:r w:rsidRPr="000F06AF">
        <w:rPr>
          <w:rFonts w:ascii="Times New Roman" w:eastAsia="宋体" w:hAnsi="Times New Roman" w:hint="eastAsia"/>
          <w:sz w:val="24"/>
          <w:szCs w:val="24"/>
        </w:rPr>
        <w:t>20</w:t>
      </w:r>
      <w:r w:rsidRPr="000F06AF">
        <w:rPr>
          <w:rFonts w:ascii="Times New Roman" w:eastAsia="宋体" w:hAnsi="Times New Roman" w:hint="eastAsia"/>
          <w:sz w:val="24"/>
          <w:szCs w:val="24"/>
        </w:rPr>
        <w:t>至</w:t>
      </w:r>
      <w:r w:rsidRPr="000F06AF">
        <w:rPr>
          <w:rFonts w:ascii="Times New Roman" w:eastAsia="宋体" w:hAnsi="Times New Roman" w:hint="eastAsia"/>
          <w:sz w:val="24"/>
          <w:szCs w:val="24"/>
        </w:rPr>
        <w:t>100</w:t>
      </w:r>
      <w:r w:rsidRPr="000F06AF">
        <w:rPr>
          <w:rFonts w:ascii="Times New Roman" w:eastAsia="宋体" w:hAnsi="Times New Roman" w:hint="eastAsia"/>
          <w:sz w:val="24"/>
          <w:szCs w:val="24"/>
        </w:rPr>
        <w:t>之间，则</w:t>
      </w:r>
      <w:r w:rsidRPr="000F06AF">
        <w:rPr>
          <w:rFonts w:ascii="Times New Roman" w:eastAsia="宋体" w:hAnsi="Times New Roman"/>
          <w:position w:val="-24"/>
          <w:sz w:val="24"/>
          <w:szCs w:val="24"/>
        </w:rPr>
        <w:object w:dxaOrig="260" w:dyaOrig="620" w14:anchorId="4E71A8A5">
          <v:shape id="_x0000_i1066" type="#_x0000_t75" style="width:13.15pt;height:30.7pt" o:ole="">
            <v:imagedata r:id="rId88" o:title=""/>
          </v:shape>
          <o:OLEObject Type="Embed" ProgID="Equation.DSMT4" ShapeID="_x0000_i1066" DrawAspect="Content" ObjectID="_1661522002" r:id="rId89"/>
        </w:object>
      </w:r>
      <w:r w:rsidRPr="000F06AF">
        <w:rPr>
          <w:rFonts w:ascii="Times New Roman" w:eastAsia="宋体" w:hAnsi="Times New Roman" w:hint="eastAsia"/>
          <w:sz w:val="24"/>
          <w:szCs w:val="24"/>
        </w:rPr>
        <w:t>为同等数量级，而</w:t>
      </w:r>
      <w:r w:rsidRPr="000F06AF">
        <w:rPr>
          <w:rFonts w:ascii="Times New Roman" w:eastAsia="宋体" w:hAnsi="Times New Roman"/>
          <w:position w:val="-24"/>
          <w:sz w:val="24"/>
          <w:szCs w:val="24"/>
        </w:rPr>
        <w:object w:dxaOrig="279" w:dyaOrig="620" w14:anchorId="795FAEE2">
          <v:shape id="_x0000_i1067" type="#_x0000_t75" style="width:14.4pt;height:30.7pt" o:ole="">
            <v:imagedata r:id="rId90" o:title=""/>
          </v:shape>
          <o:OLEObject Type="Embed" ProgID="Equation.DSMT4" ShapeID="_x0000_i1067" DrawAspect="Content" ObjectID="_1661522003" r:id="rId91"/>
        </w:object>
      </w:r>
      <w:r w:rsidRPr="000F06AF">
        <w:rPr>
          <w:rFonts w:ascii="Times New Roman" w:eastAsia="宋体" w:hAnsi="Times New Roman" w:hint="eastAsia"/>
          <w:sz w:val="24"/>
          <w:szCs w:val="24"/>
        </w:rPr>
        <w:t>为厚度</w:t>
      </w:r>
      <w:r w:rsidRPr="000F06AF">
        <w:rPr>
          <w:rFonts w:ascii="Times New Roman" w:eastAsia="宋体" w:hAnsi="Times New Roman" w:hint="eastAsia"/>
          <w:sz w:val="24"/>
          <w:szCs w:val="24"/>
        </w:rPr>
        <w:t>0.15mm</w:t>
      </w:r>
      <w:r w:rsidRPr="000F06AF">
        <w:rPr>
          <w:rFonts w:ascii="Times New Roman" w:eastAsia="宋体" w:hAnsi="Times New Roman" w:hint="eastAsia"/>
          <w:sz w:val="24"/>
          <w:szCs w:val="24"/>
        </w:rPr>
        <w:t>，显然其</w:t>
      </w:r>
      <w:r w:rsidRPr="000F06AF">
        <w:rPr>
          <w:rFonts w:ascii="Times New Roman" w:eastAsia="宋体" w:hAnsi="Times New Roman"/>
          <w:position w:val="-24"/>
          <w:sz w:val="24"/>
          <w:szCs w:val="24"/>
        </w:rPr>
        <w:object w:dxaOrig="859" w:dyaOrig="620" w14:anchorId="58E6C7BD">
          <v:shape id="_x0000_i1068" type="#_x0000_t75" style="width:43.2pt;height:30.7pt" o:ole="">
            <v:imagedata r:id="rId92" o:title=""/>
          </v:shape>
          <o:OLEObject Type="Embed" ProgID="Equation.DSMT4" ShapeID="_x0000_i1068" DrawAspect="Content" ObjectID="_1661522004" r:id="rId93"/>
        </w:object>
      </w:r>
      <w:r w:rsidRPr="000F06AF">
        <w:rPr>
          <w:rFonts w:ascii="Times New Roman" w:eastAsia="宋体" w:hAnsi="Times New Roman" w:hint="eastAsia"/>
          <w:sz w:val="24"/>
          <w:szCs w:val="24"/>
        </w:rPr>
        <w:t>小于</w:t>
      </w:r>
      <w:r w:rsidR="007048CE" w:rsidRPr="000F06AF">
        <w:rPr>
          <w:rFonts w:ascii="Times New Roman" w:eastAsia="宋体" w:hAnsi="Times New Roman" w:hint="eastAsia"/>
          <w:sz w:val="24"/>
          <w:szCs w:val="24"/>
        </w:rPr>
        <w:t>等于</w:t>
      </w:r>
      <w:r w:rsidRPr="000F06AF">
        <w:rPr>
          <w:rFonts w:ascii="Times New Roman" w:eastAsia="宋体" w:hAnsi="Times New Roman" w:hint="eastAsia"/>
          <w:sz w:val="24"/>
          <w:szCs w:val="24"/>
        </w:rPr>
        <w:t>0.1</w:t>
      </w:r>
      <w:r w:rsidRPr="000F06AF">
        <w:rPr>
          <w:rFonts w:ascii="Times New Roman" w:eastAsia="宋体" w:hAnsi="Times New Roman" w:hint="eastAsia"/>
          <w:sz w:val="24"/>
          <w:szCs w:val="24"/>
        </w:rPr>
        <w:t>，所以可使用集中参数法。</w:t>
      </w:r>
    </w:p>
    <w:p w14:paraId="5F0D39BC" w14:textId="5B3AB4B7" w:rsidR="001C644E" w:rsidRPr="00FA7575" w:rsidRDefault="000F06AF" w:rsidP="000F06AF">
      <w:pPr>
        <w:spacing w:line="360" w:lineRule="auto"/>
        <w:jc w:val="left"/>
        <w:rPr>
          <w:rFonts w:ascii="黑体" w:eastAsia="黑体" w:hAnsi="黑体"/>
          <w:sz w:val="24"/>
          <w:szCs w:val="24"/>
        </w:rPr>
      </w:pPr>
      <w:r w:rsidRPr="00FA7575">
        <w:rPr>
          <w:rFonts w:ascii="黑体" w:eastAsia="黑体" w:hAnsi="黑体" w:hint="eastAsia"/>
          <w:sz w:val="24"/>
          <w:szCs w:val="24"/>
        </w:rPr>
        <w:lastRenderedPageBreak/>
        <w:t>5.1.2</w:t>
      </w:r>
      <w:r w:rsidR="001C644E" w:rsidRPr="00FA7575">
        <w:rPr>
          <w:rFonts w:ascii="黑体" w:eastAsia="黑体" w:hAnsi="黑体" w:hint="eastAsia"/>
          <w:sz w:val="24"/>
          <w:szCs w:val="24"/>
        </w:rPr>
        <w:t>集中参数法的推导</w:t>
      </w:r>
    </w:p>
    <w:p w14:paraId="196CD1B1" w14:textId="6F85E3DE" w:rsidR="001C644E" w:rsidRPr="000F06AF" w:rsidRDefault="001C644E" w:rsidP="000F06AF">
      <w:pPr>
        <w:spacing w:line="360" w:lineRule="auto"/>
        <w:ind w:firstLineChars="200" w:firstLine="480"/>
        <w:rPr>
          <w:rFonts w:ascii="Times New Roman" w:eastAsia="宋体" w:hAnsi="Times New Roman"/>
          <w:sz w:val="24"/>
          <w:szCs w:val="24"/>
        </w:rPr>
      </w:pPr>
      <w:r w:rsidRPr="000F06AF">
        <w:rPr>
          <w:rFonts w:ascii="Times New Roman" w:eastAsia="宋体" w:hAnsi="Times New Roman" w:hint="eastAsia"/>
          <w:sz w:val="24"/>
          <w:szCs w:val="24"/>
        </w:rPr>
        <w:t>设有一个任意形状的固体，其体积为</w:t>
      </w:r>
      <w:r w:rsidRPr="000F06AF">
        <w:rPr>
          <w:rFonts w:ascii="Times New Roman" w:eastAsia="宋体" w:hAnsi="Times New Roman"/>
          <w:position w:val="-6"/>
          <w:sz w:val="24"/>
          <w:szCs w:val="24"/>
        </w:rPr>
        <w:object w:dxaOrig="240" w:dyaOrig="279" w14:anchorId="66C51859">
          <v:shape id="_x0000_i1069" type="#_x0000_t75" style="width:11.9pt;height:14.4pt" o:ole="">
            <v:imagedata r:id="rId78" o:title=""/>
          </v:shape>
          <o:OLEObject Type="Embed" ProgID="Equation.DSMT4" ShapeID="_x0000_i1069" DrawAspect="Content" ObjectID="_1661522005" r:id="rId94"/>
        </w:object>
      </w:r>
      <w:r w:rsidRPr="000F06AF">
        <w:rPr>
          <w:rFonts w:ascii="Times New Roman" w:eastAsia="宋体" w:hAnsi="Times New Roman"/>
          <w:sz w:val="24"/>
          <w:szCs w:val="24"/>
        </w:rPr>
        <w:t>,</w:t>
      </w:r>
      <w:r w:rsidRPr="000F06AF">
        <w:rPr>
          <w:rFonts w:ascii="Times New Roman" w:eastAsia="宋体" w:hAnsi="Times New Roman" w:hint="eastAsia"/>
          <w:sz w:val="24"/>
          <w:szCs w:val="24"/>
        </w:rPr>
        <w:t>表面积为</w:t>
      </w:r>
      <w:r w:rsidRPr="000F06AF">
        <w:rPr>
          <w:rFonts w:ascii="Times New Roman" w:eastAsia="宋体" w:hAnsi="Times New Roman"/>
          <w:position w:val="-4"/>
          <w:sz w:val="24"/>
          <w:szCs w:val="24"/>
        </w:rPr>
        <w:object w:dxaOrig="240" w:dyaOrig="260" w14:anchorId="3243FF1A">
          <v:shape id="_x0000_i1070" type="#_x0000_t75" style="width:11.9pt;height:13.15pt" o:ole="">
            <v:imagedata r:id="rId80" o:title=""/>
          </v:shape>
          <o:OLEObject Type="Embed" ProgID="Equation.DSMT4" ShapeID="_x0000_i1070" DrawAspect="Content" ObjectID="_1661522006" r:id="rId95"/>
        </w:object>
      </w:r>
      <w:r w:rsidRPr="000F06AF">
        <w:rPr>
          <w:rFonts w:ascii="Times New Roman" w:eastAsia="宋体" w:hAnsi="Times New Roman" w:hint="eastAsia"/>
          <w:sz w:val="24"/>
          <w:szCs w:val="24"/>
        </w:rPr>
        <w:t>，并有均匀的初始温度</w:t>
      </w:r>
      <w:r w:rsidRPr="000F06AF">
        <w:rPr>
          <w:rFonts w:ascii="Times New Roman" w:eastAsia="宋体" w:hAnsi="Times New Roman"/>
          <w:position w:val="-12"/>
          <w:sz w:val="24"/>
          <w:szCs w:val="24"/>
        </w:rPr>
        <w:object w:dxaOrig="240" w:dyaOrig="360" w14:anchorId="759E4A14">
          <v:shape id="_x0000_i1071" type="#_x0000_t75" style="width:11.9pt;height:17.55pt" o:ole="">
            <v:imagedata r:id="rId96" o:title=""/>
          </v:shape>
          <o:OLEObject Type="Embed" ProgID="Equation.DSMT4" ShapeID="_x0000_i1071" DrawAspect="Content" ObjectID="_1661522007" r:id="rId97"/>
        </w:object>
      </w:r>
      <w:r w:rsidRPr="000F06AF">
        <w:rPr>
          <w:rFonts w:ascii="Times New Roman" w:eastAsia="宋体" w:hAnsi="Times New Roman" w:hint="eastAsia"/>
          <w:sz w:val="24"/>
          <w:szCs w:val="24"/>
        </w:rPr>
        <w:t>。在初始时刻，将其放置在温度恒为</w:t>
      </w:r>
      <w:r w:rsidRPr="000F06AF">
        <w:rPr>
          <w:rFonts w:ascii="Times New Roman" w:eastAsia="宋体" w:hAnsi="Times New Roman"/>
          <w:position w:val="-12"/>
          <w:sz w:val="24"/>
          <w:szCs w:val="24"/>
        </w:rPr>
        <w:object w:dxaOrig="260" w:dyaOrig="360" w14:anchorId="548CE5F6">
          <v:shape id="_x0000_i1072" type="#_x0000_t75" style="width:13.15pt;height:17.55pt" o:ole="">
            <v:imagedata r:id="rId98" o:title=""/>
          </v:shape>
          <o:OLEObject Type="Embed" ProgID="Equation.DSMT4" ShapeID="_x0000_i1072" DrawAspect="Content" ObjectID="_1661522008" r:id="rId99"/>
        </w:object>
      </w:r>
      <w:r w:rsidRPr="000F06AF">
        <w:rPr>
          <w:rFonts w:ascii="Times New Roman" w:eastAsia="宋体" w:hAnsi="Times New Roman" w:hint="eastAsia"/>
          <w:sz w:val="24"/>
          <w:szCs w:val="24"/>
        </w:rPr>
        <w:t>的流体中，固体与流体间的表面传热系数</w:t>
      </w:r>
      <w:r w:rsidRPr="000F06AF">
        <w:rPr>
          <w:rFonts w:ascii="Times New Roman" w:eastAsia="宋体" w:hAnsi="Times New Roman"/>
          <w:position w:val="-4"/>
          <w:sz w:val="24"/>
          <w:szCs w:val="24"/>
        </w:rPr>
        <w:object w:dxaOrig="200" w:dyaOrig="260" w14:anchorId="3C5F0295">
          <v:shape id="_x0000_i1073" type="#_x0000_t75" style="width:9.4pt;height:13.15pt" o:ole="">
            <v:imagedata r:id="rId82" o:title=""/>
          </v:shape>
          <o:OLEObject Type="Embed" ProgID="Equation.DSMT4" ShapeID="_x0000_i1073" DrawAspect="Content" ObjectID="_1661522009" r:id="rId100"/>
        </w:object>
      </w:r>
      <w:r w:rsidRPr="000F06AF">
        <w:rPr>
          <w:rFonts w:ascii="Times New Roman" w:eastAsia="宋体" w:hAnsi="Times New Roman" w:hint="eastAsia"/>
          <w:sz w:val="24"/>
          <w:szCs w:val="24"/>
        </w:rPr>
        <w:t>及固体的物性参数</w:t>
      </w:r>
      <w:r w:rsidR="00F0577B" w:rsidRPr="000F06AF">
        <w:rPr>
          <w:rFonts w:ascii="Times New Roman" w:eastAsia="宋体" w:hAnsi="Times New Roman"/>
          <w:sz w:val="24"/>
          <w:szCs w:val="24"/>
        </w:rPr>
        <w:t>(</w:t>
      </w:r>
      <w:r w:rsidR="00F0577B" w:rsidRPr="000F06AF">
        <w:rPr>
          <w:rFonts w:ascii="Times New Roman" w:eastAsia="宋体" w:hAnsi="Times New Roman" w:hint="eastAsia"/>
          <w:sz w:val="24"/>
          <w:szCs w:val="24"/>
        </w:rPr>
        <w:t>比热容</w:t>
      </w:r>
      <w:r w:rsidR="00F0577B" w:rsidRPr="000F06AF">
        <w:rPr>
          <w:rFonts w:ascii="Times New Roman" w:eastAsia="宋体" w:hAnsi="Times New Roman"/>
          <w:position w:val="-6"/>
          <w:sz w:val="24"/>
          <w:szCs w:val="24"/>
        </w:rPr>
        <w:object w:dxaOrig="180" w:dyaOrig="220" w14:anchorId="32FE5A91">
          <v:shape id="_x0000_i1074" type="#_x0000_t75" style="width:8.75pt;height:11.25pt" o:ole="">
            <v:imagedata r:id="rId101" o:title=""/>
          </v:shape>
          <o:OLEObject Type="Embed" ProgID="Equation.DSMT4" ShapeID="_x0000_i1074" DrawAspect="Content" ObjectID="_1661522010" r:id="rId102"/>
        </w:object>
      </w:r>
      <w:r w:rsidR="00F0577B" w:rsidRPr="000F06AF">
        <w:rPr>
          <w:rFonts w:ascii="Times New Roman" w:eastAsia="宋体" w:hAnsi="Times New Roman" w:hint="eastAsia"/>
          <w:sz w:val="24"/>
          <w:szCs w:val="24"/>
        </w:rPr>
        <w:t>、密度</w:t>
      </w:r>
      <w:r w:rsidR="00F0577B" w:rsidRPr="000F06AF">
        <w:rPr>
          <w:rFonts w:ascii="Times New Roman" w:eastAsia="宋体" w:hAnsi="Times New Roman"/>
          <w:position w:val="-10"/>
          <w:sz w:val="24"/>
          <w:szCs w:val="24"/>
        </w:rPr>
        <w:object w:dxaOrig="240" w:dyaOrig="260" w14:anchorId="2F09EBC8">
          <v:shape id="_x0000_i1075" type="#_x0000_t75" style="width:11.9pt;height:13.15pt" o:ole="">
            <v:imagedata r:id="rId103" o:title=""/>
          </v:shape>
          <o:OLEObject Type="Embed" ProgID="Equation.DSMT4" ShapeID="_x0000_i1075" DrawAspect="Content" ObjectID="_1661522011" r:id="rId104"/>
        </w:object>
      </w:r>
      <w:r w:rsidR="00F0577B" w:rsidRPr="000F06AF">
        <w:rPr>
          <w:rFonts w:ascii="Times New Roman" w:eastAsia="宋体" w:hAnsi="Times New Roman" w:hint="eastAsia"/>
          <w:sz w:val="24"/>
          <w:szCs w:val="24"/>
        </w:rPr>
        <w:t>等</w:t>
      </w:r>
      <w:r w:rsidR="00F0577B" w:rsidRPr="000F06AF">
        <w:rPr>
          <w:rFonts w:ascii="Times New Roman" w:eastAsia="宋体" w:hAnsi="Times New Roman" w:hint="eastAsia"/>
          <w:sz w:val="24"/>
          <w:szCs w:val="24"/>
        </w:rPr>
        <w:t>)</w:t>
      </w:r>
      <w:r w:rsidRPr="000F06AF">
        <w:rPr>
          <w:rFonts w:ascii="Times New Roman" w:eastAsia="宋体" w:hAnsi="Times New Roman" w:hint="eastAsia"/>
          <w:sz w:val="24"/>
          <w:szCs w:val="24"/>
        </w:rPr>
        <w:t>恒为保持常数。首先问题近似地认为是各点温度均匀一致而只随时间变化的非稳态导热问题。首先可利用在任一时刻物体表面的换热量等于本身的热力学能变化量，得到等式</w:t>
      </w:r>
    </w:p>
    <w:p w14:paraId="7EB53875" w14:textId="68FB4F7D" w:rsidR="001C644E" w:rsidRPr="000F06AF" w:rsidRDefault="001C644E" w:rsidP="000F06AF">
      <w:pPr>
        <w:spacing w:line="360" w:lineRule="auto"/>
        <w:jc w:val="right"/>
        <w:rPr>
          <w:rFonts w:ascii="Times New Roman" w:eastAsia="宋体" w:hAnsi="Times New Roman"/>
          <w:sz w:val="24"/>
          <w:szCs w:val="24"/>
        </w:rPr>
      </w:pPr>
      <w:r w:rsidRPr="000F06AF">
        <w:rPr>
          <w:rFonts w:ascii="Times New Roman" w:eastAsia="宋体" w:hAnsi="Times New Roman"/>
          <w:position w:val="-24"/>
          <w:sz w:val="24"/>
          <w:szCs w:val="24"/>
        </w:rPr>
        <w:object w:dxaOrig="2120" w:dyaOrig="620" w14:anchorId="23F2DD68">
          <v:shape id="_x0000_i1076" type="#_x0000_t75" style="width:106.45pt;height:30.7pt" o:ole="">
            <v:imagedata r:id="rId105" o:title=""/>
          </v:shape>
          <o:OLEObject Type="Embed" ProgID="Equation.DSMT4" ShapeID="_x0000_i1076" DrawAspect="Content" ObjectID="_1661522012" r:id="rId106"/>
        </w:object>
      </w:r>
      <w:r w:rsidR="000F06AF" w:rsidRPr="000F06AF">
        <w:rPr>
          <w:rFonts w:ascii="Times New Roman" w:eastAsia="宋体" w:hAnsi="Times New Roman"/>
          <w:sz w:val="24"/>
          <w:szCs w:val="24"/>
        </w:rPr>
        <w:t xml:space="preserve">                       (2)</w:t>
      </w:r>
    </w:p>
    <w:p w14:paraId="13592B7A" w14:textId="77777777" w:rsidR="000F06AF" w:rsidRPr="000F06AF" w:rsidRDefault="001C644E" w:rsidP="000F06AF">
      <w:pPr>
        <w:spacing w:line="360" w:lineRule="auto"/>
        <w:ind w:firstLineChars="200" w:firstLine="480"/>
        <w:rPr>
          <w:rFonts w:ascii="Times New Roman" w:eastAsia="宋体" w:hAnsi="Times New Roman"/>
          <w:sz w:val="24"/>
          <w:szCs w:val="24"/>
        </w:rPr>
      </w:pPr>
      <w:r w:rsidRPr="000F06AF">
        <w:rPr>
          <w:rFonts w:ascii="Times New Roman" w:eastAsia="宋体" w:hAnsi="Times New Roman" w:hint="eastAsia"/>
          <w:sz w:val="24"/>
          <w:szCs w:val="24"/>
        </w:rPr>
        <w:t>为方便求解可以引入过余温度</w:t>
      </w:r>
      <w:r w:rsidRPr="000F06AF">
        <w:rPr>
          <w:rFonts w:ascii="Times New Roman" w:eastAsia="宋体" w:hAnsi="Times New Roman"/>
          <w:position w:val="-12"/>
          <w:sz w:val="24"/>
          <w:szCs w:val="24"/>
        </w:rPr>
        <w:object w:dxaOrig="900" w:dyaOrig="360" w14:anchorId="37249900">
          <v:shape id="_x0000_i1077" type="#_x0000_t75" style="width:45.1pt;height:17.55pt" o:ole="">
            <v:imagedata r:id="rId107" o:title=""/>
          </v:shape>
          <o:OLEObject Type="Embed" ProgID="Equation.DSMT4" ShapeID="_x0000_i1077" DrawAspect="Content" ObjectID="_1661522013" r:id="rId108"/>
        </w:object>
      </w:r>
      <w:r w:rsidRPr="000F06AF">
        <w:rPr>
          <w:rFonts w:ascii="Times New Roman" w:eastAsia="宋体" w:hAnsi="Times New Roman" w:hint="eastAsia"/>
          <w:sz w:val="24"/>
          <w:szCs w:val="24"/>
        </w:rPr>
        <w:t>，则得到</w:t>
      </w:r>
    </w:p>
    <w:p w14:paraId="2B2DE1BD" w14:textId="46568C19" w:rsidR="000F06AF" w:rsidRPr="000F06AF" w:rsidRDefault="001C644E" w:rsidP="000F06AF">
      <w:pPr>
        <w:spacing w:line="360" w:lineRule="auto"/>
        <w:ind w:firstLineChars="200" w:firstLine="480"/>
        <w:jc w:val="right"/>
        <w:rPr>
          <w:rFonts w:ascii="Times New Roman" w:eastAsia="宋体" w:hAnsi="Times New Roman"/>
          <w:sz w:val="24"/>
          <w:szCs w:val="24"/>
        </w:rPr>
      </w:pPr>
      <w:r w:rsidRPr="000F06AF">
        <w:rPr>
          <w:rFonts w:ascii="Times New Roman" w:eastAsia="宋体" w:hAnsi="Times New Roman"/>
          <w:position w:val="-24"/>
          <w:sz w:val="24"/>
          <w:szCs w:val="24"/>
        </w:rPr>
        <w:object w:dxaOrig="1640" w:dyaOrig="620" w14:anchorId="120E7403">
          <v:shape id="_x0000_i1078" type="#_x0000_t75" style="width:82pt;height:30.7pt" o:ole="">
            <v:imagedata r:id="rId109" o:title=""/>
          </v:shape>
          <o:OLEObject Type="Embed" ProgID="Equation.DSMT4" ShapeID="_x0000_i1078" DrawAspect="Content" ObjectID="_1661522014" r:id="rId110"/>
        </w:object>
      </w:r>
      <w:r w:rsidR="000F06AF" w:rsidRPr="000F06AF">
        <w:rPr>
          <w:rFonts w:ascii="Times New Roman" w:eastAsia="宋体" w:hAnsi="Times New Roman"/>
          <w:sz w:val="24"/>
          <w:szCs w:val="24"/>
        </w:rPr>
        <w:t xml:space="preserve">                         (3)</w:t>
      </w:r>
    </w:p>
    <w:p w14:paraId="7CB23566" w14:textId="77777777" w:rsidR="000F06AF" w:rsidRPr="000F06AF" w:rsidRDefault="001C644E" w:rsidP="000F06AF">
      <w:pPr>
        <w:spacing w:line="360" w:lineRule="auto"/>
        <w:rPr>
          <w:rFonts w:ascii="Times New Roman" w:eastAsia="宋体" w:hAnsi="Times New Roman"/>
          <w:sz w:val="24"/>
          <w:szCs w:val="24"/>
        </w:rPr>
      </w:pPr>
      <w:r w:rsidRPr="000F06AF">
        <w:rPr>
          <w:rFonts w:ascii="Times New Roman" w:eastAsia="宋体" w:hAnsi="Times New Roman" w:hint="eastAsia"/>
          <w:sz w:val="24"/>
          <w:szCs w:val="24"/>
        </w:rPr>
        <w:t>初始条件为</w:t>
      </w:r>
      <w:r w:rsidRPr="000F06AF">
        <w:rPr>
          <w:rFonts w:ascii="Times New Roman" w:eastAsia="宋体" w:hAnsi="Times New Roman"/>
          <w:position w:val="-12"/>
          <w:sz w:val="24"/>
          <w:szCs w:val="24"/>
        </w:rPr>
        <w:object w:dxaOrig="2000" w:dyaOrig="360" w14:anchorId="4F8556DA">
          <v:shape id="_x0000_i1079" type="#_x0000_t75" style="width:99.55pt;height:17.55pt" o:ole="">
            <v:imagedata r:id="rId111" o:title=""/>
          </v:shape>
          <o:OLEObject Type="Embed" ProgID="Equation.DSMT4" ShapeID="_x0000_i1079" DrawAspect="Content" ObjectID="_1661522015" r:id="rId112"/>
        </w:object>
      </w:r>
      <w:r w:rsidRPr="000F06AF">
        <w:rPr>
          <w:rFonts w:ascii="Times New Roman" w:eastAsia="宋体" w:hAnsi="Times New Roman" w:hint="eastAsia"/>
          <w:sz w:val="24"/>
          <w:szCs w:val="24"/>
        </w:rPr>
        <w:t>，再对式子进行积分可得</w:t>
      </w:r>
    </w:p>
    <w:p w14:paraId="725870EE" w14:textId="58ABD1C3" w:rsidR="000F06AF" w:rsidRPr="000F06AF" w:rsidRDefault="001C644E" w:rsidP="000F06AF">
      <w:pPr>
        <w:spacing w:line="360" w:lineRule="auto"/>
        <w:jc w:val="right"/>
        <w:rPr>
          <w:rFonts w:ascii="Times New Roman" w:eastAsia="宋体" w:hAnsi="Times New Roman"/>
          <w:sz w:val="24"/>
          <w:szCs w:val="24"/>
        </w:rPr>
      </w:pPr>
      <w:r w:rsidRPr="000F06AF">
        <w:rPr>
          <w:rFonts w:ascii="Times New Roman" w:eastAsia="宋体" w:hAnsi="Times New Roman"/>
          <w:position w:val="-28"/>
          <w:sz w:val="24"/>
          <w:szCs w:val="24"/>
        </w:rPr>
        <w:object w:dxaOrig="2040" w:dyaOrig="660" w14:anchorId="4961D923">
          <v:shape id="_x0000_i1080" type="#_x0000_t75" style="width:102.05pt;height:32.55pt" o:ole="">
            <v:imagedata r:id="rId113" o:title=""/>
          </v:shape>
          <o:OLEObject Type="Embed" ProgID="Equation.DSMT4" ShapeID="_x0000_i1080" DrawAspect="Content" ObjectID="_1661522016" r:id="rId114"/>
        </w:object>
      </w:r>
      <w:r w:rsidR="000F06AF" w:rsidRPr="000F06AF">
        <w:rPr>
          <w:rFonts w:ascii="Times New Roman" w:eastAsia="宋体" w:hAnsi="Times New Roman"/>
          <w:sz w:val="24"/>
          <w:szCs w:val="24"/>
        </w:rPr>
        <w:t xml:space="preserve">                       (4)</w:t>
      </w:r>
    </w:p>
    <w:p w14:paraId="539DE6A1" w14:textId="77777777" w:rsidR="000F06AF" w:rsidRPr="000F06AF" w:rsidRDefault="001C644E" w:rsidP="000F06AF">
      <w:pPr>
        <w:spacing w:line="360" w:lineRule="auto"/>
        <w:rPr>
          <w:rFonts w:ascii="Times New Roman" w:eastAsia="宋体" w:hAnsi="Times New Roman"/>
          <w:sz w:val="24"/>
          <w:szCs w:val="24"/>
        </w:rPr>
      </w:pPr>
      <w:r w:rsidRPr="000F06AF">
        <w:rPr>
          <w:rFonts w:ascii="Times New Roman" w:eastAsia="宋体" w:hAnsi="Times New Roman" w:hint="eastAsia"/>
          <w:sz w:val="24"/>
          <w:szCs w:val="24"/>
        </w:rPr>
        <w:t>可得</w:t>
      </w:r>
    </w:p>
    <w:p w14:paraId="379A826D" w14:textId="54CD9F58" w:rsidR="000F06AF" w:rsidRPr="000F06AF" w:rsidRDefault="001C644E" w:rsidP="000F06AF">
      <w:pPr>
        <w:spacing w:line="360" w:lineRule="auto"/>
        <w:jc w:val="right"/>
        <w:rPr>
          <w:rFonts w:ascii="Times New Roman" w:eastAsia="宋体" w:hAnsi="Times New Roman"/>
          <w:sz w:val="24"/>
          <w:szCs w:val="24"/>
        </w:rPr>
      </w:pPr>
      <w:r w:rsidRPr="000F06AF">
        <w:rPr>
          <w:rFonts w:ascii="Times New Roman" w:eastAsia="宋体" w:hAnsi="Times New Roman"/>
          <w:position w:val="-30"/>
          <w:sz w:val="24"/>
          <w:szCs w:val="24"/>
        </w:rPr>
        <w:object w:dxaOrig="1579" w:dyaOrig="680" w14:anchorId="49D3FBCA">
          <v:shape id="_x0000_i1081" type="#_x0000_t75" style="width:78.9pt;height:34.45pt" o:ole="">
            <v:imagedata r:id="rId115" o:title=""/>
          </v:shape>
          <o:OLEObject Type="Embed" ProgID="Equation.DSMT4" ShapeID="_x0000_i1081" DrawAspect="Content" ObjectID="_1661522017" r:id="rId116"/>
        </w:object>
      </w:r>
      <w:r w:rsidR="000F06AF" w:rsidRPr="000F06AF">
        <w:rPr>
          <w:rFonts w:ascii="Times New Roman" w:eastAsia="宋体" w:hAnsi="Times New Roman"/>
          <w:sz w:val="24"/>
          <w:szCs w:val="24"/>
        </w:rPr>
        <w:t xml:space="preserve">                        (5)</w:t>
      </w:r>
    </w:p>
    <w:p w14:paraId="7F46FE86" w14:textId="77777777" w:rsidR="000F06AF" w:rsidRPr="000F06AF" w:rsidRDefault="001C644E" w:rsidP="000F06AF">
      <w:pPr>
        <w:spacing w:line="360" w:lineRule="auto"/>
        <w:rPr>
          <w:rFonts w:ascii="Times New Roman" w:eastAsia="宋体" w:hAnsi="Times New Roman"/>
          <w:sz w:val="24"/>
          <w:szCs w:val="24"/>
        </w:rPr>
      </w:pPr>
      <w:r w:rsidRPr="000F06AF">
        <w:rPr>
          <w:rFonts w:ascii="Times New Roman" w:eastAsia="宋体" w:hAnsi="Times New Roman" w:hint="eastAsia"/>
          <w:sz w:val="24"/>
          <w:szCs w:val="24"/>
        </w:rPr>
        <w:t>再取对数，可得</w:t>
      </w:r>
    </w:p>
    <w:p w14:paraId="3755B335" w14:textId="75D70451" w:rsidR="000F06AF" w:rsidRPr="000F06AF" w:rsidRDefault="001C644E" w:rsidP="000F06AF">
      <w:pPr>
        <w:spacing w:line="360" w:lineRule="auto"/>
        <w:jc w:val="right"/>
        <w:rPr>
          <w:rFonts w:ascii="Times New Roman" w:eastAsia="宋体" w:hAnsi="Times New Roman"/>
          <w:sz w:val="24"/>
          <w:szCs w:val="24"/>
        </w:rPr>
      </w:pPr>
      <w:r w:rsidRPr="000F06AF">
        <w:rPr>
          <w:rFonts w:ascii="Times New Roman" w:eastAsia="宋体" w:hAnsi="Times New Roman"/>
          <w:position w:val="-30"/>
          <w:sz w:val="24"/>
          <w:szCs w:val="24"/>
        </w:rPr>
        <w:object w:dxaOrig="1120" w:dyaOrig="760" w14:anchorId="646F59AF">
          <v:shape id="_x0000_i1082" type="#_x0000_t75" style="width:56.35pt;height:37.55pt" o:ole="">
            <v:imagedata r:id="rId117" o:title=""/>
          </v:shape>
          <o:OLEObject Type="Embed" ProgID="Equation.DSMT4" ShapeID="_x0000_i1082" DrawAspect="Content" ObjectID="_1661522018" r:id="rId118"/>
        </w:object>
      </w:r>
      <w:r w:rsidR="000F06AF" w:rsidRPr="000F06AF">
        <w:rPr>
          <w:rFonts w:ascii="Times New Roman" w:eastAsia="宋体" w:hAnsi="Times New Roman"/>
          <w:sz w:val="24"/>
          <w:szCs w:val="24"/>
        </w:rPr>
        <w:t xml:space="preserve">                         (6)</w:t>
      </w:r>
    </w:p>
    <w:p w14:paraId="4CA96EF5" w14:textId="77777777" w:rsidR="000F06AF" w:rsidRPr="000F06AF" w:rsidRDefault="001C644E" w:rsidP="000F06AF">
      <w:pPr>
        <w:spacing w:line="360" w:lineRule="auto"/>
        <w:rPr>
          <w:rFonts w:ascii="Times New Roman" w:eastAsia="宋体" w:hAnsi="Times New Roman"/>
          <w:sz w:val="24"/>
          <w:szCs w:val="24"/>
        </w:rPr>
      </w:pPr>
      <w:r w:rsidRPr="000F06AF">
        <w:rPr>
          <w:rFonts w:ascii="Times New Roman" w:eastAsia="宋体" w:hAnsi="Times New Roman" w:hint="eastAsia"/>
          <w:sz w:val="24"/>
          <w:szCs w:val="24"/>
        </w:rPr>
        <w:t>即</w:t>
      </w:r>
    </w:p>
    <w:p w14:paraId="3332D1CA" w14:textId="471EC491" w:rsidR="000F06AF" w:rsidRPr="000F06AF" w:rsidRDefault="001C644E" w:rsidP="000F06AF">
      <w:pPr>
        <w:spacing w:line="360" w:lineRule="auto"/>
        <w:jc w:val="right"/>
        <w:rPr>
          <w:rFonts w:ascii="Times New Roman" w:eastAsia="宋体" w:hAnsi="Times New Roman"/>
          <w:sz w:val="24"/>
          <w:szCs w:val="24"/>
        </w:rPr>
      </w:pPr>
      <w:r w:rsidRPr="000F06AF">
        <w:rPr>
          <w:rFonts w:ascii="Times New Roman" w:eastAsia="宋体" w:hAnsi="Times New Roman"/>
          <w:position w:val="-30"/>
          <w:sz w:val="24"/>
          <w:szCs w:val="24"/>
        </w:rPr>
        <w:object w:dxaOrig="1460" w:dyaOrig="760" w14:anchorId="1ED07E98">
          <v:shape id="_x0000_i1083" type="#_x0000_t75" style="width:73.25pt;height:37.55pt" o:ole="">
            <v:imagedata r:id="rId119" o:title=""/>
          </v:shape>
          <o:OLEObject Type="Embed" ProgID="Equation.DSMT4" ShapeID="_x0000_i1083" DrawAspect="Content" ObjectID="_1661522019" r:id="rId120"/>
        </w:object>
      </w:r>
      <w:r w:rsidR="000F06AF" w:rsidRPr="000F06AF">
        <w:rPr>
          <w:rFonts w:ascii="Times New Roman" w:eastAsia="宋体" w:hAnsi="Times New Roman"/>
          <w:sz w:val="24"/>
          <w:szCs w:val="24"/>
        </w:rPr>
        <w:t xml:space="preserve">                         (7)</w:t>
      </w:r>
    </w:p>
    <w:p w14:paraId="0027C00D" w14:textId="33893E96" w:rsidR="001C644E" w:rsidRPr="000F06AF" w:rsidRDefault="001C644E" w:rsidP="000F06AF">
      <w:pPr>
        <w:spacing w:line="360" w:lineRule="auto"/>
        <w:rPr>
          <w:rFonts w:ascii="Times New Roman" w:eastAsia="宋体" w:hAnsi="Times New Roman"/>
          <w:sz w:val="24"/>
          <w:szCs w:val="24"/>
        </w:rPr>
      </w:pPr>
      <w:r w:rsidRPr="000F06AF">
        <w:rPr>
          <w:rFonts w:ascii="Times New Roman" w:eastAsia="宋体" w:hAnsi="Times New Roman" w:hint="eastAsia"/>
          <w:sz w:val="24"/>
          <w:szCs w:val="24"/>
        </w:rPr>
        <w:t>本文中问题求解都是基于该模型得以完成的。</w:t>
      </w:r>
    </w:p>
    <w:p w14:paraId="7C5BAAC1" w14:textId="6208A72F" w:rsidR="001C644E" w:rsidRPr="000F06AF" w:rsidRDefault="001C644E" w:rsidP="000F06AF">
      <w:pPr>
        <w:spacing w:line="360" w:lineRule="auto"/>
        <w:jc w:val="left"/>
        <w:rPr>
          <w:rFonts w:ascii="Times New Roman" w:eastAsia="宋体" w:hAnsi="Times New Roman"/>
          <w:b/>
          <w:bCs/>
          <w:sz w:val="24"/>
          <w:szCs w:val="24"/>
        </w:rPr>
      </w:pPr>
      <w:r w:rsidRPr="000F06AF">
        <w:rPr>
          <w:rFonts w:ascii="Times New Roman" w:eastAsia="宋体" w:hAnsi="Times New Roman" w:hint="eastAsia"/>
          <w:b/>
          <w:bCs/>
          <w:sz w:val="24"/>
          <w:szCs w:val="24"/>
        </w:rPr>
        <w:t>5.</w:t>
      </w:r>
      <w:r w:rsidR="000F06AF" w:rsidRPr="000F06AF">
        <w:rPr>
          <w:rFonts w:ascii="Times New Roman" w:eastAsia="宋体" w:hAnsi="Times New Roman"/>
          <w:b/>
          <w:bCs/>
          <w:sz w:val="24"/>
          <w:szCs w:val="24"/>
        </w:rPr>
        <w:t>2</w:t>
      </w:r>
      <w:r w:rsidRPr="000F06AF">
        <w:rPr>
          <w:rFonts w:ascii="Times New Roman" w:eastAsia="宋体" w:hAnsi="Times New Roman" w:hint="eastAsia"/>
          <w:b/>
          <w:bCs/>
          <w:sz w:val="24"/>
          <w:szCs w:val="24"/>
        </w:rPr>
        <w:t>问题</w:t>
      </w:r>
      <w:r w:rsidR="00E836E6" w:rsidRPr="000F06AF">
        <w:rPr>
          <w:rFonts w:ascii="Times New Roman" w:eastAsia="宋体" w:hAnsi="Times New Roman" w:hint="eastAsia"/>
          <w:b/>
          <w:bCs/>
          <w:sz w:val="24"/>
          <w:szCs w:val="24"/>
        </w:rPr>
        <w:t>1</w:t>
      </w:r>
      <w:r w:rsidRPr="000F06AF">
        <w:rPr>
          <w:rFonts w:ascii="Times New Roman" w:eastAsia="宋体" w:hAnsi="Times New Roman" w:hint="eastAsia"/>
          <w:b/>
          <w:bCs/>
          <w:sz w:val="24"/>
          <w:szCs w:val="24"/>
        </w:rPr>
        <w:t>的分析与求解</w:t>
      </w:r>
    </w:p>
    <w:p w14:paraId="5DC15594" w14:textId="5DD5E476" w:rsidR="001C644E" w:rsidRPr="00FA7575" w:rsidRDefault="001C644E" w:rsidP="000F06AF">
      <w:pPr>
        <w:spacing w:line="360" w:lineRule="auto"/>
        <w:jc w:val="left"/>
        <w:rPr>
          <w:rFonts w:ascii="黑体" w:eastAsia="黑体" w:hAnsi="黑体"/>
          <w:sz w:val="24"/>
          <w:szCs w:val="24"/>
        </w:rPr>
      </w:pPr>
      <w:r w:rsidRPr="00FA7575">
        <w:rPr>
          <w:rFonts w:ascii="黑体" w:eastAsia="黑体" w:hAnsi="黑体" w:hint="eastAsia"/>
          <w:sz w:val="24"/>
          <w:szCs w:val="24"/>
        </w:rPr>
        <w:t>5.</w:t>
      </w:r>
      <w:r w:rsidR="000F06AF" w:rsidRPr="00FA7575">
        <w:rPr>
          <w:rFonts w:ascii="黑体" w:eastAsia="黑体" w:hAnsi="黑体"/>
          <w:sz w:val="24"/>
          <w:szCs w:val="24"/>
        </w:rPr>
        <w:t>2</w:t>
      </w:r>
      <w:r w:rsidRPr="00FA7575">
        <w:rPr>
          <w:rFonts w:ascii="黑体" w:eastAsia="黑体" w:hAnsi="黑体" w:hint="eastAsia"/>
          <w:sz w:val="24"/>
          <w:szCs w:val="24"/>
        </w:rPr>
        <w:t>.1</w:t>
      </w:r>
      <w:r w:rsidRPr="00FA7575">
        <w:rPr>
          <w:rFonts w:ascii="黑体" w:eastAsia="黑体" w:hAnsi="黑体"/>
          <w:sz w:val="24"/>
          <w:szCs w:val="24"/>
        </w:rPr>
        <w:t xml:space="preserve"> </w:t>
      </w:r>
      <w:r w:rsidRPr="00FA7575">
        <w:rPr>
          <w:rFonts w:ascii="黑体" w:eastAsia="黑体" w:hAnsi="黑体" w:hint="eastAsia"/>
          <w:sz w:val="24"/>
          <w:szCs w:val="24"/>
        </w:rPr>
        <w:t>解题思路</w:t>
      </w:r>
    </w:p>
    <w:p w14:paraId="38F0C940" w14:textId="16D66135" w:rsidR="001C644E" w:rsidRPr="000F06AF" w:rsidRDefault="00274417" w:rsidP="000F06AF">
      <w:pPr>
        <w:spacing w:line="360" w:lineRule="auto"/>
        <w:ind w:firstLineChars="200" w:firstLine="480"/>
        <w:rPr>
          <w:rFonts w:ascii="Times New Roman" w:eastAsia="宋体" w:hAnsi="Times New Roman"/>
          <w:sz w:val="24"/>
          <w:szCs w:val="24"/>
        </w:rPr>
      </w:pPr>
      <w:r w:rsidRPr="000F06AF">
        <w:rPr>
          <w:rFonts w:ascii="Times New Roman" w:eastAsia="宋体" w:hAnsi="Times New Roman" w:hint="eastAsia"/>
          <w:sz w:val="24"/>
          <w:szCs w:val="24"/>
        </w:rPr>
        <w:t>问题</w:t>
      </w:r>
      <w:r w:rsidR="000F06AF" w:rsidRPr="000F06AF">
        <w:rPr>
          <w:rFonts w:ascii="Times New Roman" w:eastAsia="宋体" w:hAnsi="Times New Roman" w:hint="eastAsia"/>
          <w:sz w:val="24"/>
          <w:szCs w:val="24"/>
        </w:rPr>
        <w:t>1</w:t>
      </w:r>
      <w:r w:rsidRPr="000F06AF">
        <w:rPr>
          <w:rFonts w:ascii="Times New Roman" w:eastAsia="宋体" w:hAnsi="Times New Roman" w:hint="eastAsia"/>
          <w:sz w:val="24"/>
          <w:szCs w:val="24"/>
        </w:rPr>
        <w:t>为建立合适得数学模型，求解在给定的</w:t>
      </w:r>
      <w:r w:rsidRPr="000F06AF">
        <w:rPr>
          <w:rFonts w:ascii="Times New Roman" w:eastAsia="宋体" w:hAnsi="Times New Roman" w:cs="Times New Roman" w:hint="eastAsia"/>
          <w:sz w:val="24"/>
          <w:szCs w:val="24"/>
        </w:rPr>
        <w:t>各温区的设定温度和传送带的过炉速度的条件下，求解焊接区域中心的温度变化情况，即求出炉温曲线，并在曲线找到题目要求位置点的温度。在上述式子中，已知初始温度，流体温度，以</w:t>
      </w:r>
      <w:r w:rsidRPr="000F06AF">
        <w:rPr>
          <w:rFonts w:ascii="Times New Roman" w:eastAsia="宋体" w:hAnsi="Times New Roman" w:cs="Times New Roman" w:hint="eastAsia"/>
          <w:sz w:val="24"/>
          <w:szCs w:val="24"/>
        </w:rPr>
        <w:lastRenderedPageBreak/>
        <w:t>及时间，要求焊膏温度</w:t>
      </w:r>
      <w:r w:rsidRPr="000F06AF">
        <w:rPr>
          <w:rFonts w:ascii="Times New Roman" w:eastAsia="宋体" w:hAnsi="Times New Roman"/>
          <w:sz w:val="24"/>
          <w:szCs w:val="24"/>
        </w:rPr>
        <w:t>t,</w:t>
      </w:r>
      <w:r w:rsidRPr="000F06AF">
        <w:rPr>
          <w:rFonts w:ascii="Times New Roman" w:eastAsia="宋体" w:hAnsi="Times New Roman" w:hint="eastAsia"/>
          <w:sz w:val="24"/>
          <w:szCs w:val="24"/>
        </w:rPr>
        <w:t>必须知道</w:t>
      </w:r>
      <w:r w:rsidRPr="000F06AF">
        <w:rPr>
          <w:rFonts w:ascii="Times New Roman" w:eastAsia="宋体" w:hAnsi="Times New Roman"/>
          <w:position w:val="-16"/>
          <w:sz w:val="24"/>
          <w:szCs w:val="24"/>
        </w:rPr>
        <w:object w:dxaOrig="380" w:dyaOrig="420" w14:anchorId="3CC48990">
          <v:shape id="_x0000_i1084" type="#_x0000_t75" style="width:18.8pt;height:21.3pt" o:ole="">
            <v:imagedata r:id="rId121" o:title=""/>
          </v:shape>
          <o:OLEObject Type="Embed" ProgID="Equation.DSMT4" ShapeID="_x0000_i1084" DrawAspect="Content" ObjectID="_1661522020" r:id="rId122"/>
        </w:object>
      </w:r>
      <w:r w:rsidRPr="000F06AF">
        <w:rPr>
          <w:rFonts w:ascii="Times New Roman" w:eastAsia="宋体" w:hAnsi="Times New Roman" w:hint="eastAsia"/>
          <w:sz w:val="24"/>
          <w:szCs w:val="24"/>
        </w:rPr>
        <w:t>这一项的值，所以问题的关键在于求解</w:t>
      </w:r>
      <w:r w:rsidRPr="000F06AF">
        <w:rPr>
          <w:rFonts w:ascii="Times New Roman" w:eastAsia="宋体" w:hAnsi="Times New Roman"/>
          <w:position w:val="-16"/>
          <w:sz w:val="24"/>
          <w:szCs w:val="24"/>
        </w:rPr>
        <w:object w:dxaOrig="380" w:dyaOrig="420" w14:anchorId="5EA460B6">
          <v:shape id="_x0000_i1085" type="#_x0000_t75" style="width:18.8pt;height:21.3pt" o:ole="">
            <v:imagedata r:id="rId121" o:title=""/>
          </v:shape>
          <o:OLEObject Type="Embed" ProgID="Equation.DSMT4" ShapeID="_x0000_i1085" DrawAspect="Content" ObjectID="_1661522021" r:id="rId123"/>
        </w:object>
      </w:r>
      <w:r w:rsidRPr="000F06AF">
        <w:rPr>
          <w:rFonts w:ascii="Times New Roman" w:eastAsia="宋体" w:hAnsi="Times New Roman" w:hint="eastAsia"/>
          <w:sz w:val="24"/>
          <w:szCs w:val="24"/>
        </w:rPr>
        <w:t>这一项的值。</w:t>
      </w:r>
    </w:p>
    <w:p w14:paraId="7B08933C" w14:textId="31AD5221" w:rsidR="00274417" w:rsidRPr="00FA7575" w:rsidRDefault="00274417" w:rsidP="007048CE">
      <w:pPr>
        <w:spacing w:line="360" w:lineRule="auto"/>
        <w:rPr>
          <w:rFonts w:ascii="黑体" w:eastAsia="黑体" w:hAnsi="黑体"/>
          <w:sz w:val="24"/>
          <w:szCs w:val="24"/>
        </w:rPr>
      </w:pPr>
      <w:r w:rsidRPr="00FA7575">
        <w:rPr>
          <w:rFonts w:ascii="黑体" w:eastAsia="黑体" w:hAnsi="黑体" w:hint="eastAsia"/>
          <w:sz w:val="24"/>
          <w:szCs w:val="24"/>
        </w:rPr>
        <w:t>5.</w:t>
      </w:r>
      <w:r w:rsidR="000F06AF" w:rsidRPr="00FA7575">
        <w:rPr>
          <w:rFonts w:ascii="黑体" w:eastAsia="黑体" w:hAnsi="黑体"/>
          <w:sz w:val="24"/>
          <w:szCs w:val="24"/>
        </w:rPr>
        <w:t>2</w:t>
      </w:r>
      <w:r w:rsidRPr="00FA7575">
        <w:rPr>
          <w:rFonts w:ascii="黑体" w:eastAsia="黑体" w:hAnsi="黑体" w:hint="eastAsia"/>
          <w:sz w:val="24"/>
          <w:szCs w:val="24"/>
        </w:rPr>
        <w:t>.2</w:t>
      </w:r>
      <w:r w:rsidRPr="00FA7575">
        <w:rPr>
          <w:rFonts w:ascii="黑体" w:eastAsia="黑体" w:hAnsi="黑体"/>
          <w:sz w:val="24"/>
          <w:szCs w:val="24"/>
        </w:rPr>
        <w:t xml:space="preserve"> </w:t>
      </w:r>
      <w:r w:rsidRPr="00FA7575">
        <w:rPr>
          <w:rFonts w:ascii="黑体" w:eastAsia="黑体" w:hAnsi="黑体" w:hint="eastAsia"/>
          <w:sz w:val="24"/>
          <w:szCs w:val="24"/>
        </w:rPr>
        <w:t>模型</w:t>
      </w:r>
      <w:r w:rsidR="00276E57" w:rsidRPr="00FA7575">
        <w:rPr>
          <w:rFonts w:ascii="黑体" w:eastAsia="黑体" w:hAnsi="黑体" w:hint="eastAsia"/>
          <w:sz w:val="24"/>
          <w:szCs w:val="24"/>
        </w:rPr>
        <w:t>建立</w:t>
      </w:r>
    </w:p>
    <w:p w14:paraId="2580BBD5" w14:textId="595944D5" w:rsidR="00274417" w:rsidRPr="000F06AF" w:rsidRDefault="00274417" w:rsidP="007048CE">
      <w:pPr>
        <w:spacing w:line="360" w:lineRule="auto"/>
        <w:rPr>
          <w:rFonts w:ascii="Times New Roman" w:eastAsia="宋体" w:hAnsi="Times New Roman"/>
          <w:sz w:val="24"/>
          <w:szCs w:val="24"/>
        </w:rPr>
      </w:pPr>
      <w:r w:rsidRPr="000F06AF">
        <w:rPr>
          <w:rFonts w:ascii="Times New Roman" w:eastAsia="宋体" w:hAnsi="Times New Roman" w:hint="eastAsia"/>
          <w:sz w:val="24"/>
          <w:szCs w:val="24"/>
        </w:rPr>
        <w:t>在集中参数法中，</w:t>
      </w:r>
      <w:r w:rsidR="00F0577B" w:rsidRPr="000F06AF">
        <w:rPr>
          <w:rFonts w:ascii="Times New Roman" w:eastAsia="宋体" w:hAnsi="Times New Roman" w:hint="eastAsia"/>
          <w:sz w:val="24"/>
          <w:szCs w:val="24"/>
        </w:rPr>
        <w:t>有</w:t>
      </w:r>
    </w:p>
    <w:p w14:paraId="50B271F3" w14:textId="6CF08AAD" w:rsidR="00F0577B" w:rsidRPr="000F06AF" w:rsidRDefault="00F0577B" w:rsidP="000F06AF">
      <w:pPr>
        <w:spacing w:line="360" w:lineRule="auto"/>
        <w:jc w:val="right"/>
        <w:rPr>
          <w:rFonts w:ascii="Times New Roman" w:eastAsia="宋体" w:hAnsi="Times New Roman"/>
          <w:sz w:val="24"/>
          <w:szCs w:val="24"/>
        </w:rPr>
      </w:pPr>
      <w:r w:rsidRPr="000F06AF">
        <w:rPr>
          <w:rFonts w:ascii="Times New Roman" w:eastAsia="宋体" w:hAnsi="Times New Roman"/>
          <w:position w:val="-30"/>
          <w:sz w:val="24"/>
          <w:szCs w:val="24"/>
        </w:rPr>
        <w:object w:dxaOrig="1460" w:dyaOrig="760" w14:anchorId="68CA578F">
          <v:shape id="_x0000_i1086" type="#_x0000_t75" style="width:73.25pt;height:37.55pt" o:ole="">
            <v:imagedata r:id="rId119" o:title=""/>
          </v:shape>
          <o:OLEObject Type="Embed" ProgID="Equation.DSMT4" ShapeID="_x0000_i1086" DrawAspect="Content" ObjectID="_1661522022" r:id="rId124"/>
        </w:object>
      </w:r>
      <w:r w:rsidR="000F06AF" w:rsidRPr="000F06AF">
        <w:rPr>
          <w:rFonts w:ascii="Times New Roman" w:eastAsia="宋体" w:hAnsi="Times New Roman"/>
          <w:sz w:val="24"/>
          <w:szCs w:val="24"/>
        </w:rPr>
        <w:t xml:space="preserve">                       (8)</w:t>
      </w:r>
    </w:p>
    <w:p w14:paraId="0E2DA963" w14:textId="76748BFA" w:rsidR="001C644E" w:rsidRPr="000F06AF" w:rsidRDefault="00F0577B" w:rsidP="007048CE">
      <w:pPr>
        <w:spacing w:line="360" w:lineRule="auto"/>
        <w:rPr>
          <w:rFonts w:ascii="Times New Roman" w:eastAsia="宋体" w:hAnsi="Times New Roman"/>
          <w:sz w:val="24"/>
        </w:rPr>
      </w:pPr>
      <w:r w:rsidRPr="000F06AF">
        <w:rPr>
          <w:rFonts w:ascii="Times New Roman" w:eastAsia="宋体" w:hAnsi="Times New Roman" w:hint="eastAsia"/>
          <w:sz w:val="24"/>
        </w:rPr>
        <w:t>根据传热学方程，有</w:t>
      </w:r>
    </w:p>
    <w:p w14:paraId="702AE47D" w14:textId="3B620B88" w:rsidR="00BC2647" w:rsidRPr="000F06AF" w:rsidRDefault="00BC2647" w:rsidP="000F06AF">
      <w:pPr>
        <w:wordWrap w:val="0"/>
        <w:spacing w:line="360" w:lineRule="auto"/>
        <w:jc w:val="right"/>
        <w:rPr>
          <w:rFonts w:ascii="Times New Roman" w:eastAsia="宋体" w:hAnsi="Times New Roman"/>
          <w:sz w:val="24"/>
        </w:rPr>
      </w:pPr>
      <w:r w:rsidRPr="000F06AF">
        <w:rPr>
          <w:rFonts w:ascii="Times New Roman" w:eastAsia="宋体" w:hAnsi="Times New Roman"/>
          <w:position w:val="-12"/>
          <w:sz w:val="24"/>
        </w:rPr>
        <w:object w:dxaOrig="1219" w:dyaOrig="360" w14:anchorId="7E71B127">
          <v:shape id="_x0000_i1087" type="#_x0000_t75" style="width:60.75pt;height:18.8pt" o:ole="">
            <v:imagedata r:id="rId125" o:title=""/>
          </v:shape>
          <o:OLEObject Type="Embed" ProgID="Equation.DSMT4" ShapeID="_x0000_i1087" DrawAspect="Content" ObjectID="_1661522023" r:id="rId126"/>
        </w:object>
      </w:r>
      <w:r w:rsidR="000F06AF" w:rsidRPr="000F06AF">
        <w:rPr>
          <w:rFonts w:ascii="Times New Roman" w:eastAsia="宋体" w:hAnsi="Times New Roman"/>
          <w:sz w:val="24"/>
        </w:rPr>
        <w:t xml:space="preserve">                           </w:t>
      </w:r>
      <w:r w:rsidR="000F06AF" w:rsidRPr="000F06AF">
        <w:rPr>
          <w:rFonts w:ascii="Times New Roman" w:eastAsia="宋体" w:hAnsi="Times New Roman"/>
          <w:sz w:val="24"/>
          <w:szCs w:val="24"/>
        </w:rPr>
        <w:t xml:space="preserve"> (9)</w:t>
      </w:r>
    </w:p>
    <w:p w14:paraId="184D90C6" w14:textId="23965F3D" w:rsidR="00F0577B" w:rsidRPr="000F06AF" w:rsidRDefault="00987E70" w:rsidP="000F06AF">
      <w:pPr>
        <w:spacing w:line="360" w:lineRule="auto"/>
        <w:jc w:val="right"/>
        <w:rPr>
          <w:rFonts w:ascii="Times New Roman" w:eastAsia="宋体" w:hAnsi="Times New Roman"/>
          <w:sz w:val="24"/>
        </w:rPr>
      </w:pPr>
      <w:r w:rsidRPr="000F06AF">
        <w:rPr>
          <w:rFonts w:ascii="Times New Roman" w:eastAsia="宋体" w:hAnsi="Times New Roman"/>
          <w:position w:val="-24"/>
          <w:sz w:val="24"/>
        </w:rPr>
        <w:object w:dxaOrig="920" w:dyaOrig="620" w14:anchorId="6612B4E3">
          <v:shape id="_x0000_i1088" type="#_x0000_t75" style="width:45.7pt;height:30.7pt" o:ole="">
            <v:imagedata r:id="rId127" o:title=""/>
          </v:shape>
          <o:OLEObject Type="Embed" ProgID="Equation.DSMT4" ShapeID="_x0000_i1088" DrawAspect="Content" ObjectID="_1661522024" r:id="rId128"/>
        </w:object>
      </w:r>
      <w:r w:rsidR="000F06AF" w:rsidRPr="000F06AF">
        <w:rPr>
          <w:rFonts w:ascii="Times New Roman" w:eastAsia="宋体" w:hAnsi="Times New Roman"/>
          <w:sz w:val="24"/>
        </w:rPr>
        <w:t xml:space="preserve">                               (10)</w:t>
      </w:r>
    </w:p>
    <w:p w14:paraId="5F13AAB0" w14:textId="49D8F75C" w:rsidR="00BC2647" w:rsidRPr="000F06AF" w:rsidRDefault="00987E70" w:rsidP="000F06AF">
      <w:pPr>
        <w:spacing w:line="360" w:lineRule="auto"/>
        <w:jc w:val="right"/>
        <w:rPr>
          <w:rFonts w:ascii="Times New Roman" w:eastAsia="宋体" w:hAnsi="Times New Roman"/>
          <w:sz w:val="24"/>
        </w:rPr>
      </w:pPr>
      <w:r w:rsidRPr="000F06AF">
        <w:rPr>
          <w:rFonts w:ascii="Times New Roman" w:eastAsia="宋体" w:hAnsi="Times New Roman"/>
          <w:position w:val="-12"/>
          <w:sz w:val="24"/>
        </w:rPr>
        <w:object w:dxaOrig="2540" w:dyaOrig="580" w14:anchorId="62E8B5B9">
          <v:shape id="_x0000_i1089" type="#_x0000_t75" style="width:127.1pt;height:28.8pt" o:ole="">
            <v:imagedata r:id="rId129" o:title=""/>
          </v:shape>
          <o:OLEObject Type="Embed" ProgID="Equation.DSMT4" ShapeID="_x0000_i1089" DrawAspect="Content" ObjectID="_1661522025" r:id="rId130"/>
        </w:object>
      </w:r>
      <w:r w:rsidR="000F06AF" w:rsidRPr="000F06AF">
        <w:rPr>
          <w:rFonts w:ascii="Times New Roman" w:eastAsia="宋体" w:hAnsi="Times New Roman"/>
          <w:sz w:val="24"/>
        </w:rPr>
        <w:t xml:space="preserve">                      (11)</w:t>
      </w:r>
    </w:p>
    <w:p w14:paraId="33B333C9" w14:textId="44234938" w:rsidR="00987E70" w:rsidRPr="000F06AF" w:rsidRDefault="00987E70" w:rsidP="007048CE">
      <w:pPr>
        <w:spacing w:line="360" w:lineRule="auto"/>
        <w:rPr>
          <w:rFonts w:ascii="Times New Roman" w:eastAsia="宋体" w:hAnsi="Times New Roman"/>
          <w:sz w:val="24"/>
        </w:rPr>
      </w:pPr>
      <w:r w:rsidRPr="000F06AF">
        <w:rPr>
          <w:rFonts w:ascii="Times New Roman" w:eastAsia="宋体" w:hAnsi="Times New Roman" w:hint="eastAsia"/>
          <w:sz w:val="24"/>
        </w:rPr>
        <w:t>其中</w:t>
      </w:r>
      <w:r w:rsidRPr="000F06AF">
        <w:rPr>
          <w:rFonts w:ascii="Times New Roman" w:eastAsia="宋体" w:hAnsi="Times New Roman"/>
          <w:position w:val="-10"/>
          <w:sz w:val="24"/>
        </w:rPr>
        <w:object w:dxaOrig="240" w:dyaOrig="320" w14:anchorId="5BC00646">
          <v:shape id="_x0000_i1090" type="#_x0000_t75" style="width:11.9pt;height:16.3pt" o:ole="">
            <v:imagedata r:id="rId131" o:title=""/>
          </v:shape>
          <o:OLEObject Type="Embed" ProgID="Equation.DSMT4" ShapeID="_x0000_i1090" DrawAspect="Content" ObjectID="_1661522026" r:id="rId132"/>
        </w:object>
      </w:r>
      <w:r w:rsidRPr="000F06AF">
        <w:rPr>
          <w:rFonts w:ascii="Times New Roman" w:eastAsia="宋体" w:hAnsi="Times New Roman" w:hint="eastAsia"/>
          <w:sz w:val="24"/>
        </w:rPr>
        <w:t>为</w:t>
      </w:r>
      <w:r w:rsidRPr="000F06AF">
        <w:rPr>
          <w:rFonts w:ascii="Times New Roman" w:eastAsia="宋体" w:hAnsi="Times New Roman"/>
          <w:position w:val="-6"/>
          <w:sz w:val="24"/>
        </w:rPr>
        <w:object w:dxaOrig="200" w:dyaOrig="220" w14:anchorId="53E789B0">
          <v:shape id="_x0000_i1091" type="#_x0000_t75" style="width:10pt;height:11.25pt" o:ole="">
            <v:imagedata r:id="rId133" o:title=""/>
          </v:shape>
          <o:OLEObject Type="Embed" ProgID="Equation.DSMT4" ShapeID="_x0000_i1091" DrawAspect="Content" ObjectID="_1661522027" r:id="rId134"/>
        </w:object>
      </w:r>
      <w:r w:rsidRPr="000F06AF">
        <w:rPr>
          <w:rFonts w:ascii="Times New Roman" w:eastAsia="宋体" w:hAnsi="Times New Roman" w:hint="eastAsia"/>
          <w:sz w:val="24"/>
        </w:rPr>
        <w:t>时间内的总换热量，</w:t>
      </w:r>
      <w:r w:rsidRPr="000F06AF">
        <w:rPr>
          <w:rFonts w:ascii="Times New Roman" w:eastAsia="宋体" w:hAnsi="Times New Roman"/>
          <w:position w:val="-10"/>
          <w:sz w:val="24"/>
        </w:rPr>
        <w:object w:dxaOrig="200" w:dyaOrig="260" w14:anchorId="374602BC">
          <v:shape id="_x0000_i1092" type="#_x0000_t75" style="width:10pt;height:13.15pt" o:ole="">
            <v:imagedata r:id="rId135" o:title=""/>
          </v:shape>
          <o:OLEObject Type="Embed" ProgID="Equation.DSMT4" ShapeID="_x0000_i1092" DrawAspect="Content" ObjectID="_1661522028" r:id="rId136"/>
        </w:object>
      </w:r>
      <w:r w:rsidRPr="000F06AF">
        <w:rPr>
          <w:rFonts w:ascii="Times New Roman" w:eastAsia="宋体" w:hAnsi="Times New Roman" w:hint="eastAsia"/>
          <w:sz w:val="24"/>
        </w:rPr>
        <w:t>为热流密度。</w:t>
      </w:r>
    </w:p>
    <w:p w14:paraId="070C6710" w14:textId="77777777" w:rsidR="000F06AF" w:rsidRDefault="00987E70" w:rsidP="007048CE">
      <w:pPr>
        <w:spacing w:line="360" w:lineRule="auto"/>
        <w:rPr>
          <w:rFonts w:ascii="Times New Roman" w:eastAsia="宋体" w:hAnsi="Times New Roman"/>
          <w:sz w:val="24"/>
        </w:rPr>
      </w:pPr>
      <w:r w:rsidRPr="000F06AF">
        <w:rPr>
          <w:rFonts w:ascii="Times New Roman" w:eastAsia="宋体" w:hAnsi="Times New Roman" w:hint="eastAsia"/>
          <w:sz w:val="24"/>
        </w:rPr>
        <w:t>联立上述方程，可得</w:t>
      </w:r>
    </w:p>
    <w:p w14:paraId="18BCB134" w14:textId="7CCEED5D" w:rsidR="00987E70" w:rsidRPr="000F06AF" w:rsidRDefault="00987E70" w:rsidP="000F06AF">
      <w:pPr>
        <w:spacing w:line="360" w:lineRule="auto"/>
        <w:jc w:val="right"/>
        <w:rPr>
          <w:rFonts w:ascii="Times New Roman" w:eastAsia="宋体" w:hAnsi="Times New Roman"/>
          <w:sz w:val="24"/>
        </w:rPr>
      </w:pPr>
      <w:r w:rsidRPr="000F06AF">
        <w:rPr>
          <w:rFonts w:ascii="Times New Roman" w:eastAsia="宋体" w:hAnsi="Times New Roman"/>
          <w:position w:val="-28"/>
          <w:sz w:val="24"/>
        </w:rPr>
        <w:object w:dxaOrig="1579" w:dyaOrig="740" w14:anchorId="4311F0EE">
          <v:shape id="_x0000_i1093" type="#_x0000_t75" style="width:78.9pt;height:36.95pt" o:ole="">
            <v:imagedata r:id="rId137" o:title=""/>
          </v:shape>
          <o:OLEObject Type="Embed" ProgID="Equation.DSMT4" ShapeID="_x0000_i1093" DrawAspect="Content" ObjectID="_1661522029" r:id="rId138"/>
        </w:object>
      </w:r>
      <w:r w:rsidR="000F06AF">
        <w:rPr>
          <w:rFonts w:ascii="Times New Roman" w:eastAsia="宋体" w:hAnsi="Times New Roman"/>
          <w:sz w:val="24"/>
        </w:rPr>
        <w:t xml:space="preserve">                          (12)</w:t>
      </w:r>
    </w:p>
    <w:p w14:paraId="4DEE97AC" w14:textId="04870D96" w:rsidR="00987E70" w:rsidRPr="000F06AF" w:rsidRDefault="00987E70" w:rsidP="007048CE">
      <w:pPr>
        <w:spacing w:line="360" w:lineRule="auto"/>
        <w:rPr>
          <w:rFonts w:ascii="Times New Roman" w:eastAsia="宋体" w:hAnsi="Times New Roman"/>
          <w:sz w:val="24"/>
        </w:rPr>
      </w:pPr>
      <w:r w:rsidRPr="000F06AF">
        <w:rPr>
          <w:rFonts w:ascii="Times New Roman" w:eastAsia="宋体" w:hAnsi="Times New Roman" w:hint="eastAsia"/>
          <w:sz w:val="24"/>
        </w:rPr>
        <w:t>显然，若以</w:t>
      </w:r>
      <w:r w:rsidRPr="000F06AF">
        <w:rPr>
          <w:rFonts w:ascii="Times New Roman" w:eastAsia="宋体" w:hAnsi="Times New Roman"/>
          <w:position w:val="-6"/>
          <w:sz w:val="24"/>
        </w:rPr>
        <w:object w:dxaOrig="200" w:dyaOrig="220" w14:anchorId="2B65899C">
          <v:shape id="_x0000_i1094" type="#_x0000_t75" style="width:10pt;height:11.25pt" o:ole="">
            <v:imagedata r:id="rId133" o:title=""/>
          </v:shape>
          <o:OLEObject Type="Embed" ProgID="Equation.DSMT4" ShapeID="_x0000_i1094" DrawAspect="Content" ObjectID="_1661522030" r:id="rId139"/>
        </w:object>
      </w:r>
      <w:r w:rsidRPr="000F06AF">
        <w:rPr>
          <w:rFonts w:ascii="Times New Roman" w:eastAsia="宋体" w:hAnsi="Times New Roman" w:hint="eastAsia"/>
          <w:sz w:val="24"/>
        </w:rPr>
        <w:t>为变量，则当且仅当</w:t>
      </w:r>
      <w:r w:rsidRPr="000F06AF">
        <w:rPr>
          <w:rFonts w:ascii="Times New Roman" w:eastAsia="宋体" w:hAnsi="Times New Roman"/>
          <w:position w:val="-28"/>
          <w:sz w:val="24"/>
        </w:rPr>
        <w:object w:dxaOrig="560" w:dyaOrig="660" w14:anchorId="04B4B517">
          <v:shape id="_x0000_i1095" type="#_x0000_t75" style="width:28.8pt;height:33.2pt" o:ole="">
            <v:imagedata r:id="rId140" o:title=""/>
          </v:shape>
          <o:OLEObject Type="Embed" ProgID="Equation.DSMT4" ShapeID="_x0000_i1095" DrawAspect="Content" ObjectID="_1661522031" r:id="rId141"/>
        </w:object>
      </w:r>
      <w:r w:rsidRPr="000F06AF">
        <w:rPr>
          <w:rFonts w:ascii="Times New Roman" w:eastAsia="宋体" w:hAnsi="Times New Roman" w:hint="eastAsia"/>
          <w:sz w:val="24"/>
        </w:rPr>
        <w:t>为定值时，此方程有解。设</w:t>
      </w:r>
      <w:r w:rsidRPr="000F06AF">
        <w:rPr>
          <w:rFonts w:ascii="Times New Roman" w:eastAsia="宋体" w:hAnsi="Times New Roman"/>
          <w:position w:val="-28"/>
          <w:sz w:val="24"/>
        </w:rPr>
        <w:object w:dxaOrig="920" w:dyaOrig="660" w14:anchorId="12E427D0">
          <v:shape id="_x0000_i1096" type="#_x0000_t75" style="width:45.7pt;height:33.2pt" o:ole="">
            <v:imagedata r:id="rId142" o:title=""/>
          </v:shape>
          <o:OLEObject Type="Embed" ProgID="Equation.DSMT4" ShapeID="_x0000_i1096" DrawAspect="Content" ObjectID="_1661522032" r:id="rId143"/>
        </w:object>
      </w:r>
      <w:r w:rsidRPr="000F06AF">
        <w:rPr>
          <w:rFonts w:ascii="Times New Roman" w:eastAsia="宋体" w:hAnsi="Times New Roman" w:hint="eastAsia"/>
          <w:sz w:val="24"/>
        </w:rPr>
        <w:t>，则</w:t>
      </w:r>
      <w:r w:rsidRPr="000F06AF">
        <w:rPr>
          <w:rFonts w:ascii="Times New Roman" w:eastAsia="宋体" w:hAnsi="Times New Roman"/>
          <w:position w:val="-12"/>
          <w:sz w:val="24"/>
        </w:rPr>
        <w:object w:dxaOrig="240" w:dyaOrig="360" w14:anchorId="75D46C1D">
          <v:shape id="_x0000_i1097" type="#_x0000_t75" style="width:11.9pt;height:18.8pt" o:ole="">
            <v:imagedata r:id="rId144" o:title=""/>
          </v:shape>
          <o:OLEObject Type="Embed" ProgID="Equation.DSMT4" ShapeID="_x0000_i1097" DrawAspect="Content" ObjectID="_1661522033" r:id="rId145"/>
        </w:object>
      </w:r>
      <w:r w:rsidRPr="000F06AF">
        <w:rPr>
          <w:rFonts w:ascii="Times New Roman" w:eastAsia="宋体" w:hAnsi="Times New Roman" w:hint="eastAsia"/>
          <w:sz w:val="24"/>
        </w:rPr>
        <w:t>为一定值。</w:t>
      </w:r>
      <w:r w:rsidR="00DD49FA" w:rsidRPr="000F06AF">
        <w:rPr>
          <w:rFonts w:ascii="Times New Roman" w:eastAsia="宋体" w:hAnsi="Times New Roman"/>
          <w:sz w:val="24"/>
        </w:rPr>
        <w:t>假设温区边缘的温度恒定为设定的温度，</w:t>
      </w:r>
      <w:r w:rsidR="00DD49FA" w:rsidRPr="000F06AF">
        <w:rPr>
          <w:rFonts w:ascii="Times New Roman" w:eastAsia="宋体" w:hAnsi="Times New Roman" w:hint="eastAsia"/>
          <w:sz w:val="24"/>
        </w:rPr>
        <w:t>则</w:t>
      </w:r>
      <w:r w:rsidR="00DD49FA" w:rsidRPr="000F06AF">
        <w:rPr>
          <w:rFonts w:ascii="Times New Roman" w:eastAsia="宋体" w:hAnsi="Times New Roman"/>
          <w:sz w:val="24"/>
        </w:rPr>
        <w:t>根据传热学相关稳态热传导知识易得两个温度不同的</w:t>
      </w:r>
      <w:r w:rsidR="00DD49FA" w:rsidRPr="000F06AF">
        <w:rPr>
          <w:rFonts w:ascii="Times New Roman" w:eastAsia="宋体" w:hAnsi="Times New Roman" w:hint="eastAsia"/>
          <w:sz w:val="24"/>
        </w:rPr>
        <w:t>小温区</w:t>
      </w:r>
      <w:r w:rsidR="00DD49FA" w:rsidRPr="000F06AF">
        <w:rPr>
          <w:rFonts w:ascii="Times New Roman" w:eastAsia="宋体" w:hAnsi="Times New Roman"/>
          <w:sz w:val="24"/>
        </w:rPr>
        <w:t>之间</w:t>
      </w:r>
      <w:r w:rsidR="00DD49FA" w:rsidRPr="000F06AF">
        <w:rPr>
          <w:rFonts w:ascii="Times New Roman" w:eastAsia="宋体" w:hAnsi="Times New Roman" w:hint="eastAsia"/>
          <w:sz w:val="24"/>
        </w:rPr>
        <w:t>间隙</w:t>
      </w:r>
      <w:r w:rsidR="00DD49FA" w:rsidRPr="000F06AF">
        <w:rPr>
          <w:rFonts w:ascii="Times New Roman" w:eastAsia="宋体" w:hAnsi="Times New Roman"/>
          <w:sz w:val="24"/>
        </w:rPr>
        <w:t>的温度分布为线性变化关系</w:t>
      </w:r>
      <w:r w:rsidR="00DD49FA" w:rsidRPr="000F06AF">
        <w:rPr>
          <w:rFonts w:ascii="Times New Roman" w:eastAsia="宋体" w:hAnsi="Times New Roman" w:hint="eastAsia"/>
          <w:sz w:val="24"/>
        </w:rPr>
        <w:t>。根据集中参数模型，有</w:t>
      </w:r>
    </w:p>
    <w:p w14:paraId="4C20DBE1" w14:textId="4ACFA70C" w:rsidR="00DD49FA" w:rsidRPr="000F06AF" w:rsidRDefault="00DD49FA" w:rsidP="00FA7575">
      <w:pPr>
        <w:spacing w:line="360" w:lineRule="auto"/>
        <w:ind w:firstLineChars="600" w:firstLine="1440"/>
        <w:jc w:val="right"/>
        <w:rPr>
          <w:rFonts w:ascii="Times New Roman" w:eastAsia="宋体" w:hAnsi="Times New Roman"/>
          <w:sz w:val="24"/>
          <w:szCs w:val="24"/>
        </w:rPr>
      </w:pPr>
      <w:r w:rsidRPr="000F06AF">
        <w:rPr>
          <w:rFonts w:ascii="Times New Roman" w:eastAsia="宋体" w:hAnsi="Times New Roman"/>
          <w:position w:val="-30"/>
          <w:sz w:val="24"/>
          <w:szCs w:val="24"/>
        </w:rPr>
        <w:object w:dxaOrig="1460" w:dyaOrig="760" w14:anchorId="1910509F">
          <v:shape id="_x0000_i1098" type="#_x0000_t75" style="width:73.25pt;height:37.55pt" o:ole="">
            <v:imagedata r:id="rId119" o:title=""/>
          </v:shape>
          <o:OLEObject Type="Embed" ProgID="Equation.DSMT4" ShapeID="_x0000_i1098" DrawAspect="Content" ObjectID="_1661522034" r:id="rId146"/>
        </w:object>
      </w:r>
      <w:r w:rsidR="00FA7575">
        <w:rPr>
          <w:rFonts w:ascii="Times New Roman" w:eastAsia="宋体" w:hAnsi="Times New Roman"/>
          <w:sz w:val="24"/>
          <w:szCs w:val="24"/>
        </w:rPr>
        <w:t xml:space="preserve">                        (13)</w:t>
      </w:r>
    </w:p>
    <w:p w14:paraId="43765FA2" w14:textId="77777777" w:rsidR="00FA7575" w:rsidRDefault="00A64D96" w:rsidP="007048CE">
      <w:pPr>
        <w:spacing w:line="360" w:lineRule="auto"/>
        <w:rPr>
          <w:rFonts w:ascii="Times New Roman" w:eastAsia="宋体" w:hAnsi="Times New Roman"/>
          <w:sz w:val="24"/>
          <w:szCs w:val="24"/>
        </w:rPr>
      </w:pPr>
      <w:r w:rsidRPr="000F06AF">
        <w:rPr>
          <w:rFonts w:ascii="Times New Roman" w:eastAsia="宋体" w:hAnsi="Times New Roman" w:hint="eastAsia"/>
          <w:sz w:val="24"/>
          <w:szCs w:val="24"/>
        </w:rPr>
        <w:t>即</w:t>
      </w:r>
    </w:p>
    <w:p w14:paraId="4A770613" w14:textId="42CA8D3A" w:rsidR="00A64D96" w:rsidRPr="000F06AF" w:rsidRDefault="00A64D96" w:rsidP="00FA7575">
      <w:pPr>
        <w:spacing w:line="360" w:lineRule="auto"/>
        <w:jc w:val="right"/>
        <w:rPr>
          <w:rFonts w:ascii="Times New Roman" w:eastAsia="宋体" w:hAnsi="Times New Roman"/>
          <w:sz w:val="24"/>
          <w:szCs w:val="24"/>
        </w:rPr>
      </w:pPr>
      <w:r w:rsidRPr="000F06AF">
        <w:rPr>
          <w:rFonts w:ascii="Times New Roman" w:eastAsia="宋体" w:hAnsi="Times New Roman"/>
          <w:position w:val="-30"/>
          <w:sz w:val="24"/>
          <w:szCs w:val="24"/>
        </w:rPr>
        <w:object w:dxaOrig="1920" w:dyaOrig="680" w14:anchorId="1306B196">
          <v:shape id="_x0000_i1099" type="#_x0000_t75" style="width:96.4pt;height:33.2pt" o:ole="">
            <v:imagedata r:id="rId147" o:title=""/>
          </v:shape>
          <o:OLEObject Type="Embed" ProgID="Equation.DSMT4" ShapeID="_x0000_i1099" DrawAspect="Content" ObjectID="_1661522035" r:id="rId148"/>
        </w:object>
      </w:r>
      <w:r w:rsidR="00FA7575">
        <w:rPr>
          <w:rFonts w:ascii="Times New Roman" w:eastAsia="宋体" w:hAnsi="Times New Roman"/>
          <w:sz w:val="24"/>
          <w:szCs w:val="24"/>
        </w:rPr>
        <w:t xml:space="preserve">                      (14)</w:t>
      </w:r>
    </w:p>
    <w:p w14:paraId="5BF4EE0C" w14:textId="6F98C255" w:rsidR="00A64D96" w:rsidRPr="000F06AF" w:rsidRDefault="00A64D96" w:rsidP="007048CE">
      <w:pPr>
        <w:spacing w:line="360" w:lineRule="auto"/>
        <w:rPr>
          <w:rFonts w:ascii="Times New Roman" w:eastAsia="宋体" w:hAnsi="Times New Roman"/>
          <w:sz w:val="24"/>
        </w:rPr>
      </w:pPr>
      <w:r w:rsidRPr="000F06AF">
        <w:rPr>
          <w:rFonts w:ascii="Times New Roman" w:eastAsia="宋体" w:hAnsi="Times New Roman" w:hint="eastAsia"/>
          <w:sz w:val="24"/>
          <w:szCs w:val="24"/>
        </w:rPr>
        <w:t>取附件中温区</w:t>
      </w:r>
      <w:r w:rsidRPr="000F06AF">
        <w:rPr>
          <w:rFonts w:ascii="Times New Roman" w:eastAsia="宋体" w:hAnsi="Times New Roman" w:cs="Times New Roman" w:hint="eastAsia"/>
          <w:sz w:val="24"/>
          <w:szCs w:val="24"/>
        </w:rPr>
        <w:t>1~5</w:t>
      </w:r>
      <w:r w:rsidRPr="000F06AF">
        <w:rPr>
          <w:rFonts w:ascii="Times New Roman" w:eastAsia="宋体" w:hAnsi="Times New Roman" w:cs="Times New Roman" w:hint="eastAsia"/>
          <w:sz w:val="24"/>
          <w:szCs w:val="24"/>
        </w:rPr>
        <w:t>的温度数据进行计算，即</w:t>
      </w:r>
      <w:r w:rsidRPr="000F06AF">
        <w:rPr>
          <w:rFonts w:ascii="Times New Roman" w:eastAsia="宋体" w:hAnsi="Times New Roman" w:cs="Times New Roman"/>
          <w:position w:val="-6"/>
          <w:sz w:val="24"/>
          <w:szCs w:val="24"/>
        </w:rPr>
        <w:object w:dxaOrig="840" w:dyaOrig="279" w14:anchorId="49D48AE8">
          <v:shape id="_x0000_i1100" type="#_x0000_t75" style="width:41.95pt;height:14.4pt" o:ole="">
            <v:imagedata r:id="rId149" o:title=""/>
          </v:shape>
          <o:OLEObject Type="Embed" ProgID="Equation.DSMT4" ShapeID="_x0000_i1100" DrawAspect="Content" ObjectID="_1661522036" r:id="rId150"/>
        </w:object>
      </w:r>
      <w:r w:rsidRPr="000F06AF">
        <w:rPr>
          <w:rFonts w:ascii="Times New Roman" w:eastAsia="宋体" w:hAnsi="Times New Roman" w:cs="Times New Roman" w:hint="eastAsia"/>
          <w:sz w:val="24"/>
          <w:szCs w:val="24"/>
        </w:rPr>
        <w:t>时，</w:t>
      </w:r>
      <w:r w:rsidRPr="000F06AF">
        <w:rPr>
          <w:rFonts w:ascii="Times New Roman" w:eastAsia="宋体" w:hAnsi="Times New Roman"/>
          <w:position w:val="-30"/>
          <w:sz w:val="24"/>
          <w:szCs w:val="24"/>
        </w:rPr>
        <w:object w:dxaOrig="2060" w:dyaOrig="680" w14:anchorId="53B4D8FB">
          <v:shape id="_x0000_i1101" type="#_x0000_t75" style="width:103.3pt;height:33.2pt" o:ole="">
            <v:imagedata r:id="rId151" o:title=""/>
          </v:shape>
          <o:OLEObject Type="Embed" ProgID="Equation.DSMT4" ShapeID="_x0000_i1101" DrawAspect="Content" ObjectID="_1661522037" r:id="rId152"/>
        </w:object>
      </w:r>
      <w:r w:rsidRPr="000F06AF">
        <w:rPr>
          <w:rFonts w:ascii="Times New Roman" w:eastAsia="宋体" w:hAnsi="Times New Roman" w:hint="eastAsia"/>
          <w:sz w:val="24"/>
          <w:szCs w:val="24"/>
        </w:rPr>
        <w:t>，其</w:t>
      </w:r>
      <w:r w:rsidRPr="000F06AF">
        <w:rPr>
          <w:rFonts w:ascii="Times New Roman" w:eastAsia="宋体" w:hAnsi="Times New Roman" w:hint="eastAsia"/>
          <w:sz w:val="24"/>
          <w:szCs w:val="24"/>
        </w:rPr>
        <w:lastRenderedPageBreak/>
        <w:t>中</w:t>
      </w:r>
      <w:r w:rsidR="00D15A9D" w:rsidRPr="000F06AF">
        <w:rPr>
          <w:rFonts w:ascii="Times New Roman" w:eastAsia="宋体" w:hAnsi="Times New Roman"/>
          <w:position w:val="-28"/>
          <w:sz w:val="24"/>
        </w:rPr>
        <w:object w:dxaOrig="859" w:dyaOrig="660" w14:anchorId="322BC823">
          <v:shape id="_x0000_i1102" type="#_x0000_t75" style="width:42.55pt;height:32.55pt" o:ole="">
            <v:imagedata r:id="rId153" o:title=""/>
          </v:shape>
          <o:OLEObject Type="Embed" ProgID="Equation.DSMT4" ShapeID="_x0000_i1102" DrawAspect="Content" ObjectID="_1661522038" r:id="rId154"/>
        </w:object>
      </w:r>
      <w:r w:rsidR="00D15A9D" w:rsidRPr="000F06AF">
        <w:rPr>
          <w:rFonts w:ascii="Times New Roman" w:eastAsia="宋体" w:hAnsi="Times New Roman" w:hint="eastAsia"/>
          <w:sz w:val="24"/>
        </w:rPr>
        <w:t>即</w:t>
      </w:r>
      <w:r w:rsidR="00D15A9D" w:rsidRPr="000F06AF">
        <w:rPr>
          <w:rFonts w:ascii="Times New Roman" w:eastAsia="宋体" w:hAnsi="Times New Roman"/>
          <w:position w:val="-12"/>
          <w:sz w:val="24"/>
        </w:rPr>
        <w:object w:dxaOrig="560" w:dyaOrig="360" w14:anchorId="34BEC1CC">
          <v:shape id="_x0000_i1103" type="#_x0000_t75" style="width:27.55pt;height:17.55pt" o:ole="">
            <v:imagedata r:id="rId155" o:title=""/>
          </v:shape>
          <o:OLEObject Type="Embed" ProgID="Equation.DSMT4" ShapeID="_x0000_i1103" DrawAspect="Content" ObjectID="_1661522039" r:id="rId156"/>
        </w:object>
      </w:r>
      <w:r w:rsidR="00D15A9D" w:rsidRPr="000F06AF">
        <w:rPr>
          <w:rFonts w:ascii="Times New Roman" w:eastAsia="宋体" w:hAnsi="Times New Roman" w:hint="eastAsia"/>
          <w:sz w:val="24"/>
        </w:rPr>
        <w:t>的数值如图</w:t>
      </w:r>
      <w:r w:rsidR="00FA7575">
        <w:rPr>
          <w:rFonts w:ascii="Times New Roman" w:eastAsia="宋体" w:hAnsi="Times New Roman" w:hint="eastAsia"/>
          <w:sz w:val="24"/>
        </w:rPr>
        <w:t>4</w:t>
      </w:r>
      <w:r w:rsidR="00D15A9D" w:rsidRPr="000F06AF">
        <w:rPr>
          <w:rFonts w:ascii="Times New Roman" w:eastAsia="宋体" w:hAnsi="Times New Roman" w:hint="eastAsia"/>
          <w:sz w:val="24"/>
        </w:rPr>
        <w:t>所示。</w:t>
      </w:r>
    </w:p>
    <w:p w14:paraId="250EDF7C" w14:textId="52643608" w:rsidR="00D15A9D" w:rsidRDefault="00D15A9D" w:rsidP="007048CE">
      <w:pPr>
        <w:spacing w:line="360" w:lineRule="auto"/>
        <w:rPr>
          <w:rFonts w:ascii="Times New Roman" w:eastAsia="宋体" w:hAnsi="Times New Roman"/>
          <w:sz w:val="24"/>
          <w:szCs w:val="24"/>
        </w:rPr>
      </w:pPr>
      <w:r w:rsidRPr="000F06AF">
        <w:rPr>
          <w:rFonts w:ascii="Times New Roman" w:eastAsia="宋体" w:hAnsi="Times New Roman"/>
          <w:noProof/>
          <w:sz w:val="24"/>
        </w:rPr>
        <w:drawing>
          <wp:inline distT="0" distB="0" distL="0" distR="0" wp14:anchorId="2F096BEB" wp14:editId="72DEC953">
            <wp:extent cx="5274310" cy="2856230"/>
            <wp:effectExtent l="0" t="0" r="254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274310" cy="2856230"/>
                    </a:xfrm>
                    <a:prstGeom prst="rect">
                      <a:avLst/>
                    </a:prstGeom>
                  </pic:spPr>
                </pic:pic>
              </a:graphicData>
            </a:graphic>
          </wp:inline>
        </w:drawing>
      </w:r>
    </w:p>
    <w:p w14:paraId="6979B42F" w14:textId="501C878C" w:rsidR="00FA7575" w:rsidRPr="000F06AF" w:rsidRDefault="00FA7575" w:rsidP="00FA7575">
      <w:pPr>
        <w:spacing w:line="360" w:lineRule="auto"/>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4</w:t>
      </w:r>
      <w:r>
        <w:rPr>
          <w:rFonts w:ascii="Times New Roman" w:eastAsia="宋体" w:hAnsi="Times New Roman"/>
          <w:sz w:val="24"/>
          <w:szCs w:val="24"/>
        </w:rPr>
        <w:t xml:space="preserve"> </w:t>
      </w:r>
      <w:r w:rsidRPr="000F06AF">
        <w:rPr>
          <w:rFonts w:ascii="Times New Roman" w:eastAsia="宋体" w:hAnsi="Times New Roman"/>
          <w:position w:val="-28"/>
          <w:sz w:val="24"/>
        </w:rPr>
        <w:object w:dxaOrig="859" w:dyaOrig="660" w14:anchorId="7D9F64D7">
          <v:shape id="_x0000_i1104" type="#_x0000_t75" style="width:42.55pt;height:32.55pt" o:ole="">
            <v:imagedata r:id="rId153" o:title=""/>
          </v:shape>
          <o:OLEObject Type="Embed" ProgID="Equation.DSMT4" ShapeID="_x0000_i1104" DrawAspect="Content" ObjectID="_1661522040" r:id="rId158"/>
        </w:object>
      </w:r>
      <w:r>
        <w:rPr>
          <w:rFonts w:ascii="Times New Roman" w:eastAsia="宋体" w:hAnsi="Times New Roman" w:hint="eastAsia"/>
          <w:sz w:val="24"/>
        </w:rPr>
        <w:t>随时间变化的曲线</w:t>
      </w:r>
    </w:p>
    <w:p w14:paraId="5B6340C5" w14:textId="77777777" w:rsidR="00FA7575" w:rsidRDefault="00D15A9D" w:rsidP="00FA7575">
      <w:pPr>
        <w:spacing w:line="360" w:lineRule="auto"/>
        <w:ind w:firstLineChars="200" w:firstLine="480"/>
        <w:rPr>
          <w:rFonts w:ascii="Times New Roman" w:eastAsia="宋体" w:hAnsi="Times New Roman"/>
          <w:sz w:val="24"/>
          <w:szCs w:val="24"/>
        </w:rPr>
      </w:pPr>
      <w:r w:rsidRPr="000F06AF">
        <w:rPr>
          <w:rFonts w:ascii="Times New Roman" w:eastAsia="宋体" w:hAnsi="Times New Roman" w:hint="eastAsia"/>
          <w:sz w:val="24"/>
          <w:szCs w:val="24"/>
        </w:rPr>
        <w:t>可知，</w:t>
      </w:r>
      <w:r w:rsidRPr="000F06AF">
        <w:rPr>
          <w:rFonts w:ascii="Times New Roman" w:eastAsia="宋体" w:hAnsi="Times New Roman"/>
          <w:position w:val="-12"/>
          <w:sz w:val="24"/>
        </w:rPr>
        <w:object w:dxaOrig="1680" w:dyaOrig="360" w14:anchorId="3D400932">
          <v:shape id="_x0000_i1105" type="#_x0000_t75" style="width:83.9pt;height:17.55pt" o:ole="">
            <v:imagedata r:id="rId159" o:title=""/>
          </v:shape>
          <o:OLEObject Type="Embed" ProgID="Equation.DSMT4" ShapeID="_x0000_i1105" DrawAspect="Content" ObjectID="_1661522041" r:id="rId160"/>
        </w:object>
      </w:r>
      <w:r w:rsidRPr="000F06AF">
        <w:rPr>
          <w:rFonts w:ascii="Times New Roman" w:eastAsia="宋体" w:hAnsi="Times New Roman" w:hint="eastAsia"/>
          <w:sz w:val="24"/>
        </w:rPr>
        <w:t>，而曲线头尾处产生偏差的原因是小温区的边缘的温度并不是</w:t>
      </w:r>
      <w:r w:rsidRPr="000F06AF">
        <w:rPr>
          <w:rFonts w:ascii="Times New Roman" w:eastAsia="宋体" w:hAnsi="Times New Roman"/>
          <w:position w:val="-6"/>
          <w:sz w:val="24"/>
        </w:rPr>
        <w:object w:dxaOrig="660" w:dyaOrig="320" w14:anchorId="14C6774C">
          <v:shape id="_x0000_i1106" type="#_x0000_t75" style="width:32.55pt;height:15.65pt" o:ole="">
            <v:imagedata r:id="rId161" o:title=""/>
          </v:shape>
          <o:OLEObject Type="Embed" ProgID="Equation.DSMT4" ShapeID="_x0000_i1106" DrawAspect="Content" ObjectID="_1661522042" r:id="rId162"/>
        </w:object>
      </w:r>
      <w:r w:rsidRPr="000F06AF">
        <w:rPr>
          <w:rFonts w:ascii="Times New Roman" w:eastAsia="宋体" w:hAnsi="Times New Roman" w:hint="eastAsia"/>
          <w:sz w:val="24"/>
        </w:rPr>
        <w:t>。</w:t>
      </w:r>
    </w:p>
    <w:p w14:paraId="2E8330C8" w14:textId="10F67E98" w:rsidR="00431EE7" w:rsidRPr="00FA7575" w:rsidRDefault="00987E70" w:rsidP="00FA7575">
      <w:pPr>
        <w:spacing w:line="360" w:lineRule="auto"/>
        <w:ind w:firstLineChars="200" w:firstLine="480"/>
        <w:rPr>
          <w:rFonts w:ascii="Times New Roman" w:eastAsia="宋体" w:hAnsi="Times New Roman"/>
          <w:sz w:val="24"/>
          <w:szCs w:val="24"/>
        </w:rPr>
      </w:pPr>
      <w:r w:rsidRPr="000F06AF">
        <w:rPr>
          <w:rFonts w:ascii="Times New Roman" w:eastAsia="宋体" w:hAnsi="Times New Roman" w:hint="eastAsia"/>
          <w:sz w:val="24"/>
        </w:rPr>
        <w:t>由此，我们利用集中参数法建立了如下热学模型（已算得炉前区域在</w:t>
      </w:r>
      <w:r w:rsidRPr="000F06AF">
        <w:rPr>
          <w:rFonts w:ascii="Times New Roman" w:eastAsia="宋体" w:hAnsi="Times New Roman" w:hint="eastAsia"/>
          <w:sz w:val="24"/>
        </w:rPr>
        <w:t>15.87</w:t>
      </w:r>
      <w:r w:rsidR="00A64D96" w:rsidRPr="000F06AF">
        <w:rPr>
          <w:rFonts w:ascii="Times New Roman" w:eastAsia="宋体" w:hAnsi="Times New Roman" w:hint="eastAsia"/>
          <w:sz w:val="24"/>
        </w:rPr>
        <w:t>cm</w:t>
      </w:r>
      <w:r w:rsidRPr="000F06AF">
        <w:rPr>
          <w:rFonts w:ascii="Times New Roman" w:eastAsia="宋体" w:hAnsi="Times New Roman" w:hint="eastAsia"/>
          <w:sz w:val="24"/>
        </w:rPr>
        <w:t>处开始升温）。根据集中参数公式，设</w:t>
      </w:r>
      <w:r w:rsidR="00431EE7" w:rsidRPr="000F06AF">
        <w:rPr>
          <w:rFonts w:ascii="Times New Roman" w:eastAsia="宋体" w:hAnsi="Times New Roman"/>
          <w:position w:val="-12"/>
          <w:sz w:val="24"/>
        </w:rPr>
        <w:object w:dxaOrig="200" w:dyaOrig="360" w14:anchorId="4264FA39">
          <v:shape id="_x0000_i1107" type="#_x0000_t75" style="width:10pt;height:18.8pt" o:ole="">
            <v:imagedata r:id="rId163" o:title=""/>
          </v:shape>
          <o:OLEObject Type="Embed" ProgID="Equation.DSMT4" ShapeID="_x0000_i1107" DrawAspect="Content" ObjectID="_1661522043" r:id="rId164"/>
        </w:object>
      </w:r>
      <w:r w:rsidR="00431EE7" w:rsidRPr="000F06AF">
        <w:rPr>
          <w:rFonts w:ascii="Times New Roman" w:eastAsia="宋体" w:hAnsi="Times New Roman" w:hint="eastAsia"/>
          <w:sz w:val="24"/>
        </w:rPr>
        <w:t>为当前时刻温度，</w:t>
      </w:r>
      <w:r w:rsidR="00431EE7" w:rsidRPr="000F06AF">
        <w:rPr>
          <w:rFonts w:ascii="Times New Roman" w:eastAsia="宋体" w:hAnsi="Times New Roman"/>
          <w:position w:val="-12"/>
          <w:sz w:val="24"/>
        </w:rPr>
        <w:object w:dxaOrig="320" w:dyaOrig="360" w14:anchorId="51756B00">
          <v:shape id="_x0000_i1108" type="#_x0000_t75" style="width:16.3pt;height:18.8pt" o:ole="">
            <v:imagedata r:id="rId165" o:title=""/>
          </v:shape>
          <o:OLEObject Type="Embed" ProgID="Equation.DSMT4" ShapeID="_x0000_i1108" DrawAspect="Content" ObjectID="_1661522044" r:id="rId166"/>
        </w:object>
      </w:r>
      <w:r w:rsidR="00431EE7" w:rsidRPr="000F06AF">
        <w:rPr>
          <w:rFonts w:ascii="Times New Roman" w:eastAsia="宋体" w:hAnsi="Times New Roman" w:hint="eastAsia"/>
          <w:sz w:val="24"/>
        </w:rPr>
        <w:t>为前一时刻（时间跨度为</w:t>
      </w:r>
      <w:r w:rsidR="00431EE7" w:rsidRPr="000F06AF">
        <w:rPr>
          <w:rFonts w:ascii="Times New Roman" w:eastAsia="宋体" w:hAnsi="Times New Roman"/>
          <w:position w:val="-6"/>
          <w:sz w:val="24"/>
        </w:rPr>
        <w:object w:dxaOrig="200" w:dyaOrig="220" w14:anchorId="12DABD0E">
          <v:shape id="_x0000_i1109" type="#_x0000_t75" style="width:10pt;height:11.25pt" o:ole="">
            <v:imagedata r:id="rId167" o:title=""/>
          </v:shape>
          <o:OLEObject Type="Embed" ProgID="Equation.DSMT4" ShapeID="_x0000_i1109" DrawAspect="Content" ObjectID="_1661522045" r:id="rId168"/>
        </w:object>
      </w:r>
      <w:r w:rsidR="00431EE7" w:rsidRPr="000F06AF">
        <w:rPr>
          <w:rFonts w:ascii="Times New Roman" w:eastAsia="宋体" w:hAnsi="Times New Roman" w:hint="eastAsia"/>
          <w:sz w:val="24"/>
        </w:rPr>
        <w:t>），</w:t>
      </w:r>
      <w:r w:rsidR="00DD49FA" w:rsidRPr="000F06AF">
        <w:rPr>
          <w:rFonts w:ascii="Times New Roman" w:eastAsia="宋体" w:hAnsi="Times New Roman"/>
          <w:position w:val="-6"/>
          <w:sz w:val="24"/>
        </w:rPr>
        <w:object w:dxaOrig="260" w:dyaOrig="279" w14:anchorId="26751423">
          <v:shape id="_x0000_i1110" type="#_x0000_t75" style="width:13.75pt;height:14.4pt" o:ole="">
            <v:imagedata r:id="rId169" o:title=""/>
          </v:shape>
          <o:OLEObject Type="Embed" ProgID="Equation.DSMT4" ShapeID="_x0000_i1110" DrawAspect="Content" ObjectID="_1661522046" r:id="rId170"/>
        </w:object>
      </w:r>
      <w:r w:rsidR="00431EE7" w:rsidRPr="000F06AF">
        <w:rPr>
          <w:rFonts w:ascii="Times New Roman" w:eastAsia="宋体" w:hAnsi="Times New Roman" w:hint="eastAsia"/>
          <w:sz w:val="24"/>
        </w:rPr>
        <w:t>为当前所处温区的温度，则对式子变形得到</w:t>
      </w:r>
    </w:p>
    <w:p w14:paraId="1112E89A" w14:textId="6E041E3B" w:rsidR="00431EE7" w:rsidRPr="000F06AF" w:rsidRDefault="008966D9" w:rsidP="00FA7575">
      <w:pPr>
        <w:spacing w:line="360" w:lineRule="auto"/>
        <w:jc w:val="right"/>
        <w:rPr>
          <w:rFonts w:ascii="Times New Roman" w:eastAsia="宋体" w:hAnsi="Times New Roman"/>
          <w:sz w:val="24"/>
        </w:rPr>
      </w:pPr>
      <w:r w:rsidRPr="000F06AF">
        <w:rPr>
          <w:rFonts w:ascii="Times New Roman" w:eastAsia="宋体" w:hAnsi="Times New Roman"/>
          <w:position w:val="-4"/>
          <w:sz w:val="24"/>
        </w:rPr>
        <w:object w:dxaOrig="180" w:dyaOrig="279" w14:anchorId="46F7428B">
          <v:shape id="_x0000_i1111" type="#_x0000_t75" style="width:8.75pt;height:13.75pt" o:ole="">
            <v:imagedata r:id="rId171" o:title=""/>
          </v:shape>
          <o:OLEObject Type="Embed" ProgID="Equation.DSMT4" ShapeID="_x0000_i1111" DrawAspect="Content" ObjectID="_1661522047" r:id="rId172"/>
        </w:object>
      </w:r>
      <w:r w:rsidR="00DD49FA" w:rsidRPr="000F06AF">
        <w:rPr>
          <w:rFonts w:ascii="Times New Roman" w:eastAsia="宋体" w:hAnsi="Times New Roman"/>
          <w:position w:val="-12"/>
          <w:sz w:val="24"/>
        </w:rPr>
        <w:object w:dxaOrig="2360" w:dyaOrig="380" w14:anchorId="119D755F">
          <v:shape id="_x0000_i1112" type="#_x0000_t75" style="width:117.7pt;height:18.8pt" o:ole="">
            <v:imagedata r:id="rId173" o:title=""/>
          </v:shape>
          <o:OLEObject Type="Embed" ProgID="Equation.DSMT4" ShapeID="_x0000_i1112" DrawAspect="Content" ObjectID="_1661522048" r:id="rId174"/>
        </w:object>
      </w:r>
      <w:r w:rsidR="00FA7575">
        <w:rPr>
          <w:rFonts w:ascii="Times New Roman" w:eastAsia="宋体" w:hAnsi="Times New Roman"/>
          <w:sz w:val="24"/>
        </w:rPr>
        <w:t xml:space="preserve">                    </w:t>
      </w:r>
      <w:r w:rsidR="00FA7575">
        <w:rPr>
          <w:rFonts w:ascii="Times New Roman" w:eastAsia="宋体" w:hAnsi="Times New Roman" w:hint="eastAsia"/>
          <w:sz w:val="24"/>
        </w:rPr>
        <w:t>（</w:t>
      </w:r>
      <w:r w:rsidR="00FA7575">
        <w:rPr>
          <w:rFonts w:ascii="Times New Roman" w:eastAsia="宋体" w:hAnsi="Times New Roman" w:hint="eastAsia"/>
          <w:sz w:val="24"/>
        </w:rPr>
        <w:t>15</w:t>
      </w:r>
      <w:r w:rsidR="00FA7575">
        <w:rPr>
          <w:rFonts w:ascii="Times New Roman" w:eastAsia="宋体" w:hAnsi="Times New Roman" w:hint="eastAsia"/>
          <w:sz w:val="24"/>
        </w:rPr>
        <w:t>）</w:t>
      </w:r>
    </w:p>
    <w:p w14:paraId="595A6CB4" w14:textId="31566C09" w:rsidR="00276E57" w:rsidRPr="000F06AF" w:rsidRDefault="00276E57" w:rsidP="00FA7575">
      <w:pPr>
        <w:spacing w:line="360" w:lineRule="auto"/>
        <w:ind w:firstLineChars="200" w:firstLine="480"/>
        <w:rPr>
          <w:rFonts w:ascii="Times New Roman" w:eastAsia="宋体" w:hAnsi="Times New Roman"/>
          <w:sz w:val="24"/>
        </w:rPr>
      </w:pPr>
      <w:r w:rsidRPr="000F06AF">
        <w:rPr>
          <w:rFonts w:ascii="Times New Roman" w:eastAsia="宋体" w:hAnsi="Times New Roman" w:hint="eastAsia"/>
          <w:sz w:val="24"/>
        </w:rPr>
        <w:t>考虑到累计误差，</w:t>
      </w:r>
      <w:r w:rsidR="00005667" w:rsidRPr="000F06AF">
        <w:rPr>
          <w:rFonts w:ascii="Times New Roman" w:eastAsia="宋体" w:hAnsi="Times New Roman" w:hint="eastAsia"/>
          <w:sz w:val="24"/>
        </w:rPr>
        <w:t>在炉前区域，</w:t>
      </w:r>
      <w:r w:rsidR="00005667" w:rsidRPr="000F06AF">
        <w:rPr>
          <w:rFonts w:ascii="Times New Roman" w:eastAsia="宋体" w:hAnsi="Times New Roman" w:cs="Times New Roman" w:hint="eastAsia"/>
          <w:sz w:val="24"/>
          <w:szCs w:val="24"/>
        </w:rPr>
        <w:t>取</w:t>
      </w:r>
      <w:r w:rsidR="00005667" w:rsidRPr="000F06AF">
        <w:rPr>
          <w:rFonts w:ascii="Times New Roman" w:eastAsia="宋体" w:hAnsi="Times New Roman" w:cs="Times New Roman"/>
          <w:position w:val="-6"/>
          <w:sz w:val="24"/>
          <w:szCs w:val="24"/>
        </w:rPr>
        <w:object w:dxaOrig="840" w:dyaOrig="279" w14:anchorId="1E47ED60">
          <v:shape id="_x0000_i1113" type="#_x0000_t75" style="width:41.95pt;height:14.4pt" o:ole="">
            <v:imagedata r:id="rId175" o:title=""/>
          </v:shape>
          <o:OLEObject Type="Embed" ProgID="Equation.DSMT4" ShapeID="_x0000_i1113" DrawAspect="Content" ObjectID="_1661522049" r:id="rId176"/>
        </w:object>
      </w:r>
      <w:r w:rsidR="00005667" w:rsidRPr="000F06AF">
        <w:rPr>
          <w:rFonts w:ascii="Times New Roman" w:eastAsia="宋体" w:hAnsi="Times New Roman" w:cs="Times New Roman" w:hint="eastAsia"/>
          <w:sz w:val="24"/>
          <w:szCs w:val="24"/>
        </w:rPr>
        <w:t>运算；</w:t>
      </w:r>
      <w:r w:rsidR="00005667" w:rsidRPr="000F06AF">
        <w:rPr>
          <w:rFonts w:ascii="Times New Roman" w:eastAsia="宋体" w:hAnsi="Times New Roman" w:hint="eastAsia"/>
          <w:sz w:val="24"/>
        </w:rPr>
        <w:t>在小温区</w:t>
      </w:r>
      <w:r w:rsidR="00005667" w:rsidRPr="000F06AF">
        <w:rPr>
          <w:rFonts w:ascii="Times New Roman" w:eastAsia="宋体" w:hAnsi="Times New Roman" w:cs="Times New Roman" w:hint="eastAsia"/>
          <w:sz w:val="24"/>
          <w:szCs w:val="24"/>
        </w:rPr>
        <w:t>1~9</w:t>
      </w:r>
      <w:r w:rsidR="00005667" w:rsidRPr="000F06AF">
        <w:rPr>
          <w:rFonts w:ascii="Times New Roman" w:eastAsia="宋体" w:hAnsi="Times New Roman" w:cs="Times New Roman" w:hint="eastAsia"/>
          <w:sz w:val="24"/>
          <w:szCs w:val="24"/>
        </w:rPr>
        <w:t>中，取</w:t>
      </w:r>
      <w:r w:rsidR="00005667" w:rsidRPr="000F06AF">
        <w:rPr>
          <w:rFonts w:ascii="Times New Roman" w:eastAsia="宋体" w:hAnsi="Times New Roman" w:cs="Times New Roman"/>
          <w:position w:val="-6"/>
          <w:sz w:val="24"/>
          <w:szCs w:val="24"/>
        </w:rPr>
        <w:object w:dxaOrig="840" w:dyaOrig="279" w14:anchorId="22CEC444">
          <v:shape id="_x0000_i1114" type="#_x0000_t75" style="width:41.95pt;height:14.4pt" o:ole="">
            <v:imagedata r:id="rId175" o:title=""/>
          </v:shape>
          <o:OLEObject Type="Embed" ProgID="Equation.DSMT4" ShapeID="_x0000_i1114" DrawAspect="Content" ObjectID="_1661522050" r:id="rId177"/>
        </w:object>
      </w:r>
      <w:r w:rsidR="00005667" w:rsidRPr="000F06AF">
        <w:rPr>
          <w:rFonts w:ascii="Times New Roman" w:eastAsia="宋体" w:hAnsi="Times New Roman" w:cs="Times New Roman" w:hint="eastAsia"/>
          <w:sz w:val="24"/>
          <w:szCs w:val="24"/>
        </w:rPr>
        <w:t>运算；在小温区</w:t>
      </w:r>
      <w:r w:rsidR="00005667" w:rsidRPr="000F06AF">
        <w:rPr>
          <w:rFonts w:ascii="Times New Roman" w:eastAsia="宋体" w:hAnsi="Times New Roman" w:cs="Times New Roman" w:hint="eastAsia"/>
          <w:sz w:val="24"/>
          <w:szCs w:val="24"/>
        </w:rPr>
        <w:t>1~5</w:t>
      </w:r>
      <w:r w:rsidR="00005667" w:rsidRPr="000F06AF">
        <w:rPr>
          <w:rFonts w:ascii="Times New Roman" w:eastAsia="宋体" w:hAnsi="Times New Roman" w:cs="Times New Roman" w:hint="eastAsia"/>
          <w:sz w:val="24"/>
          <w:szCs w:val="24"/>
        </w:rPr>
        <w:t>间隙中，</w:t>
      </w:r>
      <w:r w:rsidR="00DD49FA" w:rsidRPr="000F06AF">
        <w:rPr>
          <w:rFonts w:ascii="Times New Roman" w:eastAsia="宋体" w:hAnsi="Times New Roman" w:cs="Times New Roman" w:hint="eastAsia"/>
          <w:sz w:val="24"/>
          <w:szCs w:val="24"/>
        </w:rPr>
        <w:t>小温区</w:t>
      </w:r>
      <w:r w:rsidR="00DD49FA" w:rsidRPr="000F06AF">
        <w:rPr>
          <w:rFonts w:ascii="Times New Roman" w:eastAsia="宋体" w:hAnsi="Times New Roman" w:cs="Times New Roman" w:hint="eastAsia"/>
          <w:sz w:val="24"/>
          <w:szCs w:val="24"/>
        </w:rPr>
        <w:t>8~9</w:t>
      </w:r>
      <w:r w:rsidR="00DD49FA" w:rsidRPr="000F06AF">
        <w:rPr>
          <w:rFonts w:ascii="Times New Roman" w:eastAsia="宋体" w:hAnsi="Times New Roman" w:cs="Times New Roman" w:hint="eastAsia"/>
          <w:sz w:val="24"/>
          <w:szCs w:val="24"/>
        </w:rPr>
        <w:t>间隙中，都</w:t>
      </w:r>
      <w:r w:rsidR="00005667" w:rsidRPr="000F06AF">
        <w:rPr>
          <w:rFonts w:ascii="Times New Roman" w:eastAsia="宋体" w:hAnsi="Times New Roman" w:cs="Times New Roman" w:hint="eastAsia"/>
          <w:sz w:val="24"/>
          <w:szCs w:val="24"/>
        </w:rPr>
        <w:t>取</w:t>
      </w:r>
      <w:r w:rsidR="00005667" w:rsidRPr="000F06AF">
        <w:rPr>
          <w:rFonts w:ascii="Times New Roman" w:eastAsia="宋体" w:hAnsi="Times New Roman" w:cs="Times New Roman"/>
          <w:position w:val="-6"/>
          <w:sz w:val="24"/>
          <w:szCs w:val="24"/>
        </w:rPr>
        <w:object w:dxaOrig="840" w:dyaOrig="279" w14:anchorId="4681F889">
          <v:shape id="_x0000_i1115" type="#_x0000_t75" style="width:41.95pt;height:14.4pt" o:ole="">
            <v:imagedata r:id="rId175" o:title=""/>
          </v:shape>
          <o:OLEObject Type="Embed" ProgID="Equation.DSMT4" ShapeID="_x0000_i1115" DrawAspect="Content" ObjectID="_1661522051" r:id="rId178"/>
        </w:object>
      </w:r>
      <w:r w:rsidR="00005667" w:rsidRPr="000F06AF">
        <w:rPr>
          <w:rFonts w:ascii="Times New Roman" w:eastAsia="宋体" w:hAnsi="Times New Roman" w:cs="Times New Roman" w:hint="eastAsia"/>
          <w:sz w:val="24"/>
          <w:szCs w:val="24"/>
        </w:rPr>
        <w:t>运算；在小温区</w:t>
      </w:r>
      <w:r w:rsidR="00005667" w:rsidRPr="000F06AF">
        <w:rPr>
          <w:rFonts w:ascii="Times New Roman" w:eastAsia="宋体" w:hAnsi="Times New Roman" w:cs="Times New Roman" w:hint="eastAsia"/>
          <w:sz w:val="24"/>
          <w:szCs w:val="24"/>
        </w:rPr>
        <w:t>6</w:t>
      </w:r>
      <w:r w:rsidR="00005667" w:rsidRPr="000F06AF">
        <w:rPr>
          <w:rFonts w:ascii="Times New Roman" w:eastAsia="宋体" w:hAnsi="Times New Roman" w:cs="Times New Roman" w:hint="eastAsia"/>
          <w:sz w:val="24"/>
          <w:szCs w:val="24"/>
        </w:rPr>
        <w:t>与小温区</w:t>
      </w:r>
      <w:r w:rsidR="00005667" w:rsidRPr="000F06AF">
        <w:rPr>
          <w:rFonts w:ascii="Times New Roman" w:eastAsia="宋体" w:hAnsi="Times New Roman" w:cs="Times New Roman" w:hint="eastAsia"/>
          <w:sz w:val="24"/>
          <w:szCs w:val="24"/>
        </w:rPr>
        <w:t>7</w:t>
      </w:r>
      <w:r w:rsidR="00005667" w:rsidRPr="000F06AF">
        <w:rPr>
          <w:rFonts w:ascii="Times New Roman" w:eastAsia="宋体" w:hAnsi="Times New Roman" w:cs="Times New Roman" w:hint="eastAsia"/>
          <w:sz w:val="24"/>
          <w:szCs w:val="24"/>
        </w:rPr>
        <w:t>的间隙，小温区</w:t>
      </w:r>
      <w:r w:rsidR="00005667" w:rsidRPr="000F06AF">
        <w:rPr>
          <w:rFonts w:ascii="Times New Roman" w:eastAsia="宋体" w:hAnsi="Times New Roman" w:cs="Times New Roman" w:hint="eastAsia"/>
          <w:sz w:val="24"/>
          <w:szCs w:val="24"/>
        </w:rPr>
        <w:t>7</w:t>
      </w:r>
      <w:r w:rsidR="00005667" w:rsidRPr="000F06AF">
        <w:rPr>
          <w:rFonts w:ascii="Times New Roman" w:eastAsia="宋体" w:hAnsi="Times New Roman" w:cs="Times New Roman" w:hint="eastAsia"/>
          <w:sz w:val="24"/>
          <w:szCs w:val="24"/>
        </w:rPr>
        <w:t>与小温区</w:t>
      </w:r>
      <w:r w:rsidR="00005667" w:rsidRPr="000F06AF">
        <w:rPr>
          <w:rFonts w:ascii="Times New Roman" w:eastAsia="宋体" w:hAnsi="Times New Roman" w:cs="Times New Roman" w:hint="eastAsia"/>
          <w:sz w:val="24"/>
          <w:szCs w:val="24"/>
        </w:rPr>
        <w:t>8</w:t>
      </w:r>
      <w:r w:rsidR="00005667" w:rsidRPr="000F06AF">
        <w:rPr>
          <w:rFonts w:ascii="Times New Roman" w:eastAsia="宋体" w:hAnsi="Times New Roman" w:cs="Times New Roman" w:hint="eastAsia"/>
          <w:sz w:val="24"/>
          <w:szCs w:val="24"/>
        </w:rPr>
        <w:t>的间隙，</w:t>
      </w:r>
      <w:r w:rsidR="00DD49FA" w:rsidRPr="000F06AF">
        <w:rPr>
          <w:rFonts w:ascii="Times New Roman" w:eastAsia="宋体" w:hAnsi="Times New Roman" w:cs="Times New Roman" w:hint="eastAsia"/>
          <w:sz w:val="24"/>
          <w:szCs w:val="24"/>
        </w:rPr>
        <w:t>小温区</w:t>
      </w:r>
      <w:r w:rsidR="00DD49FA" w:rsidRPr="000F06AF">
        <w:rPr>
          <w:rFonts w:ascii="Times New Roman" w:eastAsia="宋体" w:hAnsi="Times New Roman" w:cs="Times New Roman" w:hint="eastAsia"/>
          <w:sz w:val="24"/>
          <w:szCs w:val="24"/>
        </w:rPr>
        <w:t>9</w:t>
      </w:r>
      <w:r w:rsidR="00DD49FA" w:rsidRPr="000F06AF">
        <w:rPr>
          <w:rFonts w:ascii="Times New Roman" w:eastAsia="宋体" w:hAnsi="Times New Roman" w:cs="Times New Roman" w:hint="eastAsia"/>
          <w:sz w:val="24"/>
          <w:szCs w:val="24"/>
        </w:rPr>
        <w:t>与小温区</w:t>
      </w:r>
      <w:r w:rsidR="00DD49FA" w:rsidRPr="000F06AF">
        <w:rPr>
          <w:rFonts w:ascii="Times New Roman" w:eastAsia="宋体" w:hAnsi="Times New Roman" w:cs="Times New Roman" w:hint="eastAsia"/>
          <w:sz w:val="24"/>
          <w:szCs w:val="24"/>
        </w:rPr>
        <w:t>10</w:t>
      </w:r>
      <w:r w:rsidR="00DD49FA" w:rsidRPr="000F06AF">
        <w:rPr>
          <w:rFonts w:ascii="Times New Roman" w:eastAsia="宋体" w:hAnsi="Times New Roman" w:cs="Times New Roman" w:hint="eastAsia"/>
          <w:sz w:val="24"/>
          <w:szCs w:val="24"/>
        </w:rPr>
        <w:t>的间隙，都取</w:t>
      </w:r>
      <w:r w:rsidR="00DD49FA" w:rsidRPr="000F06AF">
        <w:rPr>
          <w:rFonts w:ascii="Times New Roman" w:eastAsia="宋体" w:hAnsi="Times New Roman" w:cs="Times New Roman"/>
          <w:position w:val="-6"/>
          <w:sz w:val="24"/>
          <w:szCs w:val="24"/>
        </w:rPr>
        <w:object w:dxaOrig="820" w:dyaOrig="279" w14:anchorId="534994BC">
          <v:shape id="_x0000_i1116" type="#_x0000_t75" style="width:41.3pt;height:14.4pt" o:ole="">
            <v:imagedata r:id="rId179" o:title=""/>
          </v:shape>
          <o:OLEObject Type="Embed" ProgID="Equation.DSMT4" ShapeID="_x0000_i1116" DrawAspect="Content" ObjectID="_1661522052" r:id="rId180"/>
        </w:object>
      </w:r>
      <w:r w:rsidR="00DD49FA" w:rsidRPr="000F06AF">
        <w:rPr>
          <w:rFonts w:ascii="Times New Roman" w:eastAsia="宋体" w:hAnsi="Times New Roman" w:cs="Times New Roman" w:hint="eastAsia"/>
          <w:sz w:val="24"/>
          <w:szCs w:val="24"/>
        </w:rPr>
        <w:t>运算；小温区</w:t>
      </w:r>
      <w:r w:rsidR="00DD49FA" w:rsidRPr="000F06AF">
        <w:rPr>
          <w:rFonts w:ascii="Times New Roman" w:eastAsia="宋体" w:hAnsi="Times New Roman" w:cs="Times New Roman" w:hint="eastAsia"/>
          <w:sz w:val="24"/>
          <w:szCs w:val="24"/>
        </w:rPr>
        <w:t>10~11</w:t>
      </w:r>
      <w:r w:rsidR="00DD49FA" w:rsidRPr="000F06AF">
        <w:rPr>
          <w:rFonts w:ascii="Times New Roman" w:eastAsia="宋体" w:hAnsi="Times New Roman" w:cs="Times New Roman" w:hint="eastAsia"/>
          <w:sz w:val="24"/>
          <w:szCs w:val="24"/>
        </w:rPr>
        <w:t>，包括其中间隙以及炉后区域，都取</w:t>
      </w:r>
      <w:r w:rsidR="00DD49FA" w:rsidRPr="000F06AF">
        <w:rPr>
          <w:rFonts w:ascii="Times New Roman" w:eastAsia="宋体" w:hAnsi="Times New Roman" w:cs="Times New Roman"/>
          <w:position w:val="-6"/>
          <w:sz w:val="24"/>
          <w:szCs w:val="24"/>
        </w:rPr>
        <w:object w:dxaOrig="820" w:dyaOrig="279" w14:anchorId="2572BD41">
          <v:shape id="_x0000_i1117" type="#_x0000_t75" style="width:41.3pt;height:14.4pt" o:ole="">
            <v:imagedata r:id="rId181" o:title=""/>
          </v:shape>
          <o:OLEObject Type="Embed" ProgID="Equation.DSMT4" ShapeID="_x0000_i1117" DrawAspect="Content" ObjectID="_1661522053" r:id="rId182"/>
        </w:object>
      </w:r>
      <w:r w:rsidR="00DD49FA" w:rsidRPr="000F06AF">
        <w:rPr>
          <w:rFonts w:ascii="Times New Roman" w:eastAsia="宋体" w:hAnsi="Times New Roman" w:cs="Times New Roman" w:hint="eastAsia"/>
          <w:sz w:val="24"/>
          <w:szCs w:val="24"/>
        </w:rPr>
        <w:t>运算。</w:t>
      </w:r>
    </w:p>
    <w:p w14:paraId="11EAC823" w14:textId="0409F843" w:rsidR="00276E57" w:rsidRPr="00FA7575" w:rsidRDefault="00276E57" w:rsidP="007048CE">
      <w:pPr>
        <w:spacing w:line="360" w:lineRule="auto"/>
        <w:rPr>
          <w:rFonts w:ascii="黑体" w:eastAsia="黑体" w:hAnsi="黑体"/>
          <w:sz w:val="24"/>
        </w:rPr>
      </w:pPr>
      <w:r w:rsidRPr="00FA7575">
        <w:rPr>
          <w:rFonts w:ascii="黑体" w:eastAsia="黑体" w:hAnsi="黑体" w:hint="eastAsia"/>
          <w:sz w:val="24"/>
        </w:rPr>
        <w:t>5</w:t>
      </w:r>
      <w:r w:rsidR="00FA7575">
        <w:rPr>
          <w:rFonts w:ascii="黑体" w:eastAsia="黑体" w:hAnsi="黑体" w:hint="eastAsia"/>
          <w:sz w:val="24"/>
        </w:rPr>
        <w:t>.2</w:t>
      </w:r>
      <w:r w:rsidRPr="00FA7575">
        <w:rPr>
          <w:rFonts w:ascii="黑体" w:eastAsia="黑体" w:hAnsi="黑体" w:hint="eastAsia"/>
          <w:sz w:val="24"/>
        </w:rPr>
        <w:t>.3问题求解</w:t>
      </w:r>
    </w:p>
    <w:p w14:paraId="026C8EB5" w14:textId="483858B4" w:rsidR="00AD48CD" w:rsidRPr="000F06AF" w:rsidRDefault="00276E57" w:rsidP="007048CE">
      <w:pPr>
        <w:spacing w:line="360" w:lineRule="auto"/>
        <w:rPr>
          <w:rFonts w:ascii="Times New Roman" w:eastAsia="宋体" w:hAnsi="Times New Roman" w:cs="Times New Roman"/>
          <w:sz w:val="24"/>
          <w:szCs w:val="24"/>
        </w:rPr>
      </w:pPr>
      <w:r w:rsidRPr="000F06AF">
        <w:rPr>
          <w:rFonts w:ascii="Times New Roman" w:eastAsia="宋体" w:hAnsi="Times New Roman" w:hint="eastAsia"/>
          <w:sz w:val="24"/>
        </w:rPr>
        <w:t>由题目条件得，</w:t>
      </w:r>
      <w:r w:rsidRPr="000F06AF">
        <w:rPr>
          <w:rFonts w:ascii="Times New Roman" w:eastAsia="宋体" w:hAnsi="Times New Roman" w:cs="Times New Roman" w:hint="eastAsia"/>
          <w:sz w:val="24"/>
          <w:szCs w:val="24"/>
        </w:rPr>
        <w:t>小温区</w:t>
      </w:r>
      <w:r w:rsidRPr="000F06AF">
        <w:rPr>
          <w:rFonts w:ascii="Times New Roman" w:eastAsia="宋体" w:hAnsi="Times New Roman" w:cs="Times New Roman" w:hint="eastAsia"/>
          <w:sz w:val="24"/>
          <w:szCs w:val="24"/>
        </w:rPr>
        <w:t>1~5</w:t>
      </w:r>
      <w:r w:rsidRPr="000F06AF">
        <w:rPr>
          <w:rFonts w:ascii="Times New Roman" w:eastAsia="宋体" w:hAnsi="Times New Roman" w:hint="eastAsia"/>
          <w:sz w:val="24"/>
        </w:rPr>
        <w:t>温度为</w:t>
      </w:r>
      <w:r w:rsidRPr="000F06AF">
        <w:rPr>
          <w:rFonts w:ascii="Times New Roman" w:eastAsia="宋体" w:hAnsi="Times New Roman" w:cs="Times New Roman" w:hint="eastAsia"/>
          <w:sz w:val="24"/>
          <w:szCs w:val="24"/>
        </w:rPr>
        <w:t>173</w:t>
      </w:r>
      <w:r w:rsidRPr="000F06AF">
        <w:rPr>
          <w:rFonts w:ascii="Times New Roman" w:eastAsia="宋体" w:hAnsi="Times New Roman" w:cs="Times New Roman"/>
          <w:sz w:val="24"/>
          <w:szCs w:val="24"/>
        </w:rPr>
        <w:t>º</w:t>
      </w:r>
      <w:r w:rsidRPr="000F06AF">
        <w:rPr>
          <w:rFonts w:ascii="Times New Roman" w:eastAsia="宋体" w:hAnsi="Times New Roman" w:cs="Times New Roman" w:hint="eastAsia"/>
          <w:sz w:val="24"/>
          <w:szCs w:val="24"/>
        </w:rPr>
        <w:t>C</w:t>
      </w:r>
      <w:r w:rsidRPr="000F06AF">
        <w:rPr>
          <w:rFonts w:ascii="Times New Roman" w:eastAsia="宋体" w:hAnsi="Times New Roman" w:cs="Times New Roman" w:hint="eastAsia"/>
          <w:sz w:val="24"/>
          <w:szCs w:val="24"/>
        </w:rPr>
        <w:t>、小温区</w:t>
      </w:r>
      <w:r w:rsidRPr="000F06AF">
        <w:rPr>
          <w:rFonts w:ascii="Times New Roman" w:eastAsia="宋体" w:hAnsi="Times New Roman" w:cs="Times New Roman" w:hint="eastAsia"/>
          <w:sz w:val="24"/>
          <w:szCs w:val="24"/>
        </w:rPr>
        <w:t>6</w:t>
      </w:r>
      <w:r w:rsidRPr="000F06AF">
        <w:rPr>
          <w:rFonts w:ascii="Times New Roman" w:eastAsia="宋体" w:hAnsi="Times New Roman" w:cs="Times New Roman" w:hint="eastAsia"/>
          <w:sz w:val="24"/>
          <w:szCs w:val="24"/>
        </w:rPr>
        <w:t>温度为</w:t>
      </w:r>
      <w:r w:rsidRPr="000F06AF">
        <w:rPr>
          <w:rFonts w:ascii="Times New Roman" w:eastAsia="宋体" w:hAnsi="Times New Roman" w:cs="Times New Roman" w:hint="eastAsia"/>
          <w:sz w:val="24"/>
          <w:szCs w:val="24"/>
        </w:rPr>
        <w:t>198</w:t>
      </w:r>
      <w:r w:rsidRPr="000F06AF">
        <w:rPr>
          <w:rFonts w:ascii="Times New Roman" w:eastAsia="宋体" w:hAnsi="Times New Roman" w:cs="Times New Roman"/>
          <w:sz w:val="24"/>
          <w:szCs w:val="24"/>
        </w:rPr>
        <w:t>º</w:t>
      </w:r>
      <w:r w:rsidRPr="000F06AF">
        <w:rPr>
          <w:rFonts w:ascii="Times New Roman" w:eastAsia="宋体" w:hAnsi="Times New Roman" w:cs="Times New Roman" w:hint="eastAsia"/>
          <w:sz w:val="24"/>
          <w:szCs w:val="24"/>
        </w:rPr>
        <w:t>C</w:t>
      </w:r>
      <w:r w:rsidRPr="000F06AF">
        <w:rPr>
          <w:rFonts w:ascii="Times New Roman" w:eastAsia="宋体" w:hAnsi="Times New Roman" w:cs="Times New Roman" w:hint="eastAsia"/>
          <w:sz w:val="24"/>
          <w:szCs w:val="24"/>
        </w:rPr>
        <w:t>、小温区</w:t>
      </w:r>
      <w:r w:rsidRPr="000F06AF">
        <w:rPr>
          <w:rFonts w:ascii="Times New Roman" w:eastAsia="宋体" w:hAnsi="Times New Roman" w:cs="Times New Roman" w:hint="eastAsia"/>
          <w:sz w:val="24"/>
          <w:szCs w:val="24"/>
        </w:rPr>
        <w:t>7</w:t>
      </w:r>
      <w:r w:rsidRPr="000F06AF">
        <w:rPr>
          <w:rFonts w:ascii="Times New Roman" w:eastAsia="宋体" w:hAnsi="Times New Roman" w:cs="Times New Roman" w:hint="eastAsia"/>
          <w:sz w:val="24"/>
          <w:szCs w:val="24"/>
        </w:rPr>
        <w:t>温度为</w:t>
      </w:r>
      <w:r w:rsidRPr="000F06AF">
        <w:rPr>
          <w:rFonts w:ascii="Times New Roman" w:eastAsia="宋体" w:hAnsi="Times New Roman" w:cs="Times New Roman" w:hint="eastAsia"/>
          <w:sz w:val="24"/>
          <w:szCs w:val="24"/>
        </w:rPr>
        <w:t>230</w:t>
      </w:r>
      <w:r w:rsidRPr="000F06AF">
        <w:rPr>
          <w:rFonts w:ascii="Times New Roman" w:eastAsia="宋体" w:hAnsi="Times New Roman" w:cs="Times New Roman"/>
          <w:sz w:val="24"/>
          <w:szCs w:val="24"/>
        </w:rPr>
        <w:t>º</w:t>
      </w:r>
      <w:r w:rsidRPr="000F06AF">
        <w:rPr>
          <w:rFonts w:ascii="Times New Roman" w:eastAsia="宋体" w:hAnsi="Times New Roman" w:cs="Times New Roman" w:hint="eastAsia"/>
          <w:sz w:val="24"/>
          <w:szCs w:val="24"/>
        </w:rPr>
        <w:t>C</w:t>
      </w:r>
      <w:r w:rsidRPr="000F06AF">
        <w:rPr>
          <w:rFonts w:ascii="Times New Roman" w:eastAsia="宋体" w:hAnsi="Times New Roman" w:cs="Times New Roman" w:hint="eastAsia"/>
          <w:sz w:val="24"/>
          <w:szCs w:val="24"/>
        </w:rPr>
        <w:t>和小温区</w:t>
      </w:r>
      <w:r w:rsidRPr="000F06AF">
        <w:rPr>
          <w:rFonts w:ascii="Times New Roman" w:eastAsia="宋体" w:hAnsi="Times New Roman" w:cs="Times New Roman" w:hint="eastAsia"/>
          <w:sz w:val="24"/>
          <w:szCs w:val="24"/>
        </w:rPr>
        <w:t>8~9</w:t>
      </w:r>
      <w:r w:rsidRPr="000F06AF">
        <w:rPr>
          <w:rFonts w:ascii="Times New Roman" w:eastAsia="宋体" w:hAnsi="Times New Roman" w:cs="Times New Roman" w:hint="eastAsia"/>
          <w:sz w:val="24"/>
          <w:szCs w:val="24"/>
        </w:rPr>
        <w:t>温度为</w:t>
      </w:r>
      <w:r w:rsidRPr="000F06AF">
        <w:rPr>
          <w:rFonts w:ascii="Times New Roman" w:eastAsia="宋体" w:hAnsi="Times New Roman" w:cs="Times New Roman" w:hint="eastAsia"/>
          <w:sz w:val="24"/>
          <w:szCs w:val="24"/>
        </w:rPr>
        <w:t>257</w:t>
      </w:r>
      <w:r w:rsidRPr="000F06AF">
        <w:rPr>
          <w:rFonts w:ascii="Times New Roman" w:eastAsia="宋体" w:hAnsi="Times New Roman" w:cs="Times New Roman"/>
          <w:sz w:val="24"/>
          <w:szCs w:val="24"/>
        </w:rPr>
        <w:t>º</w:t>
      </w:r>
      <w:r w:rsidRPr="000F06AF">
        <w:rPr>
          <w:rFonts w:ascii="Times New Roman" w:eastAsia="宋体" w:hAnsi="Times New Roman" w:cs="Times New Roman" w:hint="eastAsia"/>
          <w:sz w:val="24"/>
          <w:szCs w:val="24"/>
        </w:rPr>
        <w:t>C</w:t>
      </w:r>
      <w:r w:rsidRPr="000F06AF">
        <w:rPr>
          <w:rFonts w:ascii="Times New Roman" w:eastAsia="宋体" w:hAnsi="Times New Roman" w:cs="Times New Roman" w:hint="eastAsia"/>
          <w:sz w:val="24"/>
          <w:szCs w:val="24"/>
        </w:rPr>
        <w:t>，而小温区</w:t>
      </w:r>
      <w:r w:rsidR="00D716CC" w:rsidRPr="000F06AF">
        <w:rPr>
          <w:rFonts w:ascii="Times New Roman" w:eastAsia="宋体" w:hAnsi="Times New Roman" w:cs="Times New Roman" w:hint="eastAsia"/>
          <w:sz w:val="24"/>
          <w:szCs w:val="24"/>
        </w:rPr>
        <w:t>10~11</w:t>
      </w:r>
      <w:r w:rsidR="00D716CC" w:rsidRPr="000F06AF">
        <w:rPr>
          <w:rFonts w:ascii="Times New Roman" w:eastAsia="宋体" w:hAnsi="Times New Roman" w:cs="Times New Roman" w:hint="eastAsia"/>
          <w:sz w:val="24"/>
          <w:szCs w:val="24"/>
        </w:rPr>
        <w:t>温度为</w:t>
      </w:r>
      <w:r w:rsidR="00D716CC" w:rsidRPr="000F06AF">
        <w:rPr>
          <w:rFonts w:ascii="Times New Roman" w:eastAsia="宋体" w:hAnsi="Times New Roman" w:cs="Times New Roman" w:hint="eastAsia"/>
          <w:sz w:val="24"/>
          <w:szCs w:val="24"/>
        </w:rPr>
        <w:t>25</w:t>
      </w:r>
      <w:r w:rsidR="00D716CC" w:rsidRPr="000F06AF">
        <w:rPr>
          <w:rFonts w:ascii="Times New Roman" w:eastAsia="宋体" w:hAnsi="Times New Roman" w:cs="Times New Roman"/>
          <w:sz w:val="24"/>
          <w:szCs w:val="24"/>
        </w:rPr>
        <w:t>º</w:t>
      </w:r>
      <w:r w:rsidR="00D716CC" w:rsidRPr="000F06AF">
        <w:rPr>
          <w:rFonts w:ascii="Times New Roman" w:eastAsia="宋体" w:hAnsi="Times New Roman" w:cs="Times New Roman" w:hint="eastAsia"/>
          <w:sz w:val="24"/>
          <w:szCs w:val="24"/>
        </w:rPr>
        <w:t>C</w:t>
      </w:r>
      <w:r w:rsidR="00D716CC" w:rsidRPr="000F06AF">
        <w:rPr>
          <w:rFonts w:ascii="Times New Roman" w:eastAsia="宋体" w:hAnsi="Times New Roman" w:cs="Times New Roman" w:hint="eastAsia"/>
          <w:sz w:val="24"/>
          <w:szCs w:val="24"/>
        </w:rPr>
        <w:t>。其中相邻</w:t>
      </w:r>
      <w:r w:rsidR="00D716CC" w:rsidRPr="000F06AF">
        <w:rPr>
          <w:rFonts w:ascii="Times New Roman" w:eastAsia="宋体" w:hAnsi="Times New Roman" w:cs="Times New Roman" w:hint="eastAsia"/>
          <w:sz w:val="24"/>
          <w:szCs w:val="24"/>
        </w:rPr>
        <w:lastRenderedPageBreak/>
        <w:t>两温区中间隙的温度分布呈线性。为了计算、取样简单，本题采用</w:t>
      </w:r>
      <w:r w:rsidR="00D716CC" w:rsidRPr="000F06AF">
        <w:rPr>
          <w:rFonts w:ascii="Times New Roman" w:eastAsia="宋体" w:hAnsi="Times New Roman" w:cs="Times New Roman" w:hint="eastAsia"/>
          <w:sz w:val="24"/>
          <w:szCs w:val="24"/>
        </w:rPr>
        <w:t>e</w:t>
      </w:r>
      <w:r w:rsidR="00D716CC" w:rsidRPr="000F06AF">
        <w:rPr>
          <w:rFonts w:ascii="Times New Roman" w:eastAsia="宋体" w:hAnsi="Times New Roman" w:cs="Times New Roman"/>
          <w:sz w:val="24"/>
          <w:szCs w:val="24"/>
        </w:rPr>
        <w:t>xcel</w:t>
      </w:r>
      <w:r w:rsidR="00D716CC" w:rsidRPr="000F06AF">
        <w:rPr>
          <w:rFonts w:ascii="Times New Roman" w:eastAsia="宋体" w:hAnsi="Times New Roman" w:cs="Times New Roman" w:hint="eastAsia"/>
          <w:sz w:val="24"/>
          <w:szCs w:val="24"/>
        </w:rPr>
        <w:t>表格计算。</w:t>
      </w:r>
    </w:p>
    <w:p w14:paraId="34AFCA1B" w14:textId="0F0026CC" w:rsidR="00D716CC" w:rsidRPr="000F06AF" w:rsidRDefault="00D716CC" w:rsidP="007048CE">
      <w:pPr>
        <w:spacing w:line="360" w:lineRule="auto"/>
        <w:rPr>
          <w:rFonts w:ascii="Times New Roman" w:eastAsia="宋体" w:hAnsi="Times New Roman" w:cs="Times New Roman"/>
          <w:sz w:val="24"/>
          <w:szCs w:val="24"/>
        </w:rPr>
      </w:pPr>
      <w:r w:rsidRPr="000F06AF">
        <w:rPr>
          <w:rFonts w:ascii="Times New Roman" w:eastAsia="宋体" w:hAnsi="Times New Roman" w:cs="Times New Roman" w:hint="eastAsia"/>
          <w:sz w:val="24"/>
          <w:szCs w:val="24"/>
        </w:rPr>
        <w:t>由模型及所给条件所获得的炉温曲线</w:t>
      </w:r>
      <w:r w:rsidR="00FA7575">
        <w:rPr>
          <w:rFonts w:ascii="Times New Roman" w:eastAsia="宋体" w:hAnsi="Times New Roman" w:cs="Times New Roman" w:hint="eastAsia"/>
          <w:sz w:val="24"/>
          <w:szCs w:val="24"/>
        </w:rPr>
        <w:t>如图</w:t>
      </w:r>
      <w:r w:rsidR="00FA7575">
        <w:rPr>
          <w:rFonts w:ascii="Times New Roman" w:eastAsia="宋体" w:hAnsi="Times New Roman" w:cs="Times New Roman" w:hint="eastAsia"/>
          <w:sz w:val="24"/>
          <w:szCs w:val="24"/>
        </w:rPr>
        <w:t>5</w:t>
      </w:r>
      <w:r w:rsidRPr="000F06AF">
        <w:rPr>
          <w:rFonts w:ascii="Times New Roman" w:eastAsia="宋体" w:hAnsi="Times New Roman" w:cs="Times New Roman" w:hint="eastAsia"/>
          <w:sz w:val="24"/>
          <w:szCs w:val="24"/>
        </w:rPr>
        <w:t>如下：</w:t>
      </w:r>
    </w:p>
    <w:p w14:paraId="33B954C3" w14:textId="77777777" w:rsidR="00D716CC" w:rsidRPr="000F06AF" w:rsidRDefault="00D716CC" w:rsidP="007048CE">
      <w:pPr>
        <w:keepNext/>
        <w:spacing w:line="360" w:lineRule="auto"/>
        <w:rPr>
          <w:rFonts w:ascii="Times New Roman" w:eastAsia="宋体" w:hAnsi="Times New Roman"/>
          <w:sz w:val="24"/>
        </w:rPr>
      </w:pPr>
      <w:r w:rsidRPr="000F06AF">
        <w:rPr>
          <w:rFonts w:ascii="Times New Roman" w:eastAsia="宋体" w:hAnsi="Times New Roman"/>
          <w:noProof/>
          <w:sz w:val="24"/>
        </w:rPr>
        <w:drawing>
          <wp:inline distT="0" distB="0" distL="0" distR="0" wp14:anchorId="67F5964D" wp14:editId="53940387">
            <wp:extent cx="5274310" cy="2765425"/>
            <wp:effectExtent l="0" t="0" r="2540" b="15875"/>
            <wp:docPr id="1" name="图表 1">
              <a:extLst xmlns:a="http://schemas.openxmlformats.org/drawingml/2006/main">
                <a:ext uri="{FF2B5EF4-FFF2-40B4-BE49-F238E27FC236}">
                  <a16:creationId xmlns:a16="http://schemas.microsoft.com/office/drawing/2014/main" id="{7AFC6D5D-855E-4DE0-9AD3-1D935398DD3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p w14:paraId="277FDE47" w14:textId="0DA68C40" w:rsidR="00D716CC" w:rsidRPr="000F06AF" w:rsidRDefault="00D716CC" w:rsidP="007048CE">
      <w:pPr>
        <w:spacing w:line="360" w:lineRule="auto"/>
        <w:jc w:val="center"/>
        <w:rPr>
          <w:rFonts w:ascii="Times New Roman" w:eastAsia="宋体" w:hAnsi="Times New Roman"/>
          <w:iCs/>
          <w:sz w:val="24"/>
          <w:szCs w:val="18"/>
        </w:rPr>
      </w:pPr>
      <w:r w:rsidRPr="000F06AF">
        <w:rPr>
          <w:rFonts w:ascii="Times New Roman" w:eastAsia="宋体" w:hAnsi="Times New Roman" w:hint="eastAsia"/>
          <w:iCs/>
          <w:sz w:val="24"/>
          <w:szCs w:val="18"/>
        </w:rPr>
        <w:t>图</w:t>
      </w:r>
      <w:r w:rsidR="00FA7575">
        <w:rPr>
          <w:rFonts w:ascii="Times New Roman" w:eastAsia="宋体" w:hAnsi="Times New Roman" w:hint="eastAsia"/>
          <w:iCs/>
          <w:sz w:val="24"/>
          <w:szCs w:val="18"/>
        </w:rPr>
        <w:t>5</w:t>
      </w:r>
      <w:r w:rsidRPr="000F06AF">
        <w:rPr>
          <w:rFonts w:ascii="Times New Roman" w:eastAsia="宋体" w:hAnsi="Times New Roman"/>
          <w:iCs/>
          <w:sz w:val="24"/>
          <w:szCs w:val="18"/>
        </w:rPr>
        <w:t xml:space="preserve"> </w:t>
      </w:r>
      <w:r w:rsidR="00FA7575">
        <w:rPr>
          <w:rFonts w:ascii="Times New Roman" w:eastAsia="宋体" w:hAnsi="Times New Roman" w:hint="eastAsia"/>
          <w:iCs/>
          <w:sz w:val="24"/>
          <w:szCs w:val="18"/>
        </w:rPr>
        <w:t>问</w:t>
      </w:r>
      <w:r w:rsidRPr="000F06AF">
        <w:rPr>
          <w:rFonts w:ascii="Times New Roman" w:eastAsia="宋体" w:hAnsi="Times New Roman" w:hint="eastAsia"/>
          <w:iCs/>
          <w:sz w:val="24"/>
          <w:szCs w:val="18"/>
        </w:rPr>
        <w:t>题</w:t>
      </w:r>
      <w:r w:rsidR="00FA7575">
        <w:rPr>
          <w:rFonts w:ascii="Times New Roman" w:eastAsia="宋体" w:hAnsi="Times New Roman" w:hint="eastAsia"/>
          <w:iCs/>
          <w:sz w:val="24"/>
          <w:szCs w:val="18"/>
        </w:rPr>
        <w:t>1</w:t>
      </w:r>
      <w:r w:rsidRPr="000F06AF">
        <w:rPr>
          <w:rFonts w:ascii="Times New Roman" w:eastAsia="宋体" w:hAnsi="Times New Roman" w:hint="eastAsia"/>
          <w:iCs/>
          <w:sz w:val="24"/>
          <w:szCs w:val="18"/>
        </w:rPr>
        <w:t>在给定温区温度与过炉速度的条件下的炉温曲线图</w:t>
      </w:r>
    </w:p>
    <w:p w14:paraId="240452FD" w14:textId="45657766" w:rsidR="00D716CC" w:rsidRPr="000F06AF" w:rsidRDefault="00D716CC" w:rsidP="00FA7575">
      <w:pPr>
        <w:spacing w:line="360" w:lineRule="auto"/>
        <w:ind w:firstLineChars="200" w:firstLine="480"/>
        <w:rPr>
          <w:rFonts w:ascii="Times New Roman" w:eastAsia="宋体" w:hAnsi="Times New Roman" w:cs="Times New Roman"/>
          <w:sz w:val="24"/>
          <w:szCs w:val="24"/>
        </w:rPr>
      </w:pPr>
      <w:r w:rsidRPr="000F06AF">
        <w:rPr>
          <w:rFonts w:ascii="Times New Roman" w:eastAsia="宋体" w:hAnsi="Times New Roman" w:hint="eastAsia"/>
          <w:iCs/>
          <w:sz w:val="24"/>
          <w:szCs w:val="18"/>
        </w:rPr>
        <w:t>根据图像所得，可以观察得到焊点中心的温度变化情况：在小</w:t>
      </w:r>
      <w:r w:rsidRPr="000F06AF">
        <w:rPr>
          <w:rFonts w:ascii="Times New Roman" w:eastAsia="宋体" w:hAnsi="Times New Roman" w:cs="Times New Roman" w:hint="eastAsia"/>
          <w:sz w:val="24"/>
          <w:szCs w:val="24"/>
        </w:rPr>
        <w:t>温区</w:t>
      </w:r>
      <w:r w:rsidRPr="000F06AF">
        <w:rPr>
          <w:rFonts w:ascii="Times New Roman" w:eastAsia="宋体" w:hAnsi="Times New Roman" w:cs="Times New Roman" w:hint="eastAsia"/>
          <w:sz w:val="24"/>
          <w:szCs w:val="24"/>
        </w:rPr>
        <w:t>1~5</w:t>
      </w:r>
      <w:r w:rsidRPr="000F06AF">
        <w:rPr>
          <w:rFonts w:ascii="Times New Roman" w:eastAsia="宋体" w:hAnsi="Times New Roman" w:cs="Times New Roman" w:hint="eastAsia"/>
          <w:sz w:val="24"/>
          <w:szCs w:val="24"/>
        </w:rPr>
        <w:t>，</w:t>
      </w:r>
      <w:r w:rsidRPr="000F06AF">
        <w:rPr>
          <w:rFonts w:ascii="Times New Roman" w:eastAsia="宋体" w:hAnsi="Times New Roman" w:hint="eastAsia"/>
          <w:sz w:val="24"/>
        </w:rPr>
        <w:t>温度快速上升且温度上升速率逐渐减小</w:t>
      </w:r>
      <w:r w:rsidRPr="000F06AF">
        <w:rPr>
          <w:rFonts w:ascii="Times New Roman" w:eastAsia="宋体" w:hAnsi="Times New Roman" w:cs="Times New Roman" w:hint="eastAsia"/>
          <w:sz w:val="24"/>
          <w:szCs w:val="24"/>
        </w:rPr>
        <w:t>，在小温区</w:t>
      </w:r>
      <w:r w:rsidRPr="000F06AF">
        <w:rPr>
          <w:rFonts w:ascii="Times New Roman" w:eastAsia="宋体" w:hAnsi="Times New Roman" w:cs="Times New Roman" w:hint="eastAsia"/>
          <w:sz w:val="24"/>
          <w:szCs w:val="24"/>
        </w:rPr>
        <w:t>6~9</w:t>
      </w:r>
      <w:r w:rsidRPr="000F06AF">
        <w:rPr>
          <w:rFonts w:ascii="Times New Roman" w:eastAsia="宋体" w:hAnsi="Times New Roman" w:cs="Times New Roman" w:hint="eastAsia"/>
          <w:sz w:val="24"/>
          <w:szCs w:val="24"/>
        </w:rPr>
        <w:t>，温度大致呈匀速上升，在小温区</w:t>
      </w:r>
      <w:r w:rsidRPr="000F06AF">
        <w:rPr>
          <w:rFonts w:ascii="Times New Roman" w:eastAsia="宋体" w:hAnsi="Times New Roman" w:cs="Times New Roman" w:hint="eastAsia"/>
          <w:sz w:val="24"/>
          <w:szCs w:val="24"/>
        </w:rPr>
        <w:t>10~11</w:t>
      </w:r>
      <w:r w:rsidRPr="000F06AF">
        <w:rPr>
          <w:rFonts w:ascii="Times New Roman" w:eastAsia="宋体" w:hAnsi="Times New Roman" w:cs="Times New Roman" w:hint="eastAsia"/>
          <w:sz w:val="24"/>
          <w:szCs w:val="24"/>
        </w:rPr>
        <w:t>及炉后区域，温度逐渐下降且下降速率逐渐减小。</w:t>
      </w:r>
    </w:p>
    <w:p w14:paraId="6FC11774" w14:textId="279CABEA" w:rsidR="001D363B" w:rsidRPr="000F06AF" w:rsidRDefault="001D363B" w:rsidP="00FA7575">
      <w:pPr>
        <w:spacing w:line="360" w:lineRule="auto"/>
        <w:ind w:firstLineChars="200" w:firstLine="480"/>
        <w:rPr>
          <w:rFonts w:ascii="Times New Roman" w:eastAsia="宋体" w:hAnsi="Times New Roman"/>
          <w:iCs/>
          <w:sz w:val="24"/>
          <w:szCs w:val="24"/>
        </w:rPr>
      </w:pPr>
      <w:r w:rsidRPr="000F06AF">
        <w:rPr>
          <w:rFonts w:ascii="Times New Roman" w:eastAsia="宋体" w:hAnsi="Times New Roman" w:hint="eastAsia"/>
          <w:iCs/>
          <w:sz w:val="24"/>
          <w:szCs w:val="24"/>
        </w:rPr>
        <w:t>小温区</w:t>
      </w:r>
      <w:r w:rsidRPr="000F06AF">
        <w:rPr>
          <w:rFonts w:ascii="Times New Roman" w:eastAsia="宋体" w:hAnsi="Times New Roman" w:hint="eastAsia"/>
          <w:iCs/>
          <w:sz w:val="24"/>
          <w:szCs w:val="24"/>
        </w:rPr>
        <w:t>3</w:t>
      </w:r>
      <w:r w:rsidRPr="000F06AF">
        <w:rPr>
          <w:rFonts w:ascii="Times New Roman" w:eastAsia="宋体" w:hAnsi="Times New Roman" w:hint="eastAsia"/>
          <w:iCs/>
          <w:sz w:val="24"/>
          <w:szCs w:val="24"/>
        </w:rPr>
        <w:t>中点的温度：当焊点处于小温区</w:t>
      </w:r>
      <w:r w:rsidRPr="000F06AF">
        <w:rPr>
          <w:rFonts w:ascii="Times New Roman" w:eastAsia="宋体" w:hAnsi="Times New Roman" w:hint="eastAsia"/>
          <w:iCs/>
          <w:sz w:val="24"/>
          <w:szCs w:val="24"/>
        </w:rPr>
        <w:t>3</w:t>
      </w:r>
      <w:r w:rsidRPr="000F06AF">
        <w:rPr>
          <w:rFonts w:ascii="Times New Roman" w:eastAsia="宋体" w:hAnsi="Times New Roman" w:hint="eastAsia"/>
          <w:iCs/>
          <w:sz w:val="24"/>
          <w:szCs w:val="24"/>
        </w:rPr>
        <w:t>中点时，时间大约经过了</w:t>
      </w:r>
      <w:r w:rsidRPr="000F06AF">
        <w:rPr>
          <w:rFonts w:ascii="Times New Roman" w:eastAsia="宋体" w:hAnsi="Times New Roman" w:hint="eastAsia"/>
          <w:iCs/>
          <w:sz w:val="24"/>
          <w:szCs w:val="24"/>
        </w:rPr>
        <w:t>8</w:t>
      </w:r>
      <w:r w:rsidRPr="000F06AF">
        <w:rPr>
          <w:rFonts w:ascii="Times New Roman" w:eastAsia="宋体" w:hAnsi="Times New Roman"/>
          <w:iCs/>
          <w:sz w:val="24"/>
          <w:szCs w:val="24"/>
        </w:rPr>
        <w:t>5.5</w:t>
      </w:r>
      <w:r w:rsidRPr="000F06AF">
        <w:rPr>
          <w:rFonts w:ascii="Times New Roman" w:eastAsia="宋体" w:hAnsi="Times New Roman" w:hint="eastAsia"/>
          <w:iCs/>
          <w:sz w:val="24"/>
          <w:szCs w:val="24"/>
        </w:rPr>
        <w:t>s</w:t>
      </w:r>
      <w:r w:rsidRPr="000F06AF">
        <w:rPr>
          <w:rFonts w:ascii="Times New Roman" w:eastAsia="宋体" w:hAnsi="Times New Roman" w:hint="eastAsia"/>
          <w:iCs/>
          <w:sz w:val="24"/>
          <w:szCs w:val="24"/>
        </w:rPr>
        <w:t>，此时温度约为</w:t>
      </w:r>
      <w:r w:rsidRPr="000F06AF">
        <w:rPr>
          <w:rFonts w:ascii="Times New Roman" w:eastAsia="宋体" w:hAnsi="Times New Roman" w:hint="eastAsia"/>
          <w:iCs/>
          <w:sz w:val="24"/>
          <w:szCs w:val="24"/>
        </w:rPr>
        <w:t>1</w:t>
      </w:r>
      <w:r w:rsidRPr="000F06AF">
        <w:rPr>
          <w:rFonts w:ascii="Times New Roman" w:eastAsia="宋体" w:hAnsi="Times New Roman"/>
          <w:iCs/>
          <w:sz w:val="24"/>
          <w:szCs w:val="24"/>
        </w:rPr>
        <w:t>36.14</w:t>
      </w:r>
      <w:r w:rsidR="00FA7575" w:rsidRPr="00FA7575">
        <w:rPr>
          <w:rFonts w:ascii="Times New Roman" w:eastAsia="宋体" w:hAnsi="Times New Roman" w:cs="Times New Roman" w:hint="eastAsia"/>
          <w:sz w:val="24"/>
          <w:szCs w:val="24"/>
        </w:rPr>
        <w:t xml:space="preserve"> </w:t>
      </w:r>
      <w:r w:rsidR="00FA7575" w:rsidRPr="000F06AF">
        <w:rPr>
          <w:rFonts w:ascii="Times New Roman" w:eastAsia="宋体" w:hAnsi="Times New Roman" w:cs="Times New Roman" w:hint="eastAsia"/>
          <w:sz w:val="24"/>
          <w:szCs w:val="24"/>
        </w:rPr>
        <w:t>º</w:t>
      </w:r>
      <w:r w:rsidR="00FA7575" w:rsidRPr="000F06AF">
        <w:rPr>
          <w:rFonts w:ascii="Times New Roman" w:eastAsia="宋体" w:hAnsi="Times New Roman" w:cs="Times New Roman" w:hint="eastAsia"/>
          <w:sz w:val="24"/>
          <w:szCs w:val="24"/>
        </w:rPr>
        <w:t>C</w:t>
      </w:r>
      <w:r w:rsidR="003D37FD" w:rsidRPr="000F06AF">
        <w:rPr>
          <w:rFonts w:ascii="Times New Roman" w:eastAsia="宋体" w:hAnsi="Times New Roman" w:hint="eastAsia"/>
          <w:iCs/>
          <w:sz w:val="24"/>
          <w:szCs w:val="24"/>
        </w:rPr>
        <w:t>。</w:t>
      </w:r>
      <w:r w:rsidRPr="000F06AF">
        <w:rPr>
          <w:rFonts w:ascii="Times New Roman" w:eastAsia="宋体" w:hAnsi="Times New Roman" w:hint="eastAsia"/>
          <w:iCs/>
          <w:sz w:val="24"/>
          <w:szCs w:val="24"/>
        </w:rPr>
        <w:t>小温区</w:t>
      </w:r>
      <w:r w:rsidRPr="000F06AF">
        <w:rPr>
          <w:rFonts w:ascii="Times New Roman" w:eastAsia="宋体" w:hAnsi="Times New Roman" w:hint="eastAsia"/>
          <w:iCs/>
          <w:sz w:val="24"/>
          <w:szCs w:val="24"/>
        </w:rPr>
        <w:t>6</w:t>
      </w:r>
      <w:r w:rsidRPr="000F06AF">
        <w:rPr>
          <w:rFonts w:ascii="Times New Roman" w:eastAsia="宋体" w:hAnsi="Times New Roman" w:hint="eastAsia"/>
          <w:iCs/>
          <w:sz w:val="24"/>
          <w:szCs w:val="24"/>
        </w:rPr>
        <w:t>中点的温度：此时时间经过了</w:t>
      </w:r>
      <w:r w:rsidRPr="000F06AF">
        <w:rPr>
          <w:rFonts w:ascii="Times New Roman" w:eastAsia="宋体" w:hAnsi="Times New Roman" w:hint="eastAsia"/>
          <w:iCs/>
          <w:sz w:val="24"/>
          <w:szCs w:val="24"/>
        </w:rPr>
        <w:t>1</w:t>
      </w:r>
      <w:r w:rsidRPr="000F06AF">
        <w:rPr>
          <w:rFonts w:ascii="Times New Roman" w:eastAsia="宋体" w:hAnsi="Times New Roman"/>
          <w:iCs/>
          <w:sz w:val="24"/>
          <w:szCs w:val="24"/>
        </w:rPr>
        <w:t>67.5</w:t>
      </w:r>
      <w:r w:rsidRPr="000F06AF">
        <w:rPr>
          <w:rFonts w:ascii="Times New Roman" w:eastAsia="宋体" w:hAnsi="Times New Roman" w:hint="eastAsia"/>
          <w:iCs/>
          <w:sz w:val="24"/>
          <w:szCs w:val="24"/>
        </w:rPr>
        <w:t>s</w:t>
      </w:r>
      <w:r w:rsidRPr="000F06AF">
        <w:rPr>
          <w:rFonts w:ascii="Times New Roman" w:eastAsia="宋体" w:hAnsi="Times New Roman" w:hint="eastAsia"/>
          <w:iCs/>
          <w:sz w:val="24"/>
          <w:szCs w:val="24"/>
        </w:rPr>
        <w:t>，温度为</w:t>
      </w:r>
      <w:r w:rsidRPr="000F06AF">
        <w:rPr>
          <w:rFonts w:ascii="Times New Roman" w:eastAsia="宋体" w:hAnsi="Times New Roman" w:hint="eastAsia"/>
          <w:iCs/>
          <w:sz w:val="24"/>
          <w:szCs w:val="24"/>
        </w:rPr>
        <w:t>1</w:t>
      </w:r>
      <w:r w:rsidRPr="000F06AF">
        <w:rPr>
          <w:rFonts w:ascii="Times New Roman" w:eastAsia="宋体" w:hAnsi="Times New Roman"/>
          <w:iCs/>
          <w:sz w:val="24"/>
          <w:szCs w:val="24"/>
        </w:rPr>
        <w:t>71.89</w:t>
      </w:r>
      <w:r w:rsidR="00FA7575" w:rsidRPr="00FA7575">
        <w:rPr>
          <w:rFonts w:ascii="Times New Roman" w:eastAsia="宋体" w:hAnsi="Times New Roman" w:cs="Times New Roman" w:hint="eastAsia"/>
          <w:sz w:val="24"/>
          <w:szCs w:val="24"/>
        </w:rPr>
        <w:t xml:space="preserve"> </w:t>
      </w:r>
      <w:r w:rsidR="00FA7575" w:rsidRPr="000F06AF">
        <w:rPr>
          <w:rFonts w:ascii="Times New Roman" w:eastAsia="宋体" w:hAnsi="Times New Roman" w:cs="Times New Roman" w:hint="eastAsia"/>
          <w:sz w:val="24"/>
          <w:szCs w:val="24"/>
        </w:rPr>
        <w:t>º</w:t>
      </w:r>
      <w:r w:rsidR="00FA7575" w:rsidRPr="000F06AF">
        <w:rPr>
          <w:rFonts w:ascii="Times New Roman" w:eastAsia="宋体" w:hAnsi="Times New Roman" w:cs="Times New Roman" w:hint="eastAsia"/>
          <w:sz w:val="24"/>
          <w:szCs w:val="24"/>
        </w:rPr>
        <w:t>C</w:t>
      </w:r>
      <w:r w:rsidR="003D37FD" w:rsidRPr="000F06AF">
        <w:rPr>
          <w:rFonts w:ascii="Times New Roman" w:eastAsia="宋体" w:hAnsi="Times New Roman" w:hint="eastAsia"/>
          <w:iCs/>
          <w:sz w:val="24"/>
          <w:szCs w:val="24"/>
        </w:rPr>
        <w:t>。</w:t>
      </w:r>
      <w:r w:rsidRPr="000F06AF">
        <w:rPr>
          <w:rFonts w:ascii="Times New Roman" w:eastAsia="宋体" w:hAnsi="Times New Roman" w:hint="eastAsia"/>
          <w:iCs/>
          <w:sz w:val="24"/>
          <w:szCs w:val="24"/>
        </w:rPr>
        <w:t>小温区</w:t>
      </w:r>
      <w:r w:rsidRPr="000F06AF">
        <w:rPr>
          <w:rFonts w:ascii="Times New Roman" w:eastAsia="宋体" w:hAnsi="Times New Roman" w:hint="eastAsia"/>
          <w:iCs/>
          <w:sz w:val="24"/>
          <w:szCs w:val="24"/>
        </w:rPr>
        <w:t>7</w:t>
      </w:r>
      <w:r w:rsidRPr="000F06AF">
        <w:rPr>
          <w:rFonts w:ascii="Times New Roman" w:eastAsia="宋体" w:hAnsi="Times New Roman" w:hint="eastAsia"/>
          <w:iCs/>
          <w:sz w:val="24"/>
          <w:szCs w:val="24"/>
        </w:rPr>
        <w:t>中点的温度：此时时间经过约</w:t>
      </w:r>
      <w:r w:rsidRPr="000F06AF">
        <w:rPr>
          <w:rFonts w:ascii="Times New Roman" w:eastAsia="宋体" w:hAnsi="Times New Roman" w:hint="eastAsia"/>
          <w:iCs/>
          <w:sz w:val="24"/>
          <w:szCs w:val="24"/>
        </w:rPr>
        <w:t>1</w:t>
      </w:r>
      <w:r w:rsidRPr="000F06AF">
        <w:rPr>
          <w:rFonts w:ascii="Times New Roman" w:eastAsia="宋体" w:hAnsi="Times New Roman"/>
          <w:iCs/>
          <w:sz w:val="24"/>
          <w:szCs w:val="24"/>
        </w:rPr>
        <w:t>95</w:t>
      </w:r>
      <w:r w:rsidRPr="000F06AF">
        <w:rPr>
          <w:rFonts w:ascii="Times New Roman" w:eastAsia="宋体" w:hAnsi="Times New Roman" w:hint="eastAsia"/>
          <w:iCs/>
          <w:sz w:val="24"/>
          <w:szCs w:val="24"/>
        </w:rPr>
        <w:t>s</w:t>
      </w:r>
      <w:r w:rsidRPr="000F06AF">
        <w:rPr>
          <w:rFonts w:ascii="Times New Roman" w:eastAsia="宋体" w:hAnsi="Times New Roman" w:hint="eastAsia"/>
          <w:iCs/>
          <w:sz w:val="24"/>
          <w:szCs w:val="24"/>
        </w:rPr>
        <w:t>，温度为</w:t>
      </w:r>
      <w:r w:rsidRPr="000F06AF">
        <w:rPr>
          <w:rFonts w:ascii="Times New Roman" w:eastAsia="宋体" w:hAnsi="Times New Roman" w:hint="eastAsia"/>
          <w:iCs/>
          <w:sz w:val="24"/>
          <w:szCs w:val="24"/>
        </w:rPr>
        <w:t>1</w:t>
      </w:r>
      <w:r w:rsidRPr="000F06AF">
        <w:rPr>
          <w:rFonts w:ascii="Times New Roman" w:eastAsia="宋体" w:hAnsi="Times New Roman"/>
          <w:iCs/>
          <w:sz w:val="24"/>
          <w:szCs w:val="24"/>
        </w:rPr>
        <w:t>90.90</w:t>
      </w:r>
      <w:r w:rsidR="00FA7575" w:rsidRPr="000F06AF">
        <w:rPr>
          <w:rFonts w:ascii="Times New Roman" w:eastAsia="宋体" w:hAnsi="Times New Roman" w:cs="Times New Roman" w:hint="eastAsia"/>
          <w:sz w:val="24"/>
          <w:szCs w:val="24"/>
        </w:rPr>
        <w:t>º</w:t>
      </w:r>
      <w:r w:rsidR="00FA7575" w:rsidRPr="000F06AF">
        <w:rPr>
          <w:rFonts w:ascii="Times New Roman" w:eastAsia="宋体" w:hAnsi="Times New Roman" w:cs="Times New Roman" w:hint="eastAsia"/>
          <w:sz w:val="24"/>
          <w:szCs w:val="24"/>
        </w:rPr>
        <w:t>C</w:t>
      </w:r>
      <w:r w:rsidR="003D37FD" w:rsidRPr="000F06AF">
        <w:rPr>
          <w:rFonts w:ascii="Times New Roman" w:eastAsia="宋体" w:hAnsi="Times New Roman" w:hint="eastAsia"/>
          <w:iCs/>
          <w:sz w:val="24"/>
          <w:szCs w:val="24"/>
        </w:rPr>
        <w:t>。</w:t>
      </w:r>
      <w:r w:rsidRPr="000F06AF">
        <w:rPr>
          <w:rFonts w:ascii="Times New Roman" w:eastAsia="宋体" w:hAnsi="Times New Roman" w:hint="eastAsia"/>
          <w:iCs/>
          <w:sz w:val="24"/>
          <w:szCs w:val="24"/>
        </w:rPr>
        <w:t>小温区</w:t>
      </w:r>
      <w:r w:rsidRPr="000F06AF">
        <w:rPr>
          <w:rFonts w:ascii="Times New Roman" w:eastAsia="宋体" w:hAnsi="Times New Roman" w:hint="eastAsia"/>
          <w:iCs/>
          <w:sz w:val="24"/>
          <w:szCs w:val="24"/>
        </w:rPr>
        <w:t>8</w:t>
      </w:r>
      <w:r w:rsidRPr="000F06AF">
        <w:rPr>
          <w:rFonts w:ascii="Times New Roman" w:eastAsia="宋体" w:hAnsi="Times New Roman" w:hint="eastAsia"/>
          <w:iCs/>
          <w:sz w:val="24"/>
          <w:szCs w:val="24"/>
        </w:rPr>
        <w:t>结束处的温度：此时时间经过了约</w:t>
      </w:r>
      <w:r w:rsidRPr="000F06AF">
        <w:rPr>
          <w:rFonts w:ascii="Times New Roman" w:eastAsia="宋体" w:hAnsi="Times New Roman" w:hint="eastAsia"/>
          <w:iCs/>
          <w:sz w:val="24"/>
          <w:szCs w:val="24"/>
        </w:rPr>
        <w:t>2</w:t>
      </w:r>
      <w:r w:rsidRPr="000F06AF">
        <w:rPr>
          <w:rFonts w:ascii="Times New Roman" w:eastAsia="宋体" w:hAnsi="Times New Roman"/>
          <w:iCs/>
          <w:sz w:val="24"/>
          <w:szCs w:val="24"/>
        </w:rPr>
        <w:t>34</w:t>
      </w:r>
      <w:r w:rsidRPr="000F06AF">
        <w:rPr>
          <w:rFonts w:ascii="Times New Roman" w:eastAsia="宋体" w:hAnsi="Times New Roman" w:hint="eastAsia"/>
          <w:iCs/>
          <w:sz w:val="24"/>
          <w:szCs w:val="24"/>
        </w:rPr>
        <w:t>s</w:t>
      </w:r>
      <w:r w:rsidRPr="000F06AF">
        <w:rPr>
          <w:rFonts w:ascii="Times New Roman" w:eastAsia="宋体" w:hAnsi="Times New Roman" w:hint="eastAsia"/>
          <w:iCs/>
          <w:sz w:val="24"/>
          <w:szCs w:val="24"/>
        </w:rPr>
        <w:t>，温度为</w:t>
      </w:r>
      <w:r w:rsidRPr="000F06AF">
        <w:rPr>
          <w:rFonts w:ascii="Times New Roman" w:eastAsia="宋体" w:hAnsi="Times New Roman" w:hint="eastAsia"/>
          <w:iCs/>
          <w:sz w:val="24"/>
          <w:szCs w:val="24"/>
        </w:rPr>
        <w:t>2</w:t>
      </w:r>
      <w:r w:rsidRPr="000F06AF">
        <w:rPr>
          <w:rFonts w:ascii="Times New Roman" w:eastAsia="宋体" w:hAnsi="Times New Roman"/>
          <w:iCs/>
          <w:sz w:val="24"/>
          <w:szCs w:val="24"/>
        </w:rPr>
        <w:t>21.75</w:t>
      </w:r>
      <w:r w:rsidR="00FA7575" w:rsidRPr="00FA7575">
        <w:rPr>
          <w:rFonts w:ascii="Times New Roman" w:eastAsia="宋体" w:hAnsi="Times New Roman" w:cs="Times New Roman" w:hint="eastAsia"/>
          <w:sz w:val="24"/>
          <w:szCs w:val="24"/>
        </w:rPr>
        <w:t xml:space="preserve"> </w:t>
      </w:r>
      <w:r w:rsidR="00FA7575" w:rsidRPr="000F06AF">
        <w:rPr>
          <w:rFonts w:ascii="Times New Roman" w:eastAsia="宋体" w:hAnsi="Times New Roman" w:cs="Times New Roman" w:hint="eastAsia"/>
          <w:sz w:val="24"/>
          <w:szCs w:val="24"/>
        </w:rPr>
        <w:t>º</w:t>
      </w:r>
      <w:r w:rsidR="00FA7575" w:rsidRPr="000F06AF">
        <w:rPr>
          <w:rFonts w:ascii="Times New Roman" w:eastAsia="宋体" w:hAnsi="Times New Roman" w:cs="Times New Roman" w:hint="eastAsia"/>
          <w:sz w:val="24"/>
          <w:szCs w:val="24"/>
        </w:rPr>
        <w:t>C</w:t>
      </w:r>
      <w:r w:rsidR="003D37FD" w:rsidRPr="000F06AF">
        <w:rPr>
          <w:rFonts w:ascii="Times New Roman" w:eastAsia="宋体" w:hAnsi="Times New Roman" w:hint="eastAsia"/>
          <w:iCs/>
          <w:sz w:val="24"/>
          <w:szCs w:val="24"/>
        </w:rPr>
        <w:t>。</w:t>
      </w:r>
    </w:p>
    <w:p w14:paraId="60A2520E" w14:textId="1727C2E8" w:rsidR="001D363B" w:rsidRPr="000F06AF" w:rsidRDefault="001D363B" w:rsidP="00FA7575">
      <w:pPr>
        <w:spacing w:line="360" w:lineRule="auto"/>
        <w:ind w:firstLineChars="200" w:firstLine="480"/>
        <w:rPr>
          <w:rFonts w:ascii="Times New Roman" w:eastAsia="宋体" w:hAnsi="Times New Roman"/>
          <w:iCs/>
          <w:sz w:val="24"/>
          <w:szCs w:val="24"/>
        </w:rPr>
      </w:pPr>
      <w:r w:rsidRPr="000F06AF">
        <w:rPr>
          <w:rFonts w:ascii="Times New Roman" w:eastAsia="宋体" w:hAnsi="Times New Roman" w:hint="eastAsia"/>
          <w:iCs/>
          <w:sz w:val="24"/>
          <w:szCs w:val="24"/>
        </w:rPr>
        <w:t>每隔</w:t>
      </w:r>
      <w:r w:rsidRPr="000F06AF">
        <w:rPr>
          <w:rFonts w:ascii="Times New Roman" w:eastAsia="宋体" w:hAnsi="Times New Roman" w:hint="eastAsia"/>
          <w:iCs/>
          <w:sz w:val="24"/>
          <w:szCs w:val="24"/>
        </w:rPr>
        <w:t>0.5s</w:t>
      </w:r>
      <w:r w:rsidRPr="000F06AF">
        <w:rPr>
          <w:rFonts w:ascii="Times New Roman" w:eastAsia="宋体" w:hAnsi="Times New Roman" w:hint="eastAsia"/>
          <w:iCs/>
          <w:sz w:val="24"/>
          <w:szCs w:val="24"/>
        </w:rPr>
        <w:t>的温度已输入</w:t>
      </w:r>
      <w:r w:rsidRPr="000F06AF">
        <w:rPr>
          <w:rFonts w:ascii="Times New Roman" w:eastAsia="宋体" w:hAnsi="Times New Roman" w:hint="eastAsia"/>
          <w:iCs/>
          <w:sz w:val="24"/>
          <w:szCs w:val="24"/>
        </w:rPr>
        <w:t>result</w:t>
      </w:r>
      <w:r w:rsidRPr="000F06AF">
        <w:rPr>
          <w:rFonts w:ascii="Times New Roman" w:eastAsia="宋体" w:hAnsi="Times New Roman"/>
          <w:iCs/>
          <w:sz w:val="24"/>
          <w:szCs w:val="24"/>
        </w:rPr>
        <w:t>.cs</w:t>
      </w:r>
      <w:r w:rsidR="003301E2">
        <w:rPr>
          <w:rFonts w:ascii="Times New Roman" w:eastAsia="宋体" w:hAnsi="Times New Roman" w:hint="eastAsia"/>
          <w:iCs/>
          <w:sz w:val="24"/>
          <w:szCs w:val="24"/>
        </w:rPr>
        <w:t>v</w:t>
      </w:r>
      <w:r w:rsidRPr="000F06AF">
        <w:rPr>
          <w:rFonts w:ascii="Times New Roman" w:eastAsia="宋体" w:hAnsi="Times New Roman" w:hint="eastAsia"/>
          <w:iCs/>
          <w:sz w:val="24"/>
          <w:szCs w:val="24"/>
        </w:rPr>
        <w:t>中。</w:t>
      </w:r>
    </w:p>
    <w:p w14:paraId="7A12F834" w14:textId="346F6960" w:rsidR="00C874DE" w:rsidRPr="00FA7575" w:rsidRDefault="00C874DE" w:rsidP="007048CE">
      <w:pPr>
        <w:spacing w:line="360" w:lineRule="auto"/>
        <w:rPr>
          <w:rFonts w:ascii="黑体" w:eastAsia="黑体" w:hAnsi="黑体"/>
          <w:b/>
          <w:bCs/>
          <w:iCs/>
          <w:sz w:val="24"/>
          <w:szCs w:val="24"/>
        </w:rPr>
      </w:pPr>
      <w:r w:rsidRPr="00FA7575">
        <w:rPr>
          <w:rFonts w:ascii="黑体" w:eastAsia="黑体" w:hAnsi="黑体" w:hint="eastAsia"/>
          <w:b/>
          <w:bCs/>
          <w:iCs/>
          <w:sz w:val="24"/>
          <w:szCs w:val="24"/>
        </w:rPr>
        <w:t>5.</w:t>
      </w:r>
      <w:r w:rsidR="00FA7575">
        <w:rPr>
          <w:rFonts w:ascii="黑体" w:eastAsia="黑体" w:hAnsi="黑体" w:hint="eastAsia"/>
          <w:b/>
          <w:bCs/>
          <w:iCs/>
          <w:sz w:val="24"/>
          <w:szCs w:val="24"/>
        </w:rPr>
        <w:t>3</w:t>
      </w:r>
      <w:r w:rsidRPr="00FA7575">
        <w:rPr>
          <w:rFonts w:ascii="黑体" w:eastAsia="黑体" w:hAnsi="黑体" w:hint="eastAsia"/>
          <w:b/>
          <w:bCs/>
          <w:iCs/>
          <w:sz w:val="24"/>
          <w:szCs w:val="24"/>
        </w:rPr>
        <w:t>问题</w:t>
      </w:r>
      <w:r w:rsidR="00E836E6" w:rsidRPr="00FA7575">
        <w:rPr>
          <w:rFonts w:ascii="黑体" w:eastAsia="黑体" w:hAnsi="黑体" w:hint="eastAsia"/>
          <w:b/>
          <w:bCs/>
          <w:iCs/>
          <w:sz w:val="24"/>
          <w:szCs w:val="24"/>
        </w:rPr>
        <w:t>2</w:t>
      </w:r>
      <w:r w:rsidRPr="00FA7575">
        <w:rPr>
          <w:rFonts w:ascii="黑体" w:eastAsia="黑体" w:hAnsi="黑体" w:hint="eastAsia"/>
          <w:b/>
          <w:bCs/>
          <w:iCs/>
          <w:sz w:val="24"/>
          <w:szCs w:val="24"/>
        </w:rPr>
        <w:t>的求解与分析</w:t>
      </w:r>
    </w:p>
    <w:p w14:paraId="6A61AE8A" w14:textId="42B6F25C" w:rsidR="00C874DE" w:rsidRPr="00FA7575" w:rsidRDefault="00C874DE" w:rsidP="007048CE">
      <w:pPr>
        <w:spacing w:line="360" w:lineRule="auto"/>
        <w:rPr>
          <w:rFonts w:ascii="黑体" w:eastAsia="黑体" w:hAnsi="黑体"/>
          <w:iCs/>
          <w:sz w:val="24"/>
          <w:szCs w:val="24"/>
        </w:rPr>
      </w:pPr>
      <w:r w:rsidRPr="00FA7575">
        <w:rPr>
          <w:rFonts w:ascii="黑体" w:eastAsia="黑体" w:hAnsi="黑体" w:hint="eastAsia"/>
          <w:iCs/>
          <w:sz w:val="24"/>
          <w:szCs w:val="24"/>
        </w:rPr>
        <w:t>5.</w:t>
      </w:r>
      <w:r w:rsidR="00FA7575" w:rsidRPr="00FA7575">
        <w:rPr>
          <w:rFonts w:ascii="黑体" w:eastAsia="黑体" w:hAnsi="黑体" w:hint="eastAsia"/>
          <w:iCs/>
          <w:sz w:val="24"/>
          <w:szCs w:val="24"/>
        </w:rPr>
        <w:t>3</w:t>
      </w:r>
      <w:r w:rsidRPr="00FA7575">
        <w:rPr>
          <w:rFonts w:ascii="黑体" w:eastAsia="黑体" w:hAnsi="黑体" w:hint="eastAsia"/>
          <w:iCs/>
          <w:sz w:val="24"/>
          <w:szCs w:val="24"/>
        </w:rPr>
        <w:t>.1解题思路</w:t>
      </w:r>
    </w:p>
    <w:p w14:paraId="337C869D" w14:textId="113B9931" w:rsidR="00C874DE" w:rsidRPr="000F06AF" w:rsidRDefault="00C874DE" w:rsidP="007048CE">
      <w:pPr>
        <w:spacing w:line="360" w:lineRule="auto"/>
        <w:rPr>
          <w:rFonts w:ascii="Times New Roman" w:eastAsia="宋体" w:hAnsi="Times New Roman"/>
          <w:iCs/>
          <w:sz w:val="24"/>
          <w:szCs w:val="24"/>
        </w:rPr>
      </w:pPr>
      <w:r w:rsidRPr="000F06AF">
        <w:rPr>
          <w:rFonts w:ascii="Times New Roman" w:eastAsia="宋体" w:hAnsi="Times New Roman" w:hint="eastAsia"/>
          <w:iCs/>
          <w:sz w:val="24"/>
          <w:szCs w:val="24"/>
        </w:rPr>
        <w:t>问题</w:t>
      </w:r>
      <w:r w:rsidR="00FA7575">
        <w:rPr>
          <w:rFonts w:ascii="Times New Roman" w:eastAsia="宋体" w:hAnsi="Times New Roman" w:hint="eastAsia"/>
          <w:iCs/>
          <w:sz w:val="24"/>
          <w:szCs w:val="24"/>
        </w:rPr>
        <w:t>2</w:t>
      </w:r>
      <w:r w:rsidRPr="000F06AF">
        <w:rPr>
          <w:rFonts w:ascii="Times New Roman" w:eastAsia="宋体" w:hAnsi="Times New Roman" w:hint="eastAsia"/>
          <w:iCs/>
          <w:sz w:val="24"/>
          <w:szCs w:val="24"/>
        </w:rPr>
        <w:t>为求解出符合条件的最大过炉速度，约束条件如下：</w:t>
      </w:r>
    </w:p>
    <w:p w14:paraId="1D476967" w14:textId="75E7EAF6" w:rsidR="00C874DE" w:rsidRPr="000F06AF" w:rsidRDefault="00C874DE" w:rsidP="007048CE">
      <w:pPr>
        <w:pStyle w:val="ad"/>
        <w:numPr>
          <w:ilvl w:val="0"/>
          <w:numId w:val="4"/>
        </w:numPr>
        <w:spacing w:line="360" w:lineRule="auto"/>
        <w:ind w:firstLineChars="0"/>
        <w:rPr>
          <w:rFonts w:ascii="Times New Roman" w:eastAsia="宋体" w:hAnsi="Times New Roman" w:cs="Times New Roman"/>
          <w:sz w:val="24"/>
          <w:szCs w:val="24"/>
        </w:rPr>
      </w:pPr>
      <w:r w:rsidRPr="000F06AF">
        <w:rPr>
          <w:rFonts w:ascii="Times New Roman" w:eastAsia="宋体" w:hAnsi="Times New Roman" w:cs="Times New Roman" w:hint="eastAsia"/>
          <w:sz w:val="24"/>
          <w:szCs w:val="24"/>
        </w:rPr>
        <w:t>各温区温度的设定值分别为</w:t>
      </w:r>
      <w:r w:rsidRPr="000F06AF">
        <w:rPr>
          <w:rFonts w:ascii="Times New Roman" w:eastAsia="宋体" w:hAnsi="Times New Roman" w:cs="Times New Roman" w:hint="eastAsia"/>
          <w:sz w:val="24"/>
          <w:szCs w:val="24"/>
        </w:rPr>
        <w:t>182</w:t>
      </w:r>
      <w:r w:rsidRPr="000F06AF">
        <w:rPr>
          <w:rFonts w:ascii="Times New Roman" w:eastAsia="宋体" w:hAnsi="Times New Roman" w:cs="Times New Roman" w:hint="eastAsia"/>
          <w:sz w:val="24"/>
          <w:szCs w:val="24"/>
        </w:rPr>
        <w:t>º</w:t>
      </w:r>
      <w:r w:rsidRPr="000F06AF">
        <w:rPr>
          <w:rFonts w:ascii="Times New Roman" w:eastAsia="宋体" w:hAnsi="Times New Roman" w:cs="Times New Roman" w:hint="eastAsia"/>
          <w:sz w:val="24"/>
          <w:szCs w:val="24"/>
        </w:rPr>
        <w:t>C</w:t>
      </w:r>
      <w:r w:rsidRPr="000F06AF">
        <w:rPr>
          <w:rFonts w:ascii="Times New Roman" w:eastAsia="宋体" w:hAnsi="Times New Roman" w:cs="Times New Roman" w:hint="eastAsia"/>
          <w:sz w:val="24"/>
          <w:szCs w:val="24"/>
        </w:rPr>
        <w:t>（小温区</w:t>
      </w:r>
      <w:r w:rsidRPr="000F06AF">
        <w:rPr>
          <w:rFonts w:ascii="Times New Roman" w:eastAsia="宋体" w:hAnsi="Times New Roman" w:cs="Times New Roman" w:hint="eastAsia"/>
          <w:sz w:val="24"/>
          <w:szCs w:val="24"/>
        </w:rPr>
        <w:t>1~5</w:t>
      </w:r>
      <w:r w:rsidRPr="000F06AF">
        <w:rPr>
          <w:rFonts w:ascii="Times New Roman" w:eastAsia="宋体" w:hAnsi="Times New Roman" w:cs="Times New Roman" w:hint="eastAsia"/>
          <w:sz w:val="24"/>
          <w:szCs w:val="24"/>
        </w:rPr>
        <w:t>）、</w:t>
      </w:r>
      <w:r w:rsidRPr="000F06AF">
        <w:rPr>
          <w:rFonts w:ascii="Times New Roman" w:eastAsia="宋体" w:hAnsi="Times New Roman" w:cs="Times New Roman" w:hint="eastAsia"/>
          <w:sz w:val="24"/>
          <w:szCs w:val="24"/>
        </w:rPr>
        <w:t>203</w:t>
      </w:r>
      <w:r w:rsidRPr="000F06AF">
        <w:rPr>
          <w:rFonts w:ascii="Times New Roman" w:eastAsia="宋体" w:hAnsi="Times New Roman" w:cs="Times New Roman" w:hint="eastAsia"/>
          <w:sz w:val="24"/>
          <w:szCs w:val="24"/>
        </w:rPr>
        <w:t>º</w:t>
      </w:r>
      <w:r w:rsidRPr="000F06AF">
        <w:rPr>
          <w:rFonts w:ascii="Times New Roman" w:eastAsia="宋体" w:hAnsi="Times New Roman" w:cs="Times New Roman" w:hint="eastAsia"/>
          <w:sz w:val="24"/>
          <w:szCs w:val="24"/>
        </w:rPr>
        <w:t>C</w:t>
      </w:r>
      <w:r w:rsidRPr="000F06AF">
        <w:rPr>
          <w:rFonts w:ascii="Times New Roman" w:eastAsia="宋体" w:hAnsi="Times New Roman" w:cs="Times New Roman" w:hint="eastAsia"/>
          <w:sz w:val="24"/>
          <w:szCs w:val="24"/>
        </w:rPr>
        <w:t>（小温区</w:t>
      </w:r>
      <w:r w:rsidRPr="000F06AF">
        <w:rPr>
          <w:rFonts w:ascii="Times New Roman" w:eastAsia="宋体" w:hAnsi="Times New Roman" w:cs="Times New Roman" w:hint="eastAsia"/>
          <w:sz w:val="24"/>
          <w:szCs w:val="24"/>
        </w:rPr>
        <w:t>6</w:t>
      </w:r>
      <w:r w:rsidRPr="000F06AF">
        <w:rPr>
          <w:rFonts w:ascii="Times New Roman" w:eastAsia="宋体" w:hAnsi="Times New Roman" w:cs="Times New Roman" w:hint="eastAsia"/>
          <w:sz w:val="24"/>
          <w:szCs w:val="24"/>
        </w:rPr>
        <w:t>）、</w:t>
      </w:r>
      <w:r w:rsidRPr="000F06AF">
        <w:rPr>
          <w:rFonts w:ascii="Times New Roman" w:eastAsia="宋体" w:hAnsi="Times New Roman" w:cs="Times New Roman" w:hint="eastAsia"/>
          <w:sz w:val="24"/>
          <w:szCs w:val="24"/>
        </w:rPr>
        <w:t>237</w:t>
      </w:r>
      <w:r w:rsidRPr="000F06AF">
        <w:rPr>
          <w:rFonts w:ascii="Times New Roman" w:eastAsia="宋体" w:hAnsi="Times New Roman" w:cs="Times New Roman" w:hint="eastAsia"/>
          <w:sz w:val="24"/>
          <w:szCs w:val="24"/>
        </w:rPr>
        <w:t>º</w:t>
      </w:r>
      <w:r w:rsidRPr="000F06AF">
        <w:rPr>
          <w:rFonts w:ascii="Times New Roman" w:eastAsia="宋体" w:hAnsi="Times New Roman" w:cs="Times New Roman" w:hint="eastAsia"/>
          <w:sz w:val="24"/>
          <w:szCs w:val="24"/>
        </w:rPr>
        <w:t>C</w:t>
      </w:r>
      <w:r w:rsidRPr="000F06AF">
        <w:rPr>
          <w:rFonts w:ascii="Times New Roman" w:eastAsia="宋体" w:hAnsi="Times New Roman" w:cs="Times New Roman" w:hint="eastAsia"/>
          <w:sz w:val="24"/>
          <w:szCs w:val="24"/>
        </w:rPr>
        <w:t>（小温区</w:t>
      </w:r>
      <w:r w:rsidRPr="000F06AF">
        <w:rPr>
          <w:rFonts w:ascii="Times New Roman" w:eastAsia="宋体" w:hAnsi="Times New Roman" w:cs="Times New Roman" w:hint="eastAsia"/>
          <w:sz w:val="24"/>
          <w:szCs w:val="24"/>
        </w:rPr>
        <w:t>7</w:t>
      </w:r>
      <w:r w:rsidRPr="000F06AF">
        <w:rPr>
          <w:rFonts w:ascii="Times New Roman" w:eastAsia="宋体" w:hAnsi="Times New Roman" w:cs="Times New Roman" w:hint="eastAsia"/>
          <w:sz w:val="24"/>
          <w:szCs w:val="24"/>
        </w:rPr>
        <w:t>）、</w:t>
      </w:r>
      <w:r w:rsidRPr="000F06AF">
        <w:rPr>
          <w:rFonts w:ascii="Times New Roman" w:eastAsia="宋体" w:hAnsi="Times New Roman" w:cs="Times New Roman" w:hint="eastAsia"/>
          <w:sz w:val="24"/>
          <w:szCs w:val="24"/>
        </w:rPr>
        <w:t>254</w:t>
      </w:r>
      <w:r w:rsidRPr="000F06AF">
        <w:rPr>
          <w:rFonts w:ascii="Times New Roman" w:eastAsia="宋体" w:hAnsi="Times New Roman" w:cs="Times New Roman" w:hint="eastAsia"/>
          <w:sz w:val="24"/>
          <w:szCs w:val="24"/>
        </w:rPr>
        <w:t>º</w:t>
      </w:r>
      <w:r w:rsidRPr="000F06AF">
        <w:rPr>
          <w:rFonts w:ascii="Times New Roman" w:eastAsia="宋体" w:hAnsi="Times New Roman" w:cs="Times New Roman" w:hint="eastAsia"/>
          <w:sz w:val="24"/>
          <w:szCs w:val="24"/>
        </w:rPr>
        <w:t>C</w:t>
      </w:r>
      <w:r w:rsidRPr="000F06AF">
        <w:rPr>
          <w:rFonts w:ascii="Times New Roman" w:eastAsia="宋体" w:hAnsi="Times New Roman" w:cs="Times New Roman" w:hint="eastAsia"/>
          <w:sz w:val="24"/>
          <w:szCs w:val="24"/>
        </w:rPr>
        <w:t>（小温区</w:t>
      </w:r>
      <w:r w:rsidRPr="000F06AF">
        <w:rPr>
          <w:rFonts w:ascii="Times New Roman" w:eastAsia="宋体" w:hAnsi="Times New Roman" w:cs="Times New Roman" w:hint="eastAsia"/>
          <w:sz w:val="24"/>
          <w:szCs w:val="24"/>
        </w:rPr>
        <w:t>8~9</w:t>
      </w:r>
      <w:r w:rsidRPr="000F06AF">
        <w:rPr>
          <w:rFonts w:ascii="Times New Roman" w:eastAsia="宋体" w:hAnsi="Times New Roman" w:cs="Times New Roman" w:hint="eastAsia"/>
          <w:sz w:val="24"/>
          <w:szCs w:val="24"/>
        </w:rPr>
        <w:t>）、</w:t>
      </w:r>
      <w:r w:rsidRPr="000F06AF">
        <w:rPr>
          <w:rFonts w:ascii="Times New Roman" w:eastAsia="宋体" w:hAnsi="Times New Roman" w:cs="Times New Roman" w:hint="eastAsia"/>
          <w:sz w:val="24"/>
          <w:szCs w:val="24"/>
        </w:rPr>
        <w:t>25</w:t>
      </w:r>
      <w:r w:rsidRPr="000F06AF">
        <w:rPr>
          <w:rFonts w:ascii="Times New Roman" w:eastAsia="宋体" w:hAnsi="Times New Roman" w:cs="Times New Roman" w:hint="eastAsia"/>
          <w:sz w:val="24"/>
          <w:szCs w:val="24"/>
        </w:rPr>
        <w:t>º</w:t>
      </w:r>
      <w:r w:rsidRPr="000F06AF">
        <w:rPr>
          <w:rFonts w:ascii="Times New Roman" w:eastAsia="宋体" w:hAnsi="Times New Roman" w:cs="Times New Roman" w:hint="eastAsia"/>
          <w:sz w:val="24"/>
          <w:szCs w:val="24"/>
        </w:rPr>
        <w:t>C</w:t>
      </w:r>
      <w:r w:rsidRPr="000F06AF">
        <w:rPr>
          <w:rFonts w:ascii="Times New Roman" w:eastAsia="宋体" w:hAnsi="Times New Roman" w:cs="Times New Roman" w:hint="eastAsia"/>
          <w:sz w:val="24"/>
          <w:szCs w:val="24"/>
        </w:rPr>
        <w:t>（小温区</w:t>
      </w:r>
      <w:r w:rsidRPr="000F06AF">
        <w:rPr>
          <w:rFonts w:ascii="Times New Roman" w:eastAsia="宋体" w:hAnsi="Times New Roman" w:cs="Times New Roman" w:hint="eastAsia"/>
          <w:sz w:val="24"/>
          <w:szCs w:val="24"/>
        </w:rPr>
        <w:t>10~11</w:t>
      </w:r>
      <w:r w:rsidRPr="000F06AF">
        <w:rPr>
          <w:rFonts w:ascii="Times New Roman" w:eastAsia="宋体" w:hAnsi="Times New Roman" w:cs="Times New Roman" w:hint="eastAsia"/>
          <w:sz w:val="24"/>
          <w:szCs w:val="24"/>
        </w:rPr>
        <w:t>）</w:t>
      </w:r>
      <w:r w:rsidRPr="000F06AF">
        <w:rPr>
          <w:rFonts w:ascii="Times New Roman" w:eastAsia="宋体" w:hAnsi="Times New Roman" w:cs="Times New Roman" w:hint="eastAsia"/>
          <w:sz w:val="24"/>
          <w:szCs w:val="24"/>
        </w:rPr>
        <w:t>.</w:t>
      </w:r>
    </w:p>
    <w:p w14:paraId="77F46324" w14:textId="39EF4937" w:rsidR="00C874DE" w:rsidRPr="000F06AF" w:rsidRDefault="00C874DE" w:rsidP="007048CE">
      <w:pPr>
        <w:pStyle w:val="ad"/>
        <w:numPr>
          <w:ilvl w:val="0"/>
          <w:numId w:val="4"/>
        </w:numPr>
        <w:spacing w:line="360" w:lineRule="auto"/>
        <w:ind w:firstLineChars="0"/>
        <w:rPr>
          <w:rFonts w:ascii="Times New Roman" w:eastAsia="宋体" w:hAnsi="Times New Roman" w:cs="Times New Roman"/>
          <w:sz w:val="24"/>
          <w:szCs w:val="24"/>
        </w:rPr>
      </w:pPr>
      <w:r w:rsidRPr="000F06AF">
        <w:rPr>
          <w:rFonts w:ascii="Times New Roman" w:eastAsia="宋体" w:hAnsi="Times New Roman" w:hint="eastAsia"/>
          <w:iCs/>
          <w:sz w:val="24"/>
          <w:szCs w:val="24"/>
        </w:rPr>
        <w:t>传送带的过炉速度范围在</w:t>
      </w:r>
      <w:r w:rsidRPr="000F06AF">
        <w:rPr>
          <w:rFonts w:ascii="Times New Roman" w:eastAsia="宋体" w:hAnsi="Times New Roman" w:cs="Times New Roman" w:hint="eastAsia"/>
          <w:sz w:val="24"/>
          <w:szCs w:val="24"/>
        </w:rPr>
        <w:t>65~100 cm/min</w:t>
      </w:r>
      <w:r w:rsidRPr="000F06AF">
        <w:rPr>
          <w:rFonts w:ascii="Times New Roman" w:eastAsia="宋体" w:hAnsi="Times New Roman" w:cs="Times New Roman" w:hint="eastAsia"/>
          <w:sz w:val="24"/>
          <w:szCs w:val="24"/>
        </w:rPr>
        <w:t>。</w:t>
      </w:r>
    </w:p>
    <w:p w14:paraId="2BABB913" w14:textId="606636D8" w:rsidR="00C874DE" w:rsidRPr="000F06AF" w:rsidRDefault="00C874DE" w:rsidP="007048CE">
      <w:pPr>
        <w:pStyle w:val="ad"/>
        <w:numPr>
          <w:ilvl w:val="0"/>
          <w:numId w:val="4"/>
        </w:numPr>
        <w:spacing w:line="360" w:lineRule="auto"/>
        <w:ind w:firstLineChars="0"/>
        <w:rPr>
          <w:rFonts w:ascii="Times New Roman" w:eastAsia="宋体" w:hAnsi="Times New Roman"/>
          <w:iCs/>
          <w:sz w:val="24"/>
          <w:szCs w:val="24"/>
        </w:rPr>
      </w:pPr>
      <w:r w:rsidRPr="000F06AF">
        <w:rPr>
          <w:rFonts w:ascii="Times New Roman" w:eastAsia="宋体" w:hAnsi="Times New Roman" w:hint="eastAsia"/>
          <w:iCs/>
          <w:sz w:val="24"/>
          <w:szCs w:val="24"/>
        </w:rPr>
        <w:t>对应炉温曲线的斜率的绝对值不大于</w:t>
      </w:r>
      <w:r w:rsidRPr="000F06AF">
        <w:rPr>
          <w:rFonts w:ascii="Times New Roman" w:eastAsia="宋体" w:hAnsi="Times New Roman" w:hint="eastAsia"/>
          <w:iCs/>
          <w:sz w:val="24"/>
          <w:szCs w:val="24"/>
        </w:rPr>
        <w:t>3</w:t>
      </w:r>
      <w:r w:rsidRPr="000F06AF">
        <w:rPr>
          <w:rFonts w:ascii="Times New Roman" w:eastAsia="宋体" w:hAnsi="Times New Roman" w:hint="eastAsia"/>
          <w:iCs/>
          <w:sz w:val="24"/>
          <w:szCs w:val="24"/>
        </w:rPr>
        <w:t>。</w:t>
      </w:r>
    </w:p>
    <w:p w14:paraId="4C52DC74" w14:textId="39A7C1F6" w:rsidR="00C874DE" w:rsidRPr="000F06AF" w:rsidRDefault="00C874DE" w:rsidP="007048CE">
      <w:pPr>
        <w:pStyle w:val="ad"/>
        <w:numPr>
          <w:ilvl w:val="0"/>
          <w:numId w:val="4"/>
        </w:numPr>
        <w:spacing w:line="360" w:lineRule="auto"/>
        <w:ind w:firstLineChars="0"/>
        <w:rPr>
          <w:rFonts w:ascii="Times New Roman" w:eastAsia="宋体" w:hAnsi="Times New Roman"/>
          <w:iCs/>
          <w:sz w:val="24"/>
          <w:szCs w:val="24"/>
        </w:rPr>
      </w:pPr>
      <w:r w:rsidRPr="000F06AF">
        <w:rPr>
          <w:rFonts w:ascii="Times New Roman" w:eastAsia="宋体" w:hAnsi="Times New Roman" w:hint="eastAsia"/>
          <w:iCs/>
          <w:sz w:val="24"/>
          <w:szCs w:val="24"/>
        </w:rPr>
        <w:lastRenderedPageBreak/>
        <w:t>炉温曲线中温度上升过程中在</w:t>
      </w:r>
      <w:r w:rsidRPr="000F06AF">
        <w:rPr>
          <w:rFonts w:ascii="Times New Roman" w:eastAsia="宋体" w:hAnsi="Times New Roman" w:cs="Times New Roman" w:hint="eastAsia"/>
          <w:sz w:val="24"/>
          <w:szCs w:val="24"/>
        </w:rPr>
        <w:t>1</w:t>
      </w:r>
      <w:r w:rsidR="00921A95" w:rsidRPr="000F06AF">
        <w:rPr>
          <w:rFonts w:ascii="Times New Roman" w:eastAsia="宋体" w:hAnsi="Times New Roman" w:cs="Times New Roman" w:hint="eastAsia"/>
          <w:sz w:val="24"/>
          <w:szCs w:val="24"/>
        </w:rPr>
        <w:t>59</w:t>
      </w:r>
      <w:r w:rsidRPr="000F06AF">
        <w:rPr>
          <w:rFonts w:ascii="Times New Roman" w:eastAsia="宋体" w:hAnsi="Times New Roman" w:cs="Times New Roman" w:hint="eastAsia"/>
          <w:sz w:val="24"/>
          <w:szCs w:val="24"/>
        </w:rPr>
        <w:t>º</w:t>
      </w:r>
      <w:r w:rsidRPr="000F06AF">
        <w:rPr>
          <w:rFonts w:ascii="Times New Roman" w:eastAsia="宋体" w:hAnsi="Times New Roman" w:cs="Times New Roman" w:hint="eastAsia"/>
          <w:sz w:val="24"/>
          <w:szCs w:val="24"/>
        </w:rPr>
        <w:t>C~1</w:t>
      </w:r>
      <w:r w:rsidR="00921A95" w:rsidRPr="000F06AF">
        <w:rPr>
          <w:rFonts w:ascii="Times New Roman" w:eastAsia="宋体" w:hAnsi="Times New Roman" w:cs="Times New Roman" w:hint="eastAsia"/>
          <w:sz w:val="24"/>
          <w:szCs w:val="24"/>
        </w:rPr>
        <w:t>90</w:t>
      </w:r>
      <w:r w:rsidRPr="000F06AF">
        <w:rPr>
          <w:rFonts w:ascii="Times New Roman" w:eastAsia="宋体" w:hAnsi="Times New Roman" w:cs="Times New Roman" w:hint="eastAsia"/>
          <w:sz w:val="24"/>
          <w:szCs w:val="24"/>
        </w:rPr>
        <w:t>º</w:t>
      </w:r>
      <w:r w:rsidRPr="000F06AF">
        <w:rPr>
          <w:rFonts w:ascii="Times New Roman" w:eastAsia="宋体" w:hAnsi="Times New Roman" w:cs="Times New Roman" w:hint="eastAsia"/>
          <w:sz w:val="24"/>
          <w:szCs w:val="24"/>
        </w:rPr>
        <w:t>C</w:t>
      </w:r>
      <w:r w:rsidR="00921A95" w:rsidRPr="000F06AF">
        <w:rPr>
          <w:rFonts w:ascii="Times New Roman" w:eastAsia="宋体" w:hAnsi="Times New Roman" w:cs="Times New Roman" w:hint="eastAsia"/>
          <w:sz w:val="24"/>
          <w:szCs w:val="24"/>
        </w:rPr>
        <w:t>的时间应在</w:t>
      </w:r>
      <w:r w:rsidR="00921A95" w:rsidRPr="000F06AF">
        <w:rPr>
          <w:rFonts w:ascii="Times New Roman" w:eastAsia="宋体" w:hAnsi="Times New Roman" w:cs="Times New Roman" w:hint="eastAsia"/>
          <w:sz w:val="24"/>
          <w:szCs w:val="24"/>
        </w:rPr>
        <w:t>60s</w:t>
      </w:r>
      <w:r w:rsidR="00921A95" w:rsidRPr="000F06AF">
        <w:rPr>
          <w:rFonts w:ascii="Times New Roman" w:eastAsia="宋体" w:hAnsi="Times New Roman" w:cs="Times New Roman"/>
          <w:sz w:val="24"/>
          <w:szCs w:val="24"/>
        </w:rPr>
        <w:t>~120s</w:t>
      </w:r>
      <w:r w:rsidR="00921A95" w:rsidRPr="000F06AF">
        <w:rPr>
          <w:rFonts w:ascii="Times New Roman" w:eastAsia="宋体" w:hAnsi="Times New Roman" w:cs="Times New Roman" w:hint="eastAsia"/>
          <w:sz w:val="24"/>
          <w:szCs w:val="24"/>
        </w:rPr>
        <w:t>之间。</w:t>
      </w:r>
    </w:p>
    <w:p w14:paraId="461A8277" w14:textId="6F5A6320" w:rsidR="00921A95" w:rsidRPr="000F06AF" w:rsidRDefault="00921A95" w:rsidP="007048CE">
      <w:pPr>
        <w:pStyle w:val="ad"/>
        <w:numPr>
          <w:ilvl w:val="0"/>
          <w:numId w:val="4"/>
        </w:numPr>
        <w:spacing w:line="360" w:lineRule="auto"/>
        <w:ind w:firstLineChars="0"/>
        <w:rPr>
          <w:rFonts w:ascii="Times New Roman" w:eastAsia="宋体" w:hAnsi="Times New Roman"/>
          <w:iCs/>
          <w:sz w:val="24"/>
          <w:szCs w:val="24"/>
        </w:rPr>
      </w:pPr>
      <w:r w:rsidRPr="000F06AF">
        <w:rPr>
          <w:rFonts w:ascii="Times New Roman" w:eastAsia="宋体" w:hAnsi="Times New Roman" w:hint="eastAsia"/>
          <w:iCs/>
          <w:sz w:val="24"/>
          <w:szCs w:val="24"/>
        </w:rPr>
        <w:t>炉温曲线中温度大于</w:t>
      </w:r>
      <w:r w:rsidRPr="000F06AF">
        <w:rPr>
          <w:rFonts w:ascii="Times New Roman" w:eastAsia="宋体" w:hAnsi="Times New Roman" w:cs="Times New Roman" w:hint="eastAsia"/>
          <w:sz w:val="24"/>
          <w:szCs w:val="24"/>
        </w:rPr>
        <w:t>217</w:t>
      </w:r>
      <w:r w:rsidRPr="000F06AF">
        <w:rPr>
          <w:rFonts w:ascii="Times New Roman" w:eastAsia="宋体" w:hAnsi="Times New Roman" w:cs="Times New Roman" w:hint="eastAsia"/>
          <w:sz w:val="24"/>
          <w:szCs w:val="24"/>
        </w:rPr>
        <w:t>º</w:t>
      </w:r>
      <w:r w:rsidRPr="000F06AF">
        <w:rPr>
          <w:rFonts w:ascii="Times New Roman" w:eastAsia="宋体" w:hAnsi="Times New Roman" w:cs="Times New Roman" w:hint="eastAsia"/>
          <w:sz w:val="24"/>
          <w:szCs w:val="24"/>
        </w:rPr>
        <w:t>C</w:t>
      </w:r>
      <w:r w:rsidRPr="000F06AF">
        <w:rPr>
          <w:rFonts w:ascii="Times New Roman" w:eastAsia="宋体" w:hAnsi="Times New Roman" w:cs="Times New Roman" w:hint="eastAsia"/>
          <w:sz w:val="24"/>
          <w:szCs w:val="24"/>
        </w:rPr>
        <w:t>的时间应在</w:t>
      </w:r>
      <w:r w:rsidRPr="000F06AF">
        <w:rPr>
          <w:rFonts w:ascii="Times New Roman" w:eastAsia="宋体" w:hAnsi="Times New Roman" w:cs="Times New Roman" w:hint="eastAsia"/>
          <w:sz w:val="24"/>
          <w:szCs w:val="24"/>
        </w:rPr>
        <w:t>40s</w:t>
      </w:r>
      <w:r w:rsidRPr="000F06AF">
        <w:rPr>
          <w:rFonts w:ascii="Times New Roman" w:eastAsia="宋体" w:hAnsi="Times New Roman" w:cs="Times New Roman"/>
          <w:sz w:val="24"/>
          <w:szCs w:val="24"/>
        </w:rPr>
        <w:t>~</w:t>
      </w:r>
      <w:r w:rsidRPr="000F06AF">
        <w:rPr>
          <w:rFonts w:ascii="Times New Roman" w:eastAsia="宋体" w:hAnsi="Times New Roman" w:cs="Times New Roman" w:hint="eastAsia"/>
          <w:sz w:val="24"/>
          <w:szCs w:val="24"/>
        </w:rPr>
        <w:t>9</w:t>
      </w:r>
      <w:r w:rsidRPr="000F06AF">
        <w:rPr>
          <w:rFonts w:ascii="Times New Roman" w:eastAsia="宋体" w:hAnsi="Times New Roman" w:cs="Times New Roman"/>
          <w:sz w:val="24"/>
          <w:szCs w:val="24"/>
        </w:rPr>
        <w:t>0s</w:t>
      </w:r>
      <w:r w:rsidRPr="000F06AF">
        <w:rPr>
          <w:rFonts w:ascii="Times New Roman" w:eastAsia="宋体" w:hAnsi="Times New Roman" w:cs="Times New Roman" w:hint="eastAsia"/>
          <w:sz w:val="24"/>
          <w:szCs w:val="24"/>
        </w:rPr>
        <w:t>之间。</w:t>
      </w:r>
    </w:p>
    <w:p w14:paraId="73C8C0A6" w14:textId="17ED77C9" w:rsidR="00921A95" w:rsidRPr="000F06AF" w:rsidRDefault="00921A95" w:rsidP="007048CE">
      <w:pPr>
        <w:pStyle w:val="ad"/>
        <w:numPr>
          <w:ilvl w:val="0"/>
          <w:numId w:val="4"/>
        </w:numPr>
        <w:spacing w:line="360" w:lineRule="auto"/>
        <w:ind w:firstLineChars="0"/>
        <w:rPr>
          <w:rFonts w:ascii="Times New Roman" w:eastAsia="宋体" w:hAnsi="Times New Roman"/>
          <w:iCs/>
          <w:sz w:val="24"/>
          <w:szCs w:val="24"/>
        </w:rPr>
      </w:pPr>
      <w:r w:rsidRPr="000F06AF">
        <w:rPr>
          <w:rFonts w:ascii="Times New Roman" w:eastAsia="宋体" w:hAnsi="Times New Roman" w:hint="eastAsia"/>
          <w:iCs/>
          <w:sz w:val="24"/>
          <w:szCs w:val="24"/>
        </w:rPr>
        <w:t>炉温曲线的峰值温度应在</w:t>
      </w:r>
      <w:r w:rsidRPr="000F06AF">
        <w:rPr>
          <w:rFonts w:ascii="Times New Roman" w:eastAsia="宋体" w:hAnsi="Times New Roman" w:cs="Times New Roman" w:hint="eastAsia"/>
          <w:sz w:val="24"/>
          <w:szCs w:val="24"/>
        </w:rPr>
        <w:t>240</w:t>
      </w:r>
      <w:r w:rsidRPr="000F06AF">
        <w:rPr>
          <w:rFonts w:ascii="Times New Roman" w:eastAsia="宋体" w:hAnsi="Times New Roman" w:cs="Times New Roman" w:hint="eastAsia"/>
          <w:sz w:val="24"/>
          <w:szCs w:val="24"/>
        </w:rPr>
        <w:t>º</w:t>
      </w:r>
      <w:r w:rsidRPr="000F06AF">
        <w:rPr>
          <w:rFonts w:ascii="Times New Roman" w:eastAsia="宋体" w:hAnsi="Times New Roman" w:cs="Times New Roman" w:hint="eastAsia"/>
          <w:sz w:val="24"/>
          <w:szCs w:val="24"/>
        </w:rPr>
        <w:t>C~250</w:t>
      </w:r>
      <w:r w:rsidRPr="000F06AF">
        <w:rPr>
          <w:rFonts w:ascii="Times New Roman" w:eastAsia="宋体" w:hAnsi="Times New Roman" w:cs="Times New Roman" w:hint="eastAsia"/>
          <w:sz w:val="24"/>
          <w:szCs w:val="24"/>
        </w:rPr>
        <w:t>º</w:t>
      </w:r>
      <w:r w:rsidRPr="000F06AF">
        <w:rPr>
          <w:rFonts w:ascii="Times New Roman" w:eastAsia="宋体" w:hAnsi="Times New Roman" w:cs="Times New Roman" w:hint="eastAsia"/>
          <w:sz w:val="24"/>
          <w:szCs w:val="24"/>
        </w:rPr>
        <w:t>C</w:t>
      </w:r>
      <w:r w:rsidRPr="000F06AF">
        <w:rPr>
          <w:rFonts w:ascii="Times New Roman" w:eastAsia="宋体" w:hAnsi="Times New Roman" w:cs="Times New Roman" w:hint="eastAsia"/>
          <w:sz w:val="24"/>
          <w:szCs w:val="24"/>
        </w:rPr>
        <w:t>之间。</w:t>
      </w:r>
    </w:p>
    <w:p w14:paraId="0C190DB9" w14:textId="1097B203" w:rsidR="00921A95" w:rsidRPr="000F06AF" w:rsidRDefault="00921A95" w:rsidP="00FA7575">
      <w:pPr>
        <w:spacing w:line="360" w:lineRule="auto"/>
        <w:ind w:firstLineChars="200" w:firstLine="480"/>
        <w:rPr>
          <w:rFonts w:ascii="Times New Roman" w:eastAsia="宋体" w:hAnsi="Times New Roman"/>
          <w:iCs/>
          <w:sz w:val="24"/>
          <w:szCs w:val="24"/>
        </w:rPr>
      </w:pPr>
      <w:r w:rsidRPr="000F06AF">
        <w:rPr>
          <w:rFonts w:ascii="Times New Roman" w:eastAsia="宋体" w:hAnsi="Times New Roman" w:cs="Times New Roman" w:hint="eastAsia"/>
          <w:sz w:val="24"/>
          <w:szCs w:val="24"/>
        </w:rPr>
        <w:t>根据这些约束条件，使用穷举法，在</w:t>
      </w:r>
      <w:r w:rsidRPr="000F06AF">
        <w:rPr>
          <w:rFonts w:ascii="Times New Roman" w:eastAsia="宋体" w:hAnsi="Times New Roman" w:hint="eastAsia"/>
          <w:iCs/>
          <w:sz w:val="24"/>
          <w:szCs w:val="24"/>
        </w:rPr>
        <w:t>过炉速度范围在</w:t>
      </w:r>
      <w:r w:rsidRPr="000F06AF">
        <w:rPr>
          <w:rFonts w:ascii="Times New Roman" w:eastAsia="宋体" w:hAnsi="Times New Roman" w:cs="Times New Roman" w:hint="eastAsia"/>
          <w:sz w:val="24"/>
          <w:szCs w:val="24"/>
        </w:rPr>
        <w:t>65~100 cm/min</w:t>
      </w:r>
      <w:r w:rsidRPr="000F06AF">
        <w:rPr>
          <w:rFonts w:ascii="Times New Roman" w:eastAsia="宋体" w:hAnsi="Times New Roman" w:cs="Times New Roman" w:hint="eastAsia"/>
          <w:sz w:val="24"/>
          <w:szCs w:val="24"/>
        </w:rPr>
        <w:t>内，取步长为</w:t>
      </w:r>
      <w:r w:rsidRPr="000F06AF">
        <w:rPr>
          <w:rFonts w:ascii="Times New Roman" w:eastAsia="宋体" w:hAnsi="Times New Roman" w:cs="Times New Roman" w:hint="eastAsia"/>
          <w:sz w:val="24"/>
          <w:szCs w:val="24"/>
        </w:rPr>
        <w:t>0.1 cm/min</w:t>
      </w:r>
      <w:r w:rsidRPr="000F06AF">
        <w:rPr>
          <w:rFonts w:ascii="Times New Roman" w:eastAsia="宋体" w:hAnsi="Times New Roman" w:cs="Times New Roman" w:hint="eastAsia"/>
          <w:sz w:val="24"/>
          <w:szCs w:val="24"/>
        </w:rPr>
        <w:t>，进行计算，查看是否满足约束条件，找出满足约束条件的最大值。</w:t>
      </w:r>
    </w:p>
    <w:p w14:paraId="398ADC5F" w14:textId="6E15E1C4" w:rsidR="00C874DE" w:rsidRPr="00FA7575" w:rsidRDefault="00C874DE" w:rsidP="007048CE">
      <w:pPr>
        <w:spacing w:line="360" w:lineRule="auto"/>
        <w:rPr>
          <w:rFonts w:ascii="黑体" w:eastAsia="黑体" w:hAnsi="黑体"/>
          <w:iCs/>
          <w:sz w:val="24"/>
          <w:szCs w:val="24"/>
        </w:rPr>
      </w:pPr>
      <w:r w:rsidRPr="00FA7575">
        <w:rPr>
          <w:rFonts w:ascii="黑体" w:eastAsia="黑体" w:hAnsi="黑体" w:hint="eastAsia"/>
          <w:iCs/>
          <w:sz w:val="24"/>
          <w:szCs w:val="24"/>
        </w:rPr>
        <w:t>5.</w:t>
      </w:r>
      <w:r w:rsidR="00FA7575">
        <w:rPr>
          <w:rFonts w:ascii="黑体" w:eastAsia="黑体" w:hAnsi="黑体" w:hint="eastAsia"/>
          <w:iCs/>
          <w:sz w:val="24"/>
          <w:szCs w:val="24"/>
        </w:rPr>
        <w:t>3</w:t>
      </w:r>
      <w:r w:rsidRPr="00FA7575">
        <w:rPr>
          <w:rFonts w:ascii="黑体" w:eastAsia="黑体" w:hAnsi="黑体" w:hint="eastAsia"/>
          <w:iCs/>
          <w:sz w:val="24"/>
          <w:szCs w:val="24"/>
        </w:rPr>
        <w:t>.2模型方法</w:t>
      </w:r>
    </w:p>
    <w:p w14:paraId="357F82F2" w14:textId="496B4A29" w:rsidR="00921A95" w:rsidRPr="000F06AF" w:rsidRDefault="00921A95" w:rsidP="00FA7575">
      <w:pPr>
        <w:spacing w:line="360" w:lineRule="auto"/>
        <w:ind w:firstLineChars="200" w:firstLine="480"/>
        <w:rPr>
          <w:rFonts w:ascii="Times New Roman" w:eastAsia="宋体" w:hAnsi="Times New Roman"/>
          <w:iCs/>
          <w:sz w:val="24"/>
          <w:szCs w:val="24"/>
        </w:rPr>
      </w:pPr>
      <w:r w:rsidRPr="000F06AF">
        <w:rPr>
          <w:rFonts w:ascii="Times New Roman" w:eastAsia="宋体" w:hAnsi="Times New Roman" w:hint="eastAsia"/>
          <w:iCs/>
          <w:sz w:val="24"/>
          <w:szCs w:val="24"/>
        </w:rPr>
        <w:t>问题</w:t>
      </w:r>
      <w:r w:rsidR="00FA7575">
        <w:rPr>
          <w:rFonts w:ascii="Times New Roman" w:eastAsia="宋体" w:hAnsi="Times New Roman" w:hint="eastAsia"/>
          <w:iCs/>
          <w:sz w:val="24"/>
          <w:szCs w:val="24"/>
        </w:rPr>
        <w:t>2</w:t>
      </w:r>
      <w:r w:rsidRPr="000F06AF">
        <w:rPr>
          <w:rFonts w:ascii="Times New Roman" w:eastAsia="宋体" w:hAnsi="Times New Roman" w:hint="eastAsia"/>
          <w:iCs/>
          <w:sz w:val="24"/>
          <w:szCs w:val="24"/>
        </w:rPr>
        <w:t>利用的是穷举法，</w:t>
      </w:r>
      <w:r w:rsidRPr="000F06AF">
        <w:rPr>
          <w:rFonts w:ascii="Times New Roman" w:eastAsia="宋体" w:hAnsi="Times New Roman"/>
          <w:color w:val="000000"/>
          <w:sz w:val="24"/>
          <w:szCs w:val="24"/>
        </w:rPr>
        <w:t> </w:t>
      </w:r>
      <w:r w:rsidRPr="000F06AF">
        <w:rPr>
          <w:rFonts w:ascii="Times New Roman" w:eastAsia="宋体" w:hAnsi="Times New Roman"/>
          <w:color w:val="000000"/>
          <w:sz w:val="24"/>
          <w:szCs w:val="24"/>
        </w:rPr>
        <w:t>穷举法的基本思想是：列举出所有可能的情况，逐个判断有哪些是符合问题所要求的条件，从而得到问题的全部解答。</w:t>
      </w:r>
      <w:r w:rsidR="00747086" w:rsidRPr="000F06AF">
        <w:rPr>
          <w:rFonts w:ascii="Times New Roman" w:eastAsia="宋体" w:hAnsi="Times New Roman" w:hint="eastAsia"/>
          <w:iCs/>
          <w:sz w:val="24"/>
          <w:szCs w:val="24"/>
        </w:rPr>
        <w:t>该题是对传送带的过炉速度进行穷举，以步长为</w:t>
      </w:r>
      <w:r w:rsidR="00747086" w:rsidRPr="000F06AF">
        <w:rPr>
          <w:rFonts w:ascii="Times New Roman" w:eastAsia="宋体" w:hAnsi="Times New Roman" w:cs="Times New Roman" w:hint="eastAsia"/>
          <w:sz w:val="24"/>
          <w:szCs w:val="24"/>
        </w:rPr>
        <w:t>0.1 cm/min</w:t>
      </w:r>
      <w:r w:rsidR="00747086" w:rsidRPr="000F06AF">
        <w:rPr>
          <w:rFonts w:ascii="Times New Roman" w:eastAsia="宋体" w:hAnsi="Times New Roman" w:hint="eastAsia"/>
          <w:iCs/>
          <w:sz w:val="24"/>
          <w:szCs w:val="24"/>
        </w:rPr>
        <w:t>列出所有情况。这里用到</w:t>
      </w:r>
      <w:r w:rsidR="00747086" w:rsidRPr="000F06AF">
        <w:rPr>
          <w:rFonts w:ascii="Times New Roman" w:eastAsia="宋体" w:hAnsi="Times New Roman" w:hint="eastAsia"/>
          <w:iCs/>
          <w:sz w:val="24"/>
          <w:szCs w:val="24"/>
        </w:rPr>
        <w:t>matlab</w:t>
      </w:r>
      <w:r w:rsidR="00747086" w:rsidRPr="000F06AF">
        <w:rPr>
          <w:rFonts w:ascii="Times New Roman" w:eastAsia="宋体" w:hAnsi="Times New Roman" w:hint="eastAsia"/>
          <w:iCs/>
          <w:sz w:val="24"/>
          <w:szCs w:val="24"/>
        </w:rPr>
        <w:t>程序中的</w:t>
      </w:r>
      <w:r w:rsidR="00747086" w:rsidRPr="000F06AF">
        <w:rPr>
          <w:rFonts w:ascii="Times New Roman" w:eastAsia="宋体" w:hAnsi="Times New Roman" w:hint="eastAsia"/>
          <w:iCs/>
          <w:sz w:val="24"/>
          <w:szCs w:val="24"/>
        </w:rPr>
        <w:t>luwen</w:t>
      </w:r>
      <w:r w:rsidR="00747086" w:rsidRPr="000F06AF">
        <w:rPr>
          <w:rFonts w:ascii="Times New Roman" w:eastAsia="宋体" w:hAnsi="Times New Roman" w:hint="eastAsia"/>
          <w:iCs/>
          <w:sz w:val="24"/>
          <w:szCs w:val="24"/>
        </w:rPr>
        <w:t>函数以及</w:t>
      </w:r>
      <w:r w:rsidR="00747086" w:rsidRPr="000F06AF">
        <w:rPr>
          <w:rFonts w:ascii="Times New Roman" w:eastAsia="宋体" w:hAnsi="Times New Roman" w:hint="eastAsia"/>
          <w:iCs/>
          <w:sz w:val="24"/>
          <w:szCs w:val="24"/>
        </w:rPr>
        <w:t>q</w:t>
      </w:r>
      <w:r w:rsidR="00747086" w:rsidRPr="000F06AF">
        <w:rPr>
          <w:rFonts w:ascii="Times New Roman" w:eastAsia="宋体" w:hAnsi="Times New Roman"/>
          <w:iCs/>
          <w:sz w:val="24"/>
          <w:szCs w:val="24"/>
        </w:rPr>
        <w:t>2</w:t>
      </w:r>
      <w:r w:rsidR="00747086" w:rsidRPr="000F06AF">
        <w:rPr>
          <w:rFonts w:ascii="Times New Roman" w:eastAsia="宋体" w:hAnsi="Times New Roman" w:hint="eastAsia"/>
          <w:iCs/>
          <w:sz w:val="24"/>
          <w:szCs w:val="24"/>
        </w:rPr>
        <w:t>diedai</w:t>
      </w:r>
      <w:r w:rsidR="00747086" w:rsidRPr="000F06AF">
        <w:rPr>
          <w:rFonts w:ascii="Times New Roman" w:eastAsia="宋体" w:hAnsi="Times New Roman" w:hint="eastAsia"/>
          <w:iCs/>
          <w:sz w:val="24"/>
          <w:szCs w:val="24"/>
        </w:rPr>
        <w:t>函数。</w:t>
      </w:r>
      <w:r w:rsidR="00747086" w:rsidRPr="000F06AF">
        <w:rPr>
          <w:rFonts w:ascii="Times New Roman" w:eastAsia="宋体" w:hAnsi="Times New Roman" w:hint="eastAsia"/>
          <w:iCs/>
          <w:sz w:val="24"/>
          <w:szCs w:val="24"/>
        </w:rPr>
        <w:t>luwen</w:t>
      </w:r>
      <w:r w:rsidR="00747086" w:rsidRPr="000F06AF">
        <w:rPr>
          <w:rFonts w:ascii="Times New Roman" w:eastAsia="宋体" w:hAnsi="Times New Roman" w:hint="eastAsia"/>
          <w:iCs/>
          <w:sz w:val="24"/>
          <w:szCs w:val="24"/>
        </w:rPr>
        <w:t>函数是给定各温区的温度条件以及给出过炉温度的条件下，求出一条炉温曲线，但是该条炉温曲线是否符合条件还需代入程序</w:t>
      </w:r>
      <w:r w:rsidR="00747086" w:rsidRPr="000F06AF">
        <w:rPr>
          <w:rFonts w:ascii="Times New Roman" w:eastAsia="宋体" w:hAnsi="Times New Roman" w:hint="eastAsia"/>
          <w:iCs/>
          <w:sz w:val="24"/>
          <w:szCs w:val="24"/>
        </w:rPr>
        <w:t>q</w:t>
      </w:r>
      <w:r w:rsidR="00747086" w:rsidRPr="000F06AF">
        <w:rPr>
          <w:rFonts w:ascii="Times New Roman" w:eastAsia="宋体" w:hAnsi="Times New Roman"/>
          <w:iCs/>
          <w:sz w:val="24"/>
          <w:szCs w:val="24"/>
        </w:rPr>
        <w:t>2</w:t>
      </w:r>
      <w:r w:rsidR="00747086" w:rsidRPr="000F06AF">
        <w:rPr>
          <w:rFonts w:ascii="Times New Roman" w:eastAsia="宋体" w:hAnsi="Times New Roman" w:hint="eastAsia"/>
          <w:iCs/>
          <w:sz w:val="24"/>
          <w:szCs w:val="24"/>
        </w:rPr>
        <w:t>diedai</w:t>
      </w:r>
      <w:r w:rsidR="00747086" w:rsidRPr="000F06AF">
        <w:rPr>
          <w:rFonts w:ascii="Times New Roman" w:eastAsia="宋体" w:hAnsi="Times New Roman" w:hint="eastAsia"/>
          <w:iCs/>
          <w:sz w:val="24"/>
          <w:szCs w:val="24"/>
        </w:rPr>
        <w:t>中，</w:t>
      </w:r>
      <w:r w:rsidR="00747086" w:rsidRPr="000F06AF">
        <w:rPr>
          <w:rFonts w:ascii="Times New Roman" w:eastAsia="宋体" w:hAnsi="Times New Roman" w:hint="eastAsia"/>
          <w:iCs/>
          <w:sz w:val="24"/>
          <w:szCs w:val="24"/>
        </w:rPr>
        <w:t>q</w:t>
      </w:r>
      <w:r w:rsidR="00747086" w:rsidRPr="000F06AF">
        <w:rPr>
          <w:rFonts w:ascii="Times New Roman" w:eastAsia="宋体" w:hAnsi="Times New Roman"/>
          <w:iCs/>
          <w:sz w:val="24"/>
          <w:szCs w:val="24"/>
        </w:rPr>
        <w:t>2</w:t>
      </w:r>
      <w:r w:rsidR="00747086" w:rsidRPr="000F06AF">
        <w:rPr>
          <w:rFonts w:ascii="Times New Roman" w:eastAsia="宋体" w:hAnsi="Times New Roman" w:hint="eastAsia"/>
          <w:iCs/>
          <w:sz w:val="24"/>
          <w:szCs w:val="24"/>
        </w:rPr>
        <w:t>diedai</w:t>
      </w:r>
      <w:r w:rsidR="00747086" w:rsidRPr="000F06AF">
        <w:rPr>
          <w:rFonts w:ascii="Times New Roman" w:eastAsia="宋体" w:hAnsi="Times New Roman" w:hint="eastAsia"/>
          <w:iCs/>
          <w:sz w:val="24"/>
          <w:szCs w:val="24"/>
        </w:rPr>
        <w:t>判断是否满足约束条件（</w:t>
      </w:r>
      <w:r w:rsidR="00747086" w:rsidRPr="000F06AF">
        <w:rPr>
          <w:rFonts w:ascii="Times New Roman" w:eastAsia="宋体" w:hAnsi="Times New Roman" w:hint="eastAsia"/>
          <w:iCs/>
          <w:sz w:val="24"/>
          <w:szCs w:val="24"/>
        </w:rPr>
        <w:t>3</w:t>
      </w:r>
      <w:r w:rsidR="00747086" w:rsidRPr="000F06AF">
        <w:rPr>
          <w:rFonts w:ascii="Times New Roman" w:eastAsia="宋体" w:hAnsi="Times New Roman" w:hint="eastAsia"/>
          <w:iCs/>
          <w:sz w:val="24"/>
          <w:szCs w:val="24"/>
        </w:rPr>
        <w:t>）</w:t>
      </w:r>
      <w:r w:rsidR="00747086" w:rsidRPr="000F06AF">
        <w:rPr>
          <w:rFonts w:ascii="Times New Roman" w:eastAsia="宋体" w:hAnsi="Times New Roman" w:hint="eastAsia"/>
          <w:iCs/>
          <w:sz w:val="24"/>
          <w:szCs w:val="24"/>
        </w:rPr>
        <w:t>~</w:t>
      </w:r>
      <w:r w:rsidR="00747086" w:rsidRPr="000F06AF">
        <w:rPr>
          <w:rFonts w:ascii="Times New Roman" w:eastAsia="宋体" w:hAnsi="Times New Roman" w:hint="eastAsia"/>
          <w:iCs/>
          <w:sz w:val="24"/>
          <w:szCs w:val="24"/>
        </w:rPr>
        <w:t>（</w:t>
      </w:r>
      <w:r w:rsidR="00747086" w:rsidRPr="000F06AF">
        <w:rPr>
          <w:rFonts w:ascii="Times New Roman" w:eastAsia="宋体" w:hAnsi="Times New Roman" w:hint="eastAsia"/>
          <w:iCs/>
          <w:sz w:val="24"/>
          <w:szCs w:val="24"/>
        </w:rPr>
        <w:t>6</w:t>
      </w:r>
      <w:r w:rsidR="00747086" w:rsidRPr="000F06AF">
        <w:rPr>
          <w:rFonts w:ascii="Times New Roman" w:eastAsia="宋体" w:hAnsi="Times New Roman" w:hint="eastAsia"/>
          <w:iCs/>
          <w:sz w:val="24"/>
          <w:szCs w:val="24"/>
        </w:rPr>
        <w:t>），而约束条件（</w:t>
      </w:r>
      <w:r w:rsidR="00747086" w:rsidRPr="000F06AF">
        <w:rPr>
          <w:rFonts w:ascii="Times New Roman" w:eastAsia="宋体" w:hAnsi="Times New Roman" w:hint="eastAsia"/>
          <w:iCs/>
          <w:sz w:val="24"/>
          <w:szCs w:val="24"/>
        </w:rPr>
        <w:t>1</w:t>
      </w:r>
      <w:r w:rsidR="00747086" w:rsidRPr="000F06AF">
        <w:rPr>
          <w:rFonts w:ascii="Times New Roman" w:eastAsia="宋体" w:hAnsi="Times New Roman" w:hint="eastAsia"/>
          <w:iCs/>
          <w:sz w:val="24"/>
          <w:szCs w:val="24"/>
        </w:rPr>
        <w:t>）</w:t>
      </w:r>
      <w:r w:rsidR="00747086" w:rsidRPr="000F06AF">
        <w:rPr>
          <w:rFonts w:ascii="Times New Roman" w:eastAsia="宋体" w:hAnsi="Times New Roman" w:hint="eastAsia"/>
          <w:iCs/>
          <w:sz w:val="24"/>
          <w:szCs w:val="24"/>
        </w:rPr>
        <w:t>~</w:t>
      </w:r>
      <w:r w:rsidR="00747086" w:rsidRPr="000F06AF">
        <w:rPr>
          <w:rFonts w:ascii="Times New Roman" w:eastAsia="宋体" w:hAnsi="Times New Roman" w:hint="eastAsia"/>
          <w:iCs/>
          <w:sz w:val="24"/>
          <w:szCs w:val="24"/>
        </w:rPr>
        <w:t>（</w:t>
      </w:r>
      <w:r w:rsidR="00747086" w:rsidRPr="000F06AF">
        <w:rPr>
          <w:rFonts w:ascii="Times New Roman" w:eastAsia="宋体" w:hAnsi="Times New Roman" w:hint="eastAsia"/>
          <w:iCs/>
          <w:sz w:val="24"/>
          <w:szCs w:val="24"/>
        </w:rPr>
        <w:t>2</w:t>
      </w:r>
      <w:r w:rsidR="00747086" w:rsidRPr="000F06AF">
        <w:rPr>
          <w:rFonts w:ascii="Times New Roman" w:eastAsia="宋体" w:hAnsi="Times New Roman" w:hint="eastAsia"/>
          <w:iCs/>
          <w:sz w:val="24"/>
          <w:szCs w:val="24"/>
        </w:rPr>
        <w:t>）在代入</w:t>
      </w:r>
      <w:r w:rsidR="00747086" w:rsidRPr="000F06AF">
        <w:rPr>
          <w:rFonts w:ascii="Times New Roman" w:eastAsia="宋体" w:hAnsi="Times New Roman" w:hint="eastAsia"/>
          <w:iCs/>
          <w:sz w:val="24"/>
          <w:szCs w:val="24"/>
        </w:rPr>
        <w:t>luwen</w:t>
      </w:r>
      <w:r w:rsidR="00747086" w:rsidRPr="000F06AF">
        <w:rPr>
          <w:rFonts w:ascii="Times New Roman" w:eastAsia="宋体" w:hAnsi="Times New Roman" w:hint="eastAsia"/>
          <w:iCs/>
          <w:sz w:val="24"/>
          <w:szCs w:val="24"/>
        </w:rPr>
        <w:t>函数中是已经判断。</w:t>
      </w:r>
    </w:p>
    <w:p w14:paraId="44D74EA5" w14:textId="38758F93" w:rsidR="00C874DE" w:rsidRPr="00FA7575" w:rsidRDefault="00C874DE" w:rsidP="007048CE">
      <w:pPr>
        <w:spacing w:line="360" w:lineRule="auto"/>
        <w:rPr>
          <w:rFonts w:ascii="黑体" w:eastAsia="黑体" w:hAnsi="黑体"/>
          <w:iCs/>
          <w:sz w:val="24"/>
          <w:szCs w:val="24"/>
        </w:rPr>
      </w:pPr>
      <w:r w:rsidRPr="00FA7575">
        <w:rPr>
          <w:rFonts w:ascii="黑体" w:eastAsia="黑体" w:hAnsi="黑体" w:hint="eastAsia"/>
          <w:iCs/>
          <w:sz w:val="24"/>
          <w:szCs w:val="24"/>
        </w:rPr>
        <w:t>5.</w:t>
      </w:r>
      <w:r w:rsidR="00FA7575">
        <w:rPr>
          <w:rFonts w:ascii="黑体" w:eastAsia="黑体" w:hAnsi="黑体" w:hint="eastAsia"/>
          <w:iCs/>
          <w:sz w:val="24"/>
          <w:szCs w:val="24"/>
        </w:rPr>
        <w:t>3</w:t>
      </w:r>
      <w:r w:rsidRPr="00FA7575">
        <w:rPr>
          <w:rFonts w:ascii="黑体" w:eastAsia="黑体" w:hAnsi="黑体" w:hint="eastAsia"/>
          <w:iCs/>
          <w:sz w:val="24"/>
          <w:szCs w:val="24"/>
        </w:rPr>
        <w:t>.3问题求解</w:t>
      </w:r>
    </w:p>
    <w:p w14:paraId="6EFC8552" w14:textId="4F26B991" w:rsidR="00E836E6" w:rsidRPr="000F06AF" w:rsidRDefault="00747086" w:rsidP="00FA7575">
      <w:pPr>
        <w:spacing w:line="360" w:lineRule="auto"/>
        <w:ind w:firstLineChars="200" w:firstLine="480"/>
        <w:rPr>
          <w:rFonts w:ascii="Times New Roman" w:eastAsia="宋体" w:hAnsi="Times New Roman" w:cs="Times New Roman"/>
          <w:sz w:val="24"/>
          <w:szCs w:val="24"/>
        </w:rPr>
      </w:pPr>
      <w:r w:rsidRPr="000F06AF">
        <w:rPr>
          <w:rFonts w:ascii="Times New Roman" w:eastAsia="宋体" w:hAnsi="Times New Roman" w:hint="eastAsia"/>
          <w:iCs/>
          <w:sz w:val="24"/>
          <w:szCs w:val="24"/>
        </w:rPr>
        <w:t>在已知传送带的过炉速度在</w:t>
      </w:r>
      <w:r w:rsidR="00676F01" w:rsidRPr="000F06AF">
        <w:rPr>
          <w:rFonts w:ascii="Times New Roman" w:eastAsia="宋体" w:hAnsi="Times New Roman" w:cs="Times New Roman" w:hint="eastAsia"/>
          <w:sz w:val="24"/>
          <w:szCs w:val="24"/>
        </w:rPr>
        <w:t>65~100 cm/min</w:t>
      </w:r>
      <w:r w:rsidR="00676F01" w:rsidRPr="000F06AF">
        <w:rPr>
          <w:rFonts w:ascii="Times New Roman" w:eastAsia="宋体" w:hAnsi="Times New Roman" w:cs="Times New Roman" w:hint="eastAsia"/>
          <w:sz w:val="24"/>
          <w:szCs w:val="24"/>
        </w:rPr>
        <w:t>内，以</w:t>
      </w:r>
      <w:r w:rsidR="00676F01" w:rsidRPr="000F06AF">
        <w:rPr>
          <w:rFonts w:ascii="Times New Roman" w:eastAsia="宋体" w:hAnsi="Times New Roman" w:cs="Times New Roman" w:hint="eastAsia"/>
          <w:sz w:val="24"/>
          <w:szCs w:val="24"/>
        </w:rPr>
        <w:t>0.1 cm/min</w:t>
      </w:r>
      <w:r w:rsidR="00676F01" w:rsidRPr="000F06AF">
        <w:rPr>
          <w:rFonts w:ascii="Times New Roman" w:eastAsia="宋体" w:hAnsi="Times New Roman" w:cs="Times New Roman" w:hint="eastAsia"/>
          <w:sz w:val="24"/>
          <w:szCs w:val="24"/>
        </w:rPr>
        <w:t>的步长代入，将其得到的炉温曲线在代入到程序</w:t>
      </w:r>
      <w:r w:rsidR="00676F01" w:rsidRPr="000F06AF">
        <w:rPr>
          <w:rFonts w:ascii="Times New Roman" w:eastAsia="宋体" w:hAnsi="Times New Roman" w:hint="eastAsia"/>
          <w:iCs/>
          <w:sz w:val="24"/>
          <w:szCs w:val="24"/>
        </w:rPr>
        <w:t>q</w:t>
      </w:r>
      <w:r w:rsidR="00676F01" w:rsidRPr="000F06AF">
        <w:rPr>
          <w:rFonts w:ascii="Times New Roman" w:eastAsia="宋体" w:hAnsi="Times New Roman"/>
          <w:iCs/>
          <w:sz w:val="24"/>
          <w:szCs w:val="24"/>
        </w:rPr>
        <w:t>2</w:t>
      </w:r>
      <w:r w:rsidR="00676F01" w:rsidRPr="000F06AF">
        <w:rPr>
          <w:rFonts w:ascii="Times New Roman" w:eastAsia="宋体" w:hAnsi="Times New Roman" w:hint="eastAsia"/>
          <w:iCs/>
          <w:sz w:val="24"/>
          <w:szCs w:val="24"/>
        </w:rPr>
        <w:t>diedai</w:t>
      </w:r>
      <w:r w:rsidR="00676F01" w:rsidRPr="000F06AF">
        <w:rPr>
          <w:rFonts w:ascii="Times New Roman" w:eastAsia="宋体" w:hAnsi="Times New Roman" w:hint="eastAsia"/>
          <w:iCs/>
          <w:sz w:val="24"/>
          <w:szCs w:val="24"/>
        </w:rPr>
        <w:t>，判断是否符合约束条件，最后计算符合条件的最大传送带的过炉速度为</w:t>
      </w:r>
      <w:r w:rsidR="00676F01" w:rsidRPr="000F06AF">
        <w:rPr>
          <w:rFonts w:ascii="Times New Roman" w:eastAsia="宋体" w:hAnsi="Times New Roman" w:hint="eastAsia"/>
          <w:iCs/>
          <w:sz w:val="24"/>
          <w:szCs w:val="24"/>
        </w:rPr>
        <w:t>68.9</w:t>
      </w:r>
      <w:r w:rsidR="00676F01" w:rsidRPr="000F06AF">
        <w:rPr>
          <w:rFonts w:ascii="Times New Roman" w:eastAsia="宋体" w:hAnsi="Times New Roman" w:cs="Times New Roman" w:hint="eastAsia"/>
          <w:sz w:val="24"/>
          <w:szCs w:val="24"/>
        </w:rPr>
        <w:t>cm/min</w:t>
      </w:r>
      <w:r w:rsidR="00676F01" w:rsidRPr="000F06AF">
        <w:rPr>
          <w:rFonts w:ascii="Times New Roman" w:eastAsia="宋体" w:hAnsi="Times New Roman" w:cs="Times New Roman" w:hint="eastAsia"/>
          <w:sz w:val="24"/>
          <w:szCs w:val="24"/>
        </w:rPr>
        <w:t>，得到的炉温</w:t>
      </w:r>
      <w:r w:rsidR="00FA7575">
        <w:rPr>
          <w:rFonts w:ascii="Times New Roman" w:eastAsia="宋体" w:hAnsi="Times New Roman" w:cs="Times New Roman" w:hint="eastAsia"/>
          <w:sz w:val="24"/>
          <w:szCs w:val="24"/>
        </w:rPr>
        <w:t>曲线</w:t>
      </w:r>
      <w:r w:rsidR="00676F01" w:rsidRPr="000F06AF">
        <w:rPr>
          <w:rFonts w:ascii="Times New Roman" w:eastAsia="宋体" w:hAnsi="Times New Roman" w:cs="Times New Roman" w:hint="eastAsia"/>
          <w:sz w:val="24"/>
          <w:szCs w:val="24"/>
        </w:rPr>
        <w:t>如图</w:t>
      </w:r>
      <w:r w:rsidR="00FA7575">
        <w:rPr>
          <w:rFonts w:ascii="Times New Roman" w:eastAsia="宋体" w:hAnsi="Times New Roman" w:cs="Times New Roman" w:hint="eastAsia"/>
          <w:sz w:val="24"/>
          <w:szCs w:val="24"/>
        </w:rPr>
        <w:t>6</w:t>
      </w:r>
      <w:r w:rsidR="00676F01" w:rsidRPr="000F06AF">
        <w:rPr>
          <w:rFonts w:ascii="Times New Roman" w:eastAsia="宋体" w:hAnsi="Times New Roman" w:cs="Times New Roman" w:hint="eastAsia"/>
          <w:sz w:val="24"/>
          <w:szCs w:val="24"/>
        </w:rPr>
        <w:t>所示。</w:t>
      </w:r>
    </w:p>
    <w:p w14:paraId="58B4BF02" w14:textId="1BA9D368" w:rsidR="00B01E3B" w:rsidRDefault="00B01E3B" w:rsidP="007048CE">
      <w:pPr>
        <w:spacing w:line="360" w:lineRule="auto"/>
        <w:rPr>
          <w:rFonts w:ascii="Times New Roman" w:eastAsia="宋体" w:hAnsi="Times New Roman" w:cs="Times New Roman"/>
          <w:sz w:val="24"/>
          <w:szCs w:val="24"/>
        </w:rPr>
      </w:pPr>
      <w:r w:rsidRPr="000F06AF">
        <w:rPr>
          <w:rFonts w:ascii="Times New Roman" w:eastAsia="宋体" w:hAnsi="Times New Roman"/>
          <w:noProof/>
          <w:sz w:val="24"/>
        </w:rPr>
        <w:drawing>
          <wp:inline distT="0" distB="0" distL="0" distR="0" wp14:anchorId="6B932327" wp14:editId="79C8BC3D">
            <wp:extent cx="5274310" cy="279273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274310" cy="2792730"/>
                    </a:xfrm>
                    <a:prstGeom prst="rect">
                      <a:avLst/>
                    </a:prstGeom>
                    <a:noFill/>
                    <a:ln>
                      <a:noFill/>
                    </a:ln>
                  </pic:spPr>
                </pic:pic>
              </a:graphicData>
            </a:graphic>
          </wp:inline>
        </w:drawing>
      </w:r>
    </w:p>
    <w:p w14:paraId="5D200D8D" w14:textId="1D1FC2F9" w:rsidR="00FA7575" w:rsidRPr="000F06AF" w:rsidRDefault="00FA7575" w:rsidP="00FA7575">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问题</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在速度为</w:t>
      </w:r>
      <w:r w:rsidRPr="000F06AF">
        <w:rPr>
          <w:rFonts w:ascii="Times New Roman" w:eastAsia="宋体" w:hAnsi="Times New Roman" w:hint="eastAsia"/>
          <w:iCs/>
          <w:sz w:val="24"/>
          <w:szCs w:val="24"/>
        </w:rPr>
        <w:t>68.9</w:t>
      </w:r>
      <w:r w:rsidRPr="000F06AF">
        <w:rPr>
          <w:rFonts w:ascii="Times New Roman" w:eastAsia="宋体" w:hAnsi="Times New Roman" w:cs="Times New Roman" w:hint="eastAsia"/>
          <w:sz w:val="24"/>
          <w:szCs w:val="24"/>
        </w:rPr>
        <w:t>cm/min</w:t>
      </w:r>
      <w:r>
        <w:rPr>
          <w:rFonts w:ascii="Times New Roman" w:eastAsia="宋体" w:hAnsi="Times New Roman" w:cs="Times New Roman" w:hint="eastAsia"/>
          <w:sz w:val="24"/>
          <w:szCs w:val="24"/>
        </w:rPr>
        <w:t>时的炉温曲线</w:t>
      </w:r>
    </w:p>
    <w:p w14:paraId="7EA5B6EF" w14:textId="1A1C06AB" w:rsidR="00E836E6" w:rsidRPr="00FA7575" w:rsidRDefault="00E836E6" w:rsidP="007048CE">
      <w:pPr>
        <w:spacing w:line="360" w:lineRule="auto"/>
        <w:rPr>
          <w:rFonts w:ascii="黑体" w:eastAsia="黑体" w:hAnsi="黑体" w:cs="Times New Roman"/>
          <w:b/>
          <w:bCs/>
          <w:sz w:val="24"/>
          <w:szCs w:val="24"/>
        </w:rPr>
      </w:pPr>
      <w:r w:rsidRPr="00FA7575">
        <w:rPr>
          <w:rFonts w:ascii="黑体" w:eastAsia="黑体" w:hAnsi="黑体" w:cs="Times New Roman" w:hint="eastAsia"/>
          <w:b/>
          <w:bCs/>
          <w:sz w:val="24"/>
          <w:szCs w:val="24"/>
        </w:rPr>
        <w:lastRenderedPageBreak/>
        <w:t>5.</w:t>
      </w:r>
      <w:r w:rsidR="00FA7575">
        <w:rPr>
          <w:rFonts w:ascii="黑体" w:eastAsia="黑体" w:hAnsi="黑体" w:cs="Times New Roman" w:hint="eastAsia"/>
          <w:b/>
          <w:bCs/>
          <w:sz w:val="24"/>
          <w:szCs w:val="24"/>
        </w:rPr>
        <w:t>4</w:t>
      </w:r>
      <w:r w:rsidR="00FA7575">
        <w:rPr>
          <w:rFonts w:ascii="黑体" w:eastAsia="黑体" w:hAnsi="黑体" w:cs="Times New Roman"/>
          <w:b/>
          <w:bCs/>
          <w:sz w:val="24"/>
          <w:szCs w:val="24"/>
        </w:rPr>
        <w:t xml:space="preserve"> </w:t>
      </w:r>
      <w:r w:rsidRPr="00FA7575">
        <w:rPr>
          <w:rFonts w:ascii="黑体" w:eastAsia="黑体" w:hAnsi="黑体" w:cs="Times New Roman" w:hint="eastAsia"/>
          <w:b/>
          <w:bCs/>
          <w:sz w:val="24"/>
          <w:szCs w:val="24"/>
        </w:rPr>
        <w:t>问题3的求解与分析</w:t>
      </w:r>
    </w:p>
    <w:p w14:paraId="0364FA8E" w14:textId="549C8790" w:rsidR="00D235EE" w:rsidRPr="003301E2" w:rsidRDefault="0012312E" w:rsidP="003301E2">
      <w:pPr>
        <w:spacing w:line="360" w:lineRule="auto"/>
        <w:jc w:val="left"/>
        <w:rPr>
          <w:rFonts w:ascii="黑体" w:eastAsia="黑体" w:hAnsi="黑体" w:cs="Times New Roman"/>
          <w:sz w:val="24"/>
          <w:szCs w:val="24"/>
        </w:rPr>
      </w:pPr>
      <w:r w:rsidRPr="003301E2">
        <w:rPr>
          <w:rFonts w:ascii="黑体" w:eastAsia="黑体" w:hAnsi="黑体" w:cs="Times New Roman" w:hint="eastAsia"/>
          <w:sz w:val="24"/>
          <w:szCs w:val="24"/>
        </w:rPr>
        <w:t>5.</w:t>
      </w:r>
      <w:r w:rsidR="00FA7575" w:rsidRPr="003301E2">
        <w:rPr>
          <w:rFonts w:ascii="黑体" w:eastAsia="黑体" w:hAnsi="黑体" w:cs="Times New Roman" w:hint="eastAsia"/>
          <w:sz w:val="24"/>
          <w:szCs w:val="24"/>
        </w:rPr>
        <w:t>4</w:t>
      </w:r>
      <w:r w:rsidRPr="003301E2">
        <w:rPr>
          <w:rFonts w:ascii="黑体" w:eastAsia="黑体" w:hAnsi="黑体" w:cs="Times New Roman" w:hint="eastAsia"/>
          <w:sz w:val="24"/>
          <w:szCs w:val="24"/>
        </w:rPr>
        <w:t>.1解题思路</w:t>
      </w:r>
    </w:p>
    <w:p w14:paraId="4A6F6DA2" w14:textId="417D4389" w:rsidR="00B01E3B" w:rsidRPr="000F06AF" w:rsidRDefault="00B01E3B" w:rsidP="007048CE">
      <w:pPr>
        <w:spacing w:line="360" w:lineRule="auto"/>
        <w:rPr>
          <w:rFonts w:ascii="Times New Roman" w:eastAsia="宋体" w:hAnsi="Times New Roman" w:cs="Times New Roman"/>
          <w:sz w:val="24"/>
          <w:szCs w:val="24"/>
        </w:rPr>
      </w:pPr>
      <w:r w:rsidRPr="000F06AF">
        <w:rPr>
          <w:rFonts w:ascii="Times New Roman" w:eastAsia="宋体" w:hAnsi="Times New Roman" w:cs="Times New Roman" w:hint="eastAsia"/>
          <w:sz w:val="24"/>
          <w:szCs w:val="24"/>
        </w:rPr>
        <w:t>该题就是求解下面</w:t>
      </w:r>
      <w:r w:rsidR="003301E2">
        <w:rPr>
          <w:rFonts w:ascii="Times New Roman" w:eastAsia="宋体" w:hAnsi="Times New Roman" w:cs="Times New Roman" w:hint="eastAsia"/>
          <w:sz w:val="24"/>
          <w:szCs w:val="24"/>
        </w:rPr>
        <w:t>图</w:t>
      </w:r>
      <w:r w:rsidR="003301E2">
        <w:rPr>
          <w:rFonts w:ascii="Times New Roman" w:eastAsia="宋体" w:hAnsi="Times New Roman" w:cs="Times New Roman" w:hint="eastAsia"/>
          <w:sz w:val="24"/>
          <w:szCs w:val="24"/>
        </w:rPr>
        <w:t>7</w:t>
      </w:r>
      <w:r w:rsidR="003301E2">
        <w:rPr>
          <w:rFonts w:ascii="Times New Roman" w:eastAsia="宋体" w:hAnsi="Times New Roman" w:cs="Times New Roman" w:hint="eastAsia"/>
          <w:sz w:val="24"/>
          <w:szCs w:val="24"/>
        </w:rPr>
        <w:t>的</w:t>
      </w:r>
      <w:r w:rsidRPr="000F06AF">
        <w:rPr>
          <w:rFonts w:ascii="Times New Roman" w:eastAsia="宋体" w:hAnsi="Times New Roman" w:cs="Times New Roman" w:hint="eastAsia"/>
          <w:sz w:val="24"/>
          <w:szCs w:val="24"/>
        </w:rPr>
        <w:t>优化问题，可以利用穷举法，利用五层循环语句，从</w:t>
      </w:r>
      <w:r w:rsidRPr="000F06AF">
        <w:rPr>
          <w:rFonts w:ascii="Times New Roman" w:eastAsia="宋体" w:hAnsi="Times New Roman" w:cs="Times New Roman"/>
          <w:position w:val="-12"/>
          <w:sz w:val="24"/>
          <w:szCs w:val="24"/>
        </w:rPr>
        <w:object w:dxaOrig="340" w:dyaOrig="360" w14:anchorId="4D20A59C">
          <v:shape id="_x0000_i1118" type="#_x0000_t75" style="width:16.9pt;height:17.55pt" o:ole="">
            <v:imagedata r:id="rId185" o:title=""/>
          </v:shape>
          <o:OLEObject Type="Embed" ProgID="Equation.DSMT4" ShapeID="_x0000_i1118" DrawAspect="Content" ObjectID="_1661522054" r:id="rId186"/>
        </w:object>
      </w:r>
      <w:r w:rsidRPr="000F06AF">
        <w:rPr>
          <w:rFonts w:ascii="Times New Roman" w:eastAsia="宋体" w:hAnsi="Times New Roman" w:cs="Times New Roman" w:hint="eastAsia"/>
          <w:sz w:val="24"/>
          <w:szCs w:val="24"/>
        </w:rPr>
        <w:t>开始进行迭代。</w:t>
      </w:r>
    </w:p>
    <w:p w14:paraId="784603A0" w14:textId="7D94A74C" w:rsidR="00D235EE" w:rsidRDefault="00D235EE" w:rsidP="007048CE">
      <w:pPr>
        <w:spacing w:line="360" w:lineRule="auto"/>
        <w:jc w:val="center"/>
        <w:rPr>
          <w:rFonts w:ascii="Times New Roman" w:eastAsia="宋体" w:hAnsi="Times New Roman" w:cs="Times New Roman"/>
          <w:sz w:val="24"/>
          <w:szCs w:val="24"/>
        </w:rPr>
      </w:pPr>
      <w:r w:rsidRPr="000F06AF">
        <w:rPr>
          <w:rFonts w:ascii="Times New Roman" w:eastAsia="宋体" w:hAnsi="Times New Roman"/>
          <w:noProof/>
          <w:sz w:val="24"/>
        </w:rPr>
        <w:drawing>
          <wp:inline distT="0" distB="0" distL="0" distR="0" wp14:anchorId="6A56E008" wp14:editId="6F62D18A">
            <wp:extent cx="1937442" cy="2164783"/>
            <wp:effectExtent l="0" t="0" r="5715"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78242" cy="2210370"/>
                    </a:xfrm>
                    <a:prstGeom prst="rect">
                      <a:avLst/>
                    </a:prstGeom>
                    <a:noFill/>
                    <a:ln>
                      <a:noFill/>
                    </a:ln>
                  </pic:spPr>
                </pic:pic>
              </a:graphicData>
            </a:graphic>
          </wp:inline>
        </w:drawing>
      </w:r>
    </w:p>
    <w:p w14:paraId="4AE30838" w14:textId="575EF224" w:rsidR="003301E2" w:rsidRPr="000F06AF" w:rsidRDefault="003301E2" w:rsidP="007048CE">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7</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问题</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的约束优化</w:t>
      </w:r>
    </w:p>
    <w:p w14:paraId="6B2BB337" w14:textId="6AA71E16" w:rsidR="0012312E" w:rsidRPr="003301E2" w:rsidRDefault="0012312E" w:rsidP="007048CE">
      <w:pPr>
        <w:spacing w:line="360" w:lineRule="auto"/>
        <w:rPr>
          <w:rFonts w:ascii="黑体" w:eastAsia="黑体" w:hAnsi="黑体" w:cs="Times New Roman"/>
          <w:sz w:val="24"/>
          <w:szCs w:val="24"/>
        </w:rPr>
      </w:pPr>
      <w:r w:rsidRPr="003301E2">
        <w:rPr>
          <w:rFonts w:ascii="黑体" w:eastAsia="黑体" w:hAnsi="黑体" w:cs="Times New Roman" w:hint="eastAsia"/>
          <w:sz w:val="24"/>
          <w:szCs w:val="24"/>
        </w:rPr>
        <w:t>5.</w:t>
      </w:r>
      <w:r w:rsidR="003301E2" w:rsidRPr="003301E2">
        <w:rPr>
          <w:rFonts w:ascii="黑体" w:eastAsia="黑体" w:hAnsi="黑体" w:cs="Times New Roman" w:hint="eastAsia"/>
          <w:sz w:val="24"/>
          <w:szCs w:val="24"/>
        </w:rPr>
        <w:t>4</w:t>
      </w:r>
      <w:r w:rsidRPr="003301E2">
        <w:rPr>
          <w:rFonts w:ascii="黑体" w:eastAsia="黑体" w:hAnsi="黑体" w:cs="Times New Roman" w:hint="eastAsia"/>
          <w:sz w:val="24"/>
          <w:szCs w:val="24"/>
        </w:rPr>
        <w:t>.</w:t>
      </w:r>
      <w:r w:rsidR="00D235EE" w:rsidRPr="003301E2">
        <w:rPr>
          <w:rFonts w:ascii="黑体" w:eastAsia="黑体" w:hAnsi="黑体" w:cs="Times New Roman" w:hint="eastAsia"/>
          <w:sz w:val="24"/>
          <w:szCs w:val="24"/>
        </w:rPr>
        <w:t>2</w:t>
      </w:r>
      <w:r w:rsidRPr="003301E2">
        <w:rPr>
          <w:rFonts w:ascii="黑体" w:eastAsia="黑体" w:hAnsi="黑体" w:cs="Times New Roman"/>
          <w:sz w:val="24"/>
          <w:szCs w:val="24"/>
        </w:rPr>
        <w:t xml:space="preserve"> </w:t>
      </w:r>
      <w:r w:rsidR="00D45F4D" w:rsidRPr="003301E2">
        <w:rPr>
          <w:rFonts w:ascii="黑体" w:eastAsia="黑体" w:hAnsi="黑体" w:cs="Times New Roman" w:hint="eastAsia"/>
          <w:sz w:val="24"/>
          <w:szCs w:val="24"/>
        </w:rPr>
        <w:t>问题求解</w:t>
      </w:r>
    </w:p>
    <w:p w14:paraId="5A1AF231" w14:textId="3E49FFAF" w:rsidR="00B01E3B" w:rsidRPr="000F06AF" w:rsidRDefault="00B01E3B" w:rsidP="003301E2">
      <w:pPr>
        <w:spacing w:line="360" w:lineRule="auto"/>
        <w:ind w:firstLineChars="200" w:firstLine="480"/>
        <w:rPr>
          <w:rFonts w:ascii="Times New Roman" w:eastAsia="宋体" w:hAnsi="Times New Roman" w:cs="Times New Roman"/>
          <w:sz w:val="24"/>
          <w:szCs w:val="24"/>
        </w:rPr>
      </w:pPr>
      <w:r w:rsidRPr="000F06AF">
        <w:rPr>
          <w:rFonts w:ascii="Times New Roman" w:eastAsia="宋体" w:hAnsi="Times New Roman" w:cs="Times New Roman" w:hint="eastAsia"/>
          <w:sz w:val="24"/>
          <w:szCs w:val="24"/>
        </w:rPr>
        <w:t>利用</w:t>
      </w:r>
      <w:r w:rsidRPr="000F06AF">
        <w:rPr>
          <w:rFonts w:ascii="Times New Roman" w:eastAsia="宋体" w:hAnsi="Times New Roman" w:cs="Times New Roman" w:hint="eastAsia"/>
          <w:sz w:val="24"/>
          <w:szCs w:val="24"/>
        </w:rPr>
        <w:t>matlab</w:t>
      </w:r>
      <w:r w:rsidRPr="000F06AF">
        <w:rPr>
          <w:rFonts w:ascii="Times New Roman" w:eastAsia="宋体" w:hAnsi="Times New Roman" w:cs="Times New Roman" w:hint="eastAsia"/>
          <w:sz w:val="24"/>
          <w:szCs w:val="24"/>
        </w:rPr>
        <w:t>程序，首先利用程序</w:t>
      </w:r>
      <w:r w:rsidRPr="000F06AF">
        <w:rPr>
          <w:rFonts w:ascii="Times New Roman" w:eastAsia="宋体" w:hAnsi="Times New Roman" w:cs="Times New Roman" w:hint="eastAsia"/>
          <w:sz w:val="24"/>
          <w:szCs w:val="24"/>
        </w:rPr>
        <w:t>q</w:t>
      </w:r>
      <w:r w:rsidR="001F6CB3" w:rsidRPr="000F06AF">
        <w:rPr>
          <w:rFonts w:ascii="Times New Roman" w:eastAsia="宋体" w:hAnsi="Times New Roman" w:cs="Times New Roman"/>
          <w:sz w:val="24"/>
          <w:szCs w:val="24"/>
        </w:rPr>
        <w:t>3qiongju</w:t>
      </w:r>
      <w:r w:rsidR="001F6CB3" w:rsidRPr="000F06AF">
        <w:rPr>
          <w:rFonts w:ascii="Times New Roman" w:eastAsia="宋体" w:hAnsi="Times New Roman" w:cs="Times New Roman" w:hint="eastAsia"/>
          <w:sz w:val="24"/>
          <w:szCs w:val="24"/>
        </w:rPr>
        <w:t>得到一组关于五个变量的值，通过调用</w:t>
      </w:r>
      <w:r w:rsidR="001F6CB3" w:rsidRPr="000F06AF">
        <w:rPr>
          <w:rFonts w:ascii="Times New Roman" w:eastAsia="宋体" w:hAnsi="Times New Roman" w:cs="Times New Roman" w:hint="eastAsia"/>
          <w:sz w:val="24"/>
          <w:szCs w:val="24"/>
        </w:rPr>
        <w:t>luwen</w:t>
      </w:r>
      <w:r w:rsidR="001F6CB3" w:rsidRPr="000F06AF">
        <w:rPr>
          <w:rFonts w:ascii="Times New Roman" w:eastAsia="宋体" w:hAnsi="Times New Roman" w:cs="Times New Roman" w:hint="eastAsia"/>
          <w:sz w:val="24"/>
          <w:szCs w:val="24"/>
        </w:rPr>
        <w:t>函数产生炉温曲线，通过调用</w:t>
      </w:r>
      <w:r w:rsidR="001F6CB3" w:rsidRPr="000F06AF">
        <w:rPr>
          <w:rFonts w:ascii="Times New Roman" w:eastAsia="宋体" w:hAnsi="Times New Roman" w:cs="Times New Roman"/>
          <w:sz w:val="24"/>
          <w:szCs w:val="24"/>
        </w:rPr>
        <w:t>q3</w:t>
      </w:r>
      <w:r w:rsidR="001F6CB3" w:rsidRPr="000F06AF">
        <w:rPr>
          <w:rFonts w:ascii="Times New Roman" w:eastAsia="宋体" w:hAnsi="Times New Roman" w:cs="Times New Roman" w:hint="eastAsia"/>
          <w:sz w:val="24"/>
          <w:szCs w:val="24"/>
        </w:rPr>
        <w:t>函数，判断是否满足其问题</w:t>
      </w:r>
      <w:r w:rsidR="001F6CB3" w:rsidRPr="000F06AF">
        <w:rPr>
          <w:rFonts w:ascii="Times New Roman" w:eastAsia="宋体" w:hAnsi="Times New Roman" w:cs="Times New Roman" w:hint="eastAsia"/>
          <w:sz w:val="24"/>
          <w:szCs w:val="24"/>
        </w:rPr>
        <w:t>3</w:t>
      </w:r>
      <w:r w:rsidR="001F6CB3" w:rsidRPr="000F06AF">
        <w:rPr>
          <w:rFonts w:ascii="Times New Roman" w:eastAsia="宋体" w:hAnsi="Times New Roman" w:cs="Times New Roman" w:hint="eastAsia"/>
          <w:sz w:val="24"/>
          <w:szCs w:val="24"/>
        </w:rPr>
        <w:t>的约束条件，并计算相应的覆盖面积，若满足约束条件，而且其面积小于前一个满足条件的面积，则存储它对应的系数指标，当循环结束时，</w:t>
      </w:r>
      <w:r w:rsidR="00BB4B6A" w:rsidRPr="000F06AF">
        <w:rPr>
          <w:rFonts w:ascii="Times New Roman" w:eastAsia="宋体" w:hAnsi="Times New Roman" w:cs="Times New Roman" w:hint="eastAsia"/>
          <w:sz w:val="24"/>
          <w:szCs w:val="24"/>
        </w:rPr>
        <w:t>即可通过对应系数</w:t>
      </w:r>
      <w:r w:rsidR="0039067E" w:rsidRPr="000F06AF">
        <w:rPr>
          <w:rFonts w:ascii="Times New Roman" w:eastAsia="宋体" w:hAnsi="Times New Roman" w:cs="Times New Roman" w:hint="eastAsia"/>
          <w:sz w:val="24"/>
          <w:szCs w:val="24"/>
        </w:rPr>
        <w:t>指标即可</w:t>
      </w:r>
      <w:r w:rsidR="00BB4B6A" w:rsidRPr="000F06AF">
        <w:rPr>
          <w:rFonts w:ascii="Times New Roman" w:eastAsia="宋体" w:hAnsi="Times New Roman" w:cs="Times New Roman" w:hint="eastAsia"/>
          <w:sz w:val="24"/>
          <w:szCs w:val="24"/>
        </w:rPr>
        <w:t>找到对应的</w:t>
      </w:r>
      <w:r w:rsidR="0039067E" w:rsidRPr="000F06AF">
        <w:rPr>
          <w:rFonts w:ascii="Times New Roman" w:eastAsia="宋体" w:hAnsi="Times New Roman" w:cs="Times New Roman" w:hint="eastAsia"/>
          <w:sz w:val="24"/>
          <w:szCs w:val="24"/>
        </w:rPr>
        <w:t>五个变量的值，通过执行程序，最后得到的结果为过炉速度为</w:t>
      </w:r>
      <w:r w:rsidR="0039067E" w:rsidRPr="000F06AF">
        <w:rPr>
          <w:rFonts w:ascii="Times New Roman" w:eastAsia="宋体" w:hAnsi="Times New Roman" w:cs="Times New Roman" w:hint="eastAsia"/>
          <w:sz w:val="24"/>
          <w:szCs w:val="24"/>
        </w:rPr>
        <w:t>86cm/min</w:t>
      </w:r>
      <w:r w:rsidR="0039067E" w:rsidRPr="000F06AF">
        <w:rPr>
          <w:rFonts w:ascii="Times New Roman" w:eastAsia="宋体" w:hAnsi="Times New Roman" w:cs="Times New Roman" w:hint="eastAsia"/>
          <w:sz w:val="24"/>
          <w:szCs w:val="24"/>
        </w:rPr>
        <w:t>，小温区</w:t>
      </w:r>
      <w:r w:rsidR="0039067E" w:rsidRPr="000F06AF">
        <w:rPr>
          <w:rFonts w:ascii="Times New Roman" w:eastAsia="宋体" w:hAnsi="Times New Roman" w:cs="Times New Roman" w:hint="eastAsia"/>
          <w:sz w:val="24"/>
          <w:szCs w:val="24"/>
        </w:rPr>
        <w:t>1~5</w:t>
      </w:r>
      <w:r w:rsidR="0039067E" w:rsidRPr="000F06AF">
        <w:rPr>
          <w:rFonts w:ascii="Times New Roman" w:eastAsia="宋体" w:hAnsi="Times New Roman" w:cs="Times New Roman" w:hint="eastAsia"/>
          <w:sz w:val="24"/>
          <w:szCs w:val="24"/>
        </w:rPr>
        <w:t>温度为</w:t>
      </w:r>
      <w:r w:rsidR="0039067E" w:rsidRPr="000F06AF">
        <w:rPr>
          <w:rFonts w:ascii="Times New Roman" w:eastAsia="宋体" w:hAnsi="Times New Roman" w:cs="Times New Roman" w:hint="eastAsia"/>
          <w:sz w:val="24"/>
          <w:szCs w:val="24"/>
        </w:rPr>
        <w:t>163</w:t>
      </w:r>
      <w:r w:rsidR="0039067E" w:rsidRPr="000F06AF">
        <w:rPr>
          <w:rFonts w:ascii="Times New Roman" w:eastAsia="宋体" w:hAnsi="Times New Roman" w:cs="Times New Roman" w:hint="eastAsia"/>
          <w:sz w:val="24"/>
          <w:szCs w:val="24"/>
        </w:rPr>
        <w:t>º</w:t>
      </w:r>
      <w:r w:rsidR="0039067E" w:rsidRPr="000F06AF">
        <w:rPr>
          <w:rFonts w:ascii="Times New Roman" w:eastAsia="宋体" w:hAnsi="Times New Roman" w:cs="Times New Roman" w:hint="eastAsia"/>
          <w:sz w:val="24"/>
          <w:szCs w:val="24"/>
        </w:rPr>
        <w:t>C</w:t>
      </w:r>
      <w:r w:rsidR="0039067E" w:rsidRPr="000F06AF">
        <w:rPr>
          <w:rFonts w:ascii="Times New Roman" w:eastAsia="宋体" w:hAnsi="Times New Roman" w:cs="Times New Roman" w:hint="eastAsia"/>
          <w:sz w:val="24"/>
          <w:szCs w:val="24"/>
        </w:rPr>
        <w:t>，小温区</w:t>
      </w:r>
      <w:r w:rsidR="0039067E" w:rsidRPr="000F06AF">
        <w:rPr>
          <w:rFonts w:ascii="Times New Roman" w:eastAsia="宋体" w:hAnsi="Times New Roman" w:cs="Times New Roman" w:hint="eastAsia"/>
          <w:sz w:val="24"/>
          <w:szCs w:val="24"/>
        </w:rPr>
        <w:t>6</w:t>
      </w:r>
      <w:r w:rsidR="0039067E" w:rsidRPr="000F06AF">
        <w:rPr>
          <w:rFonts w:ascii="Times New Roman" w:eastAsia="宋体" w:hAnsi="Times New Roman" w:cs="Times New Roman" w:hint="eastAsia"/>
          <w:sz w:val="24"/>
          <w:szCs w:val="24"/>
        </w:rPr>
        <w:t>温度为</w:t>
      </w:r>
      <w:r w:rsidR="0039067E" w:rsidRPr="000F06AF">
        <w:rPr>
          <w:rFonts w:ascii="Times New Roman" w:eastAsia="宋体" w:hAnsi="Times New Roman" w:cs="Times New Roman" w:hint="eastAsia"/>
          <w:sz w:val="24"/>
          <w:szCs w:val="24"/>
        </w:rPr>
        <w:t>188.5</w:t>
      </w:r>
      <w:r w:rsidR="0039067E" w:rsidRPr="000F06AF">
        <w:rPr>
          <w:rFonts w:ascii="Times New Roman" w:eastAsia="宋体" w:hAnsi="Times New Roman" w:cs="Times New Roman" w:hint="eastAsia"/>
          <w:sz w:val="24"/>
          <w:szCs w:val="24"/>
        </w:rPr>
        <w:t>º</w:t>
      </w:r>
      <w:r w:rsidR="0039067E" w:rsidRPr="000F06AF">
        <w:rPr>
          <w:rFonts w:ascii="Times New Roman" w:eastAsia="宋体" w:hAnsi="Times New Roman" w:cs="Times New Roman" w:hint="eastAsia"/>
          <w:sz w:val="24"/>
          <w:szCs w:val="24"/>
        </w:rPr>
        <w:t>C</w:t>
      </w:r>
      <w:r w:rsidR="0039067E" w:rsidRPr="000F06AF">
        <w:rPr>
          <w:rFonts w:ascii="Times New Roman" w:eastAsia="宋体" w:hAnsi="Times New Roman" w:cs="Times New Roman" w:hint="eastAsia"/>
          <w:sz w:val="24"/>
          <w:szCs w:val="24"/>
        </w:rPr>
        <w:t>，小温区</w:t>
      </w:r>
      <w:r w:rsidR="0039067E" w:rsidRPr="000F06AF">
        <w:rPr>
          <w:rFonts w:ascii="Times New Roman" w:eastAsia="宋体" w:hAnsi="Times New Roman" w:cs="Times New Roman"/>
          <w:sz w:val="24"/>
          <w:szCs w:val="24"/>
        </w:rPr>
        <w:t>7</w:t>
      </w:r>
      <w:r w:rsidR="0039067E" w:rsidRPr="000F06AF">
        <w:rPr>
          <w:rFonts w:ascii="Times New Roman" w:eastAsia="宋体" w:hAnsi="Times New Roman" w:cs="Times New Roman" w:hint="eastAsia"/>
          <w:sz w:val="24"/>
          <w:szCs w:val="24"/>
        </w:rPr>
        <w:t>温度为</w:t>
      </w:r>
      <w:r w:rsidR="0039067E" w:rsidRPr="000F06AF">
        <w:rPr>
          <w:rFonts w:ascii="Times New Roman" w:eastAsia="宋体" w:hAnsi="Times New Roman" w:cs="Times New Roman"/>
          <w:sz w:val="24"/>
          <w:szCs w:val="24"/>
        </w:rPr>
        <w:t>216</w:t>
      </w:r>
      <w:r w:rsidR="0039067E" w:rsidRPr="000F06AF">
        <w:rPr>
          <w:rFonts w:ascii="Times New Roman" w:eastAsia="宋体" w:hAnsi="Times New Roman" w:cs="Times New Roman" w:hint="eastAsia"/>
          <w:sz w:val="24"/>
          <w:szCs w:val="24"/>
        </w:rPr>
        <w:t>º</w:t>
      </w:r>
      <w:r w:rsidR="0039067E" w:rsidRPr="000F06AF">
        <w:rPr>
          <w:rFonts w:ascii="Times New Roman" w:eastAsia="宋体" w:hAnsi="Times New Roman" w:cs="Times New Roman" w:hint="eastAsia"/>
          <w:sz w:val="24"/>
          <w:szCs w:val="24"/>
        </w:rPr>
        <w:t>C</w:t>
      </w:r>
      <w:r w:rsidR="0039067E" w:rsidRPr="000F06AF">
        <w:rPr>
          <w:rFonts w:ascii="Times New Roman" w:eastAsia="宋体" w:hAnsi="Times New Roman" w:cs="Times New Roman" w:hint="eastAsia"/>
          <w:sz w:val="24"/>
          <w:szCs w:val="24"/>
        </w:rPr>
        <w:t>，小温区</w:t>
      </w:r>
      <w:r w:rsidR="0039067E" w:rsidRPr="000F06AF">
        <w:rPr>
          <w:rFonts w:ascii="Times New Roman" w:eastAsia="宋体" w:hAnsi="Times New Roman" w:cs="Times New Roman"/>
          <w:sz w:val="24"/>
          <w:szCs w:val="24"/>
        </w:rPr>
        <w:t>8</w:t>
      </w:r>
      <w:r w:rsidR="0039067E" w:rsidRPr="000F06AF">
        <w:rPr>
          <w:rFonts w:ascii="Times New Roman" w:eastAsia="宋体" w:hAnsi="Times New Roman" w:cs="Times New Roman" w:hint="eastAsia"/>
          <w:sz w:val="24"/>
          <w:szCs w:val="24"/>
        </w:rPr>
        <w:t>~</w:t>
      </w:r>
      <w:r w:rsidR="0039067E" w:rsidRPr="000F06AF">
        <w:rPr>
          <w:rFonts w:ascii="Times New Roman" w:eastAsia="宋体" w:hAnsi="Times New Roman" w:cs="Times New Roman"/>
          <w:sz w:val="24"/>
          <w:szCs w:val="24"/>
        </w:rPr>
        <w:t>9</w:t>
      </w:r>
      <w:r w:rsidR="0039067E" w:rsidRPr="000F06AF">
        <w:rPr>
          <w:rFonts w:ascii="Times New Roman" w:eastAsia="宋体" w:hAnsi="Times New Roman" w:cs="Times New Roman" w:hint="eastAsia"/>
          <w:sz w:val="24"/>
          <w:szCs w:val="24"/>
        </w:rPr>
        <w:t>温度为</w:t>
      </w:r>
      <w:r w:rsidR="0039067E" w:rsidRPr="000F06AF">
        <w:rPr>
          <w:rFonts w:ascii="Times New Roman" w:eastAsia="宋体" w:hAnsi="Times New Roman" w:cs="Times New Roman"/>
          <w:sz w:val="24"/>
          <w:szCs w:val="24"/>
        </w:rPr>
        <w:t>276.5</w:t>
      </w:r>
      <w:r w:rsidR="0039067E" w:rsidRPr="000F06AF">
        <w:rPr>
          <w:rFonts w:ascii="Times New Roman" w:eastAsia="宋体" w:hAnsi="Times New Roman" w:cs="Times New Roman" w:hint="eastAsia"/>
          <w:sz w:val="24"/>
          <w:szCs w:val="24"/>
        </w:rPr>
        <w:t>º</w:t>
      </w:r>
      <w:r w:rsidR="0039067E" w:rsidRPr="000F06AF">
        <w:rPr>
          <w:rFonts w:ascii="Times New Roman" w:eastAsia="宋体" w:hAnsi="Times New Roman" w:cs="Times New Roman" w:hint="eastAsia"/>
          <w:sz w:val="24"/>
          <w:szCs w:val="24"/>
        </w:rPr>
        <w:t>C</w:t>
      </w:r>
      <w:r w:rsidR="0039067E" w:rsidRPr="000F06AF">
        <w:rPr>
          <w:rFonts w:ascii="Times New Roman" w:eastAsia="宋体" w:hAnsi="Times New Roman" w:cs="Times New Roman" w:hint="eastAsia"/>
          <w:sz w:val="24"/>
          <w:szCs w:val="24"/>
        </w:rPr>
        <w:t>，小温区</w:t>
      </w:r>
      <w:r w:rsidR="0039067E" w:rsidRPr="000F06AF">
        <w:rPr>
          <w:rFonts w:ascii="Times New Roman" w:eastAsia="宋体" w:hAnsi="Times New Roman" w:cs="Times New Roman" w:hint="eastAsia"/>
          <w:sz w:val="24"/>
          <w:szCs w:val="24"/>
        </w:rPr>
        <w:t>1</w:t>
      </w:r>
      <w:r w:rsidR="0039067E" w:rsidRPr="000F06AF">
        <w:rPr>
          <w:rFonts w:ascii="Times New Roman" w:eastAsia="宋体" w:hAnsi="Times New Roman" w:cs="Times New Roman"/>
          <w:sz w:val="24"/>
          <w:szCs w:val="24"/>
        </w:rPr>
        <w:t>0</w:t>
      </w:r>
      <w:r w:rsidR="0039067E" w:rsidRPr="000F06AF">
        <w:rPr>
          <w:rFonts w:ascii="Times New Roman" w:eastAsia="宋体" w:hAnsi="Times New Roman" w:cs="Times New Roman" w:hint="eastAsia"/>
          <w:sz w:val="24"/>
          <w:szCs w:val="24"/>
        </w:rPr>
        <w:t>~</w:t>
      </w:r>
      <w:r w:rsidR="0039067E" w:rsidRPr="000F06AF">
        <w:rPr>
          <w:rFonts w:ascii="Times New Roman" w:eastAsia="宋体" w:hAnsi="Times New Roman" w:cs="Times New Roman"/>
          <w:sz w:val="24"/>
          <w:szCs w:val="24"/>
        </w:rPr>
        <w:t>11</w:t>
      </w:r>
      <w:r w:rsidR="0039067E" w:rsidRPr="000F06AF">
        <w:rPr>
          <w:rFonts w:ascii="Times New Roman" w:eastAsia="宋体" w:hAnsi="Times New Roman" w:cs="Times New Roman" w:hint="eastAsia"/>
          <w:sz w:val="24"/>
          <w:szCs w:val="24"/>
        </w:rPr>
        <w:t>温度为</w:t>
      </w:r>
      <w:r w:rsidR="0039067E" w:rsidRPr="000F06AF">
        <w:rPr>
          <w:rFonts w:ascii="Times New Roman" w:eastAsia="宋体" w:hAnsi="Times New Roman" w:cs="Times New Roman"/>
          <w:sz w:val="24"/>
          <w:szCs w:val="24"/>
        </w:rPr>
        <w:t>25</w:t>
      </w:r>
      <w:r w:rsidR="0039067E" w:rsidRPr="000F06AF">
        <w:rPr>
          <w:rFonts w:ascii="Times New Roman" w:eastAsia="宋体" w:hAnsi="Times New Roman" w:cs="Times New Roman" w:hint="eastAsia"/>
          <w:sz w:val="24"/>
          <w:szCs w:val="24"/>
        </w:rPr>
        <w:t>º</w:t>
      </w:r>
      <w:r w:rsidR="0039067E" w:rsidRPr="000F06AF">
        <w:rPr>
          <w:rFonts w:ascii="Times New Roman" w:eastAsia="宋体" w:hAnsi="Times New Roman" w:cs="Times New Roman" w:hint="eastAsia"/>
          <w:sz w:val="24"/>
          <w:szCs w:val="24"/>
        </w:rPr>
        <w:t>C</w:t>
      </w:r>
      <w:r w:rsidR="0039067E" w:rsidRPr="000F06AF">
        <w:rPr>
          <w:rFonts w:ascii="Times New Roman" w:eastAsia="宋体" w:hAnsi="Times New Roman" w:cs="Times New Roman" w:hint="eastAsia"/>
          <w:sz w:val="24"/>
          <w:szCs w:val="24"/>
        </w:rPr>
        <w:t>，其面积为</w:t>
      </w:r>
      <w:r w:rsidR="0039067E" w:rsidRPr="000F06AF">
        <w:rPr>
          <w:rFonts w:ascii="Times New Roman" w:eastAsia="宋体" w:hAnsi="Times New Roman" w:cs="Times New Roman" w:hint="eastAsia"/>
          <w:sz w:val="24"/>
          <w:szCs w:val="24"/>
        </w:rPr>
        <w:t>371.1208</w:t>
      </w:r>
      <w:r w:rsidR="0039067E" w:rsidRPr="000F06AF">
        <w:rPr>
          <w:rFonts w:ascii="Times New Roman" w:eastAsia="宋体" w:hAnsi="Times New Roman" w:cs="Times New Roman" w:hint="eastAsia"/>
          <w:sz w:val="24"/>
          <w:szCs w:val="24"/>
        </w:rPr>
        <w:t>。对应的炉温曲线如图</w:t>
      </w:r>
      <w:r w:rsidR="003301E2">
        <w:rPr>
          <w:rFonts w:ascii="Times New Roman" w:eastAsia="宋体" w:hAnsi="Times New Roman" w:cs="Times New Roman" w:hint="eastAsia"/>
          <w:sz w:val="24"/>
          <w:szCs w:val="24"/>
        </w:rPr>
        <w:t>8</w:t>
      </w:r>
      <w:r w:rsidR="0039067E" w:rsidRPr="000F06AF">
        <w:rPr>
          <w:rFonts w:ascii="Times New Roman" w:eastAsia="宋体" w:hAnsi="Times New Roman" w:cs="Times New Roman" w:hint="eastAsia"/>
          <w:sz w:val="24"/>
          <w:szCs w:val="24"/>
        </w:rPr>
        <w:t>所示。</w:t>
      </w:r>
    </w:p>
    <w:p w14:paraId="125D36D9" w14:textId="37E2BBCF" w:rsidR="0039067E" w:rsidRDefault="0039067E" w:rsidP="007048CE">
      <w:pPr>
        <w:spacing w:line="360" w:lineRule="auto"/>
        <w:rPr>
          <w:rFonts w:ascii="Times New Roman" w:eastAsia="宋体" w:hAnsi="Times New Roman" w:cs="Times New Roman"/>
          <w:sz w:val="24"/>
          <w:szCs w:val="24"/>
        </w:rPr>
      </w:pPr>
      <w:r w:rsidRPr="000F06AF">
        <w:rPr>
          <w:rFonts w:ascii="Times New Roman" w:eastAsia="宋体" w:hAnsi="Times New Roman"/>
          <w:noProof/>
          <w:sz w:val="24"/>
        </w:rPr>
        <w:lastRenderedPageBreak/>
        <w:drawing>
          <wp:inline distT="0" distB="0" distL="0" distR="0" wp14:anchorId="4AB8FE83" wp14:editId="3E9C51E8">
            <wp:extent cx="5274310" cy="2774950"/>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274310" cy="2774950"/>
                    </a:xfrm>
                    <a:prstGeom prst="rect">
                      <a:avLst/>
                    </a:prstGeom>
                    <a:noFill/>
                    <a:ln>
                      <a:noFill/>
                    </a:ln>
                  </pic:spPr>
                </pic:pic>
              </a:graphicData>
            </a:graphic>
          </wp:inline>
        </w:drawing>
      </w:r>
    </w:p>
    <w:p w14:paraId="104BC8DF" w14:textId="418E50E9" w:rsidR="003301E2" w:rsidRPr="000F06AF" w:rsidRDefault="003301E2" w:rsidP="003301E2">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8</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问题</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对应最优解对应的炉温曲线</w:t>
      </w:r>
    </w:p>
    <w:p w14:paraId="761EC74C" w14:textId="5F36EF67" w:rsidR="00D45F4D" w:rsidRPr="003301E2" w:rsidRDefault="00D45F4D" w:rsidP="007048CE">
      <w:pPr>
        <w:spacing w:line="360" w:lineRule="auto"/>
        <w:rPr>
          <w:rFonts w:ascii="黑体" w:eastAsia="黑体" w:hAnsi="黑体" w:cs="Times New Roman"/>
          <w:sz w:val="24"/>
          <w:szCs w:val="24"/>
        </w:rPr>
      </w:pPr>
      <w:r w:rsidRPr="003301E2">
        <w:rPr>
          <w:rFonts w:ascii="黑体" w:eastAsia="黑体" w:hAnsi="黑体" w:cs="Times New Roman" w:hint="eastAsia"/>
          <w:sz w:val="24"/>
          <w:szCs w:val="24"/>
        </w:rPr>
        <w:t>5.</w:t>
      </w:r>
      <w:r w:rsidR="003301E2" w:rsidRPr="003301E2">
        <w:rPr>
          <w:rFonts w:ascii="黑体" w:eastAsia="黑体" w:hAnsi="黑体" w:cs="Times New Roman" w:hint="eastAsia"/>
          <w:sz w:val="24"/>
          <w:szCs w:val="24"/>
        </w:rPr>
        <w:t>5</w:t>
      </w:r>
      <w:r w:rsidR="003301E2" w:rsidRPr="003301E2">
        <w:rPr>
          <w:rFonts w:ascii="黑体" w:eastAsia="黑体" w:hAnsi="黑体" w:cs="Times New Roman"/>
          <w:sz w:val="24"/>
          <w:szCs w:val="24"/>
        </w:rPr>
        <w:t xml:space="preserve"> </w:t>
      </w:r>
      <w:r w:rsidRPr="003301E2">
        <w:rPr>
          <w:rFonts w:ascii="黑体" w:eastAsia="黑体" w:hAnsi="黑体" w:cs="Times New Roman" w:hint="eastAsia"/>
          <w:sz w:val="24"/>
          <w:szCs w:val="24"/>
        </w:rPr>
        <w:t>问题4的求解与分析</w:t>
      </w:r>
    </w:p>
    <w:p w14:paraId="15D0A91F" w14:textId="5991700A" w:rsidR="00D45F4D" w:rsidRPr="003301E2" w:rsidRDefault="00D45F4D" w:rsidP="003301E2">
      <w:pPr>
        <w:spacing w:line="360" w:lineRule="auto"/>
        <w:jc w:val="left"/>
        <w:rPr>
          <w:rFonts w:ascii="黑体" w:eastAsia="黑体" w:hAnsi="黑体" w:cs="Times New Roman"/>
          <w:sz w:val="24"/>
          <w:szCs w:val="24"/>
        </w:rPr>
      </w:pPr>
      <w:r w:rsidRPr="003301E2">
        <w:rPr>
          <w:rFonts w:ascii="黑体" w:eastAsia="黑体" w:hAnsi="黑体" w:cs="Times New Roman" w:hint="eastAsia"/>
          <w:sz w:val="24"/>
          <w:szCs w:val="24"/>
        </w:rPr>
        <w:t>5.</w:t>
      </w:r>
      <w:r w:rsidR="003301E2">
        <w:rPr>
          <w:rFonts w:ascii="黑体" w:eastAsia="黑体" w:hAnsi="黑体" w:cs="Times New Roman" w:hint="eastAsia"/>
          <w:sz w:val="24"/>
          <w:szCs w:val="24"/>
        </w:rPr>
        <w:t>5</w:t>
      </w:r>
      <w:r w:rsidRPr="003301E2">
        <w:rPr>
          <w:rFonts w:ascii="黑体" w:eastAsia="黑体" w:hAnsi="黑体" w:cs="Times New Roman" w:hint="eastAsia"/>
          <w:sz w:val="24"/>
          <w:szCs w:val="24"/>
        </w:rPr>
        <w:t>.1解题思路</w:t>
      </w:r>
    </w:p>
    <w:p w14:paraId="60303809" w14:textId="30A6389A" w:rsidR="0039067E" w:rsidRPr="000F06AF" w:rsidRDefault="0039067E" w:rsidP="007048CE">
      <w:pPr>
        <w:spacing w:line="360" w:lineRule="auto"/>
        <w:rPr>
          <w:rFonts w:ascii="Times New Roman" w:eastAsia="宋体" w:hAnsi="Times New Roman" w:cs="Times New Roman"/>
          <w:sz w:val="24"/>
          <w:szCs w:val="24"/>
        </w:rPr>
      </w:pPr>
      <w:r w:rsidRPr="000F06AF">
        <w:rPr>
          <w:rFonts w:ascii="Times New Roman" w:eastAsia="宋体" w:hAnsi="Times New Roman" w:cs="Times New Roman" w:hint="eastAsia"/>
          <w:sz w:val="24"/>
          <w:szCs w:val="24"/>
        </w:rPr>
        <w:t>该题就是求解下面</w:t>
      </w:r>
      <w:r w:rsidR="003301E2">
        <w:rPr>
          <w:rFonts w:ascii="Times New Roman" w:eastAsia="宋体" w:hAnsi="Times New Roman" w:cs="Times New Roman" w:hint="eastAsia"/>
          <w:sz w:val="24"/>
          <w:szCs w:val="24"/>
        </w:rPr>
        <w:t>图</w:t>
      </w:r>
      <w:r w:rsidR="003301E2">
        <w:rPr>
          <w:rFonts w:ascii="Times New Roman" w:eastAsia="宋体" w:hAnsi="Times New Roman" w:cs="Times New Roman" w:hint="eastAsia"/>
          <w:sz w:val="24"/>
          <w:szCs w:val="24"/>
        </w:rPr>
        <w:t>9</w:t>
      </w:r>
      <w:r w:rsidRPr="000F06AF">
        <w:rPr>
          <w:rFonts w:ascii="Times New Roman" w:eastAsia="宋体" w:hAnsi="Times New Roman" w:cs="Times New Roman" w:hint="eastAsia"/>
          <w:sz w:val="24"/>
          <w:szCs w:val="24"/>
        </w:rPr>
        <w:t>这个优化问题，可以利用穷举法，利用五层循环语句，从</w:t>
      </w:r>
      <w:r w:rsidRPr="000F06AF">
        <w:rPr>
          <w:rFonts w:ascii="Times New Roman" w:eastAsia="宋体" w:hAnsi="Times New Roman" w:cs="Times New Roman"/>
          <w:position w:val="-12"/>
          <w:sz w:val="24"/>
          <w:szCs w:val="24"/>
        </w:rPr>
        <w:object w:dxaOrig="340" w:dyaOrig="360" w14:anchorId="24D8FF0F">
          <v:shape id="_x0000_i1119" type="#_x0000_t75" style="width:16.9pt;height:17.55pt" o:ole="">
            <v:imagedata r:id="rId185" o:title=""/>
          </v:shape>
          <o:OLEObject Type="Embed" ProgID="Equation.DSMT4" ShapeID="_x0000_i1119" DrawAspect="Content" ObjectID="_1661522055" r:id="rId188"/>
        </w:object>
      </w:r>
      <w:r w:rsidRPr="000F06AF">
        <w:rPr>
          <w:rFonts w:ascii="Times New Roman" w:eastAsia="宋体" w:hAnsi="Times New Roman" w:cs="Times New Roman" w:hint="eastAsia"/>
          <w:sz w:val="24"/>
          <w:szCs w:val="24"/>
        </w:rPr>
        <w:t>开始进行迭代：</w:t>
      </w:r>
    </w:p>
    <w:p w14:paraId="420227E8" w14:textId="012235F4" w:rsidR="00B61308" w:rsidRDefault="00D235EE" w:rsidP="007048CE">
      <w:pPr>
        <w:spacing w:line="360" w:lineRule="auto"/>
        <w:jc w:val="center"/>
        <w:rPr>
          <w:rFonts w:ascii="Times New Roman" w:eastAsia="宋体" w:hAnsi="Times New Roman" w:cs="Times New Roman"/>
          <w:sz w:val="24"/>
          <w:szCs w:val="24"/>
        </w:rPr>
      </w:pPr>
      <w:r w:rsidRPr="000F06AF">
        <w:rPr>
          <w:rFonts w:ascii="Times New Roman" w:eastAsia="宋体" w:hAnsi="Times New Roman"/>
          <w:noProof/>
          <w:sz w:val="24"/>
        </w:rPr>
        <w:drawing>
          <wp:inline distT="0" distB="0" distL="0" distR="0" wp14:anchorId="4904C5C6" wp14:editId="784D70B3">
            <wp:extent cx="1589267" cy="19271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30738" cy="1977474"/>
                    </a:xfrm>
                    <a:prstGeom prst="rect">
                      <a:avLst/>
                    </a:prstGeom>
                    <a:noFill/>
                    <a:ln>
                      <a:noFill/>
                    </a:ln>
                  </pic:spPr>
                </pic:pic>
              </a:graphicData>
            </a:graphic>
          </wp:inline>
        </w:drawing>
      </w:r>
    </w:p>
    <w:p w14:paraId="187C941B" w14:textId="103806EF" w:rsidR="003301E2" w:rsidRPr="003301E2" w:rsidRDefault="003301E2" w:rsidP="003301E2">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9</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问题</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的约束优化</w:t>
      </w:r>
    </w:p>
    <w:p w14:paraId="4808CE5E" w14:textId="40BB3128" w:rsidR="00D45F4D" w:rsidRPr="003301E2" w:rsidRDefault="00D45F4D" w:rsidP="007048CE">
      <w:pPr>
        <w:spacing w:line="360" w:lineRule="auto"/>
        <w:rPr>
          <w:rFonts w:ascii="黑体" w:eastAsia="黑体" w:hAnsi="黑体" w:cs="Times New Roman"/>
          <w:sz w:val="24"/>
          <w:szCs w:val="24"/>
        </w:rPr>
      </w:pPr>
      <w:r w:rsidRPr="003301E2">
        <w:rPr>
          <w:rFonts w:ascii="黑体" w:eastAsia="黑体" w:hAnsi="黑体" w:cs="Times New Roman" w:hint="eastAsia"/>
          <w:sz w:val="24"/>
          <w:szCs w:val="24"/>
        </w:rPr>
        <w:t>5.</w:t>
      </w:r>
      <w:r w:rsidR="003301E2" w:rsidRPr="003301E2">
        <w:rPr>
          <w:rFonts w:ascii="黑体" w:eastAsia="黑体" w:hAnsi="黑体" w:cs="Times New Roman" w:hint="eastAsia"/>
          <w:sz w:val="24"/>
          <w:szCs w:val="24"/>
        </w:rPr>
        <w:t>5</w:t>
      </w:r>
      <w:r w:rsidRPr="003301E2">
        <w:rPr>
          <w:rFonts w:ascii="黑体" w:eastAsia="黑体" w:hAnsi="黑体" w:cs="Times New Roman" w:hint="eastAsia"/>
          <w:sz w:val="24"/>
          <w:szCs w:val="24"/>
        </w:rPr>
        <w:t>.</w:t>
      </w:r>
      <w:r w:rsidR="00D235EE" w:rsidRPr="003301E2">
        <w:rPr>
          <w:rFonts w:ascii="黑体" w:eastAsia="黑体" w:hAnsi="黑体" w:cs="Times New Roman" w:hint="eastAsia"/>
          <w:sz w:val="24"/>
          <w:szCs w:val="24"/>
        </w:rPr>
        <w:t>2</w:t>
      </w:r>
      <w:r w:rsidRPr="003301E2">
        <w:rPr>
          <w:rFonts w:ascii="黑体" w:eastAsia="黑体" w:hAnsi="黑体" w:cs="Times New Roman"/>
          <w:sz w:val="24"/>
          <w:szCs w:val="24"/>
        </w:rPr>
        <w:t xml:space="preserve"> </w:t>
      </w:r>
      <w:r w:rsidRPr="003301E2">
        <w:rPr>
          <w:rFonts w:ascii="黑体" w:eastAsia="黑体" w:hAnsi="黑体" w:cs="Times New Roman" w:hint="eastAsia"/>
          <w:sz w:val="24"/>
          <w:szCs w:val="24"/>
        </w:rPr>
        <w:t>问题求解</w:t>
      </w:r>
    </w:p>
    <w:p w14:paraId="0683E50E" w14:textId="3EAE061D" w:rsidR="00B61308" w:rsidRPr="000F06AF" w:rsidRDefault="00B61308" w:rsidP="003301E2">
      <w:pPr>
        <w:spacing w:line="360" w:lineRule="auto"/>
        <w:ind w:firstLineChars="200" w:firstLine="480"/>
        <w:rPr>
          <w:rFonts w:ascii="Times New Roman" w:eastAsia="宋体" w:hAnsi="Times New Roman" w:cs="Times New Roman"/>
          <w:sz w:val="24"/>
          <w:szCs w:val="24"/>
        </w:rPr>
      </w:pPr>
      <w:r w:rsidRPr="000F06AF">
        <w:rPr>
          <w:rFonts w:ascii="Times New Roman" w:eastAsia="宋体" w:hAnsi="Times New Roman" w:cs="Times New Roman" w:hint="eastAsia"/>
          <w:sz w:val="24"/>
          <w:szCs w:val="24"/>
        </w:rPr>
        <w:t>利用</w:t>
      </w:r>
      <w:r w:rsidRPr="000F06AF">
        <w:rPr>
          <w:rFonts w:ascii="Times New Roman" w:eastAsia="宋体" w:hAnsi="Times New Roman" w:cs="Times New Roman" w:hint="eastAsia"/>
          <w:sz w:val="24"/>
          <w:szCs w:val="24"/>
        </w:rPr>
        <w:t>matlab</w:t>
      </w:r>
      <w:r w:rsidRPr="000F06AF">
        <w:rPr>
          <w:rFonts w:ascii="Times New Roman" w:eastAsia="宋体" w:hAnsi="Times New Roman" w:cs="Times New Roman" w:hint="eastAsia"/>
          <w:sz w:val="24"/>
          <w:szCs w:val="24"/>
        </w:rPr>
        <w:t>程序，首先利用程序</w:t>
      </w:r>
      <w:r w:rsidRPr="000F06AF">
        <w:rPr>
          <w:rFonts w:ascii="Times New Roman" w:eastAsia="宋体" w:hAnsi="Times New Roman" w:cs="Times New Roman" w:hint="eastAsia"/>
          <w:sz w:val="24"/>
          <w:szCs w:val="24"/>
        </w:rPr>
        <w:t>q4</w:t>
      </w:r>
      <w:r w:rsidRPr="000F06AF">
        <w:rPr>
          <w:rFonts w:ascii="Times New Roman" w:eastAsia="宋体" w:hAnsi="Times New Roman" w:cs="Times New Roman"/>
          <w:sz w:val="24"/>
          <w:szCs w:val="24"/>
        </w:rPr>
        <w:t>qiongju</w:t>
      </w:r>
      <w:r w:rsidRPr="000F06AF">
        <w:rPr>
          <w:rFonts w:ascii="Times New Roman" w:eastAsia="宋体" w:hAnsi="Times New Roman" w:cs="Times New Roman" w:hint="eastAsia"/>
          <w:sz w:val="24"/>
          <w:szCs w:val="24"/>
        </w:rPr>
        <w:t>得到一组关于五个变量的值，通过调用</w:t>
      </w:r>
      <w:r w:rsidRPr="000F06AF">
        <w:rPr>
          <w:rFonts w:ascii="Times New Roman" w:eastAsia="宋体" w:hAnsi="Times New Roman" w:cs="Times New Roman" w:hint="eastAsia"/>
          <w:sz w:val="24"/>
          <w:szCs w:val="24"/>
        </w:rPr>
        <w:t>luwen</w:t>
      </w:r>
      <w:r w:rsidRPr="000F06AF">
        <w:rPr>
          <w:rFonts w:ascii="Times New Roman" w:eastAsia="宋体" w:hAnsi="Times New Roman" w:cs="Times New Roman" w:hint="eastAsia"/>
          <w:sz w:val="24"/>
          <w:szCs w:val="24"/>
        </w:rPr>
        <w:t>函数产生炉温曲线，通过调用</w:t>
      </w:r>
      <w:r w:rsidRPr="000F06AF">
        <w:rPr>
          <w:rFonts w:ascii="Times New Roman" w:eastAsia="宋体" w:hAnsi="Times New Roman" w:cs="Times New Roman"/>
          <w:sz w:val="24"/>
          <w:szCs w:val="24"/>
        </w:rPr>
        <w:t>q</w:t>
      </w:r>
      <w:r w:rsidRPr="000F06AF">
        <w:rPr>
          <w:rFonts w:ascii="Times New Roman" w:eastAsia="宋体" w:hAnsi="Times New Roman" w:cs="Times New Roman" w:hint="eastAsia"/>
          <w:sz w:val="24"/>
          <w:szCs w:val="24"/>
        </w:rPr>
        <w:t>4</w:t>
      </w:r>
      <w:r w:rsidRPr="000F06AF">
        <w:rPr>
          <w:rFonts w:ascii="Times New Roman" w:eastAsia="宋体" w:hAnsi="Times New Roman" w:cs="Times New Roman" w:hint="eastAsia"/>
          <w:sz w:val="24"/>
          <w:szCs w:val="24"/>
        </w:rPr>
        <w:t>函数，判断是否满足其问题</w:t>
      </w:r>
      <w:r w:rsidRPr="000F06AF">
        <w:rPr>
          <w:rFonts w:ascii="Times New Roman" w:eastAsia="宋体" w:hAnsi="Times New Roman" w:cs="Times New Roman" w:hint="eastAsia"/>
          <w:sz w:val="24"/>
          <w:szCs w:val="24"/>
        </w:rPr>
        <w:t>4</w:t>
      </w:r>
      <w:r w:rsidRPr="000F06AF">
        <w:rPr>
          <w:rFonts w:ascii="Times New Roman" w:eastAsia="宋体" w:hAnsi="Times New Roman" w:cs="Times New Roman" w:hint="eastAsia"/>
          <w:sz w:val="24"/>
          <w:szCs w:val="24"/>
        </w:rPr>
        <w:t>的约束条件，并计算相应的覆盖面积，若满足约束条件，而且其面积小于前一个满足条件的面积，则存储它对应的系数指标，当循环结束时，即可通过对应系数指标即可找到对应的五个变量的值，通过执行程序，最后得到的结果为过炉速度为</w:t>
      </w:r>
      <w:r w:rsidRPr="000F06AF">
        <w:rPr>
          <w:rFonts w:ascii="Times New Roman" w:eastAsia="宋体" w:hAnsi="Times New Roman" w:cs="Times New Roman" w:hint="eastAsia"/>
          <w:sz w:val="24"/>
          <w:szCs w:val="24"/>
        </w:rPr>
        <w:lastRenderedPageBreak/>
        <w:t>87cm/min</w:t>
      </w:r>
      <w:r w:rsidRPr="000F06AF">
        <w:rPr>
          <w:rFonts w:ascii="Times New Roman" w:eastAsia="宋体" w:hAnsi="Times New Roman" w:cs="Times New Roman" w:hint="eastAsia"/>
          <w:sz w:val="24"/>
          <w:szCs w:val="24"/>
        </w:rPr>
        <w:t>，小温区</w:t>
      </w:r>
      <w:r w:rsidRPr="000F06AF">
        <w:rPr>
          <w:rFonts w:ascii="Times New Roman" w:eastAsia="宋体" w:hAnsi="Times New Roman" w:cs="Times New Roman" w:hint="eastAsia"/>
          <w:sz w:val="24"/>
          <w:szCs w:val="24"/>
        </w:rPr>
        <w:t>1~5</w:t>
      </w:r>
      <w:r w:rsidRPr="000F06AF">
        <w:rPr>
          <w:rFonts w:ascii="Times New Roman" w:eastAsia="宋体" w:hAnsi="Times New Roman" w:cs="Times New Roman" w:hint="eastAsia"/>
          <w:sz w:val="24"/>
          <w:szCs w:val="24"/>
        </w:rPr>
        <w:t>温度为</w:t>
      </w:r>
      <w:r w:rsidRPr="000F06AF">
        <w:rPr>
          <w:rFonts w:ascii="Times New Roman" w:eastAsia="宋体" w:hAnsi="Times New Roman" w:cs="Times New Roman" w:hint="eastAsia"/>
          <w:sz w:val="24"/>
          <w:szCs w:val="24"/>
        </w:rPr>
        <w:t>165.5</w:t>
      </w:r>
      <w:r w:rsidRPr="000F06AF">
        <w:rPr>
          <w:rFonts w:ascii="Times New Roman" w:eastAsia="宋体" w:hAnsi="Times New Roman" w:cs="Times New Roman" w:hint="eastAsia"/>
          <w:sz w:val="24"/>
          <w:szCs w:val="24"/>
        </w:rPr>
        <w:t>º</w:t>
      </w:r>
      <w:r w:rsidRPr="000F06AF">
        <w:rPr>
          <w:rFonts w:ascii="Times New Roman" w:eastAsia="宋体" w:hAnsi="Times New Roman" w:cs="Times New Roman" w:hint="eastAsia"/>
          <w:sz w:val="24"/>
          <w:szCs w:val="24"/>
        </w:rPr>
        <w:t>C</w:t>
      </w:r>
      <w:r w:rsidRPr="000F06AF">
        <w:rPr>
          <w:rFonts w:ascii="Times New Roman" w:eastAsia="宋体" w:hAnsi="Times New Roman" w:cs="Times New Roman" w:hint="eastAsia"/>
          <w:sz w:val="24"/>
          <w:szCs w:val="24"/>
        </w:rPr>
        <w:t>，小温区</w:t>
      </w:r>
      <w:r w:rsidRPr="000F06AF">
        <w:rPr>
          <w:rFonts w:ascii="Times New Roman" w:eastAsia="宋体" w:hAnsi="Times New Roman" w:cs="Times New Roman" w:hint="eastAsia"/>
          <w:sz w:val="24"/>
          <w:szCs w:val="24"/>
        </w:rPr>
        <w:t>6</w:t>
      </w:r>
      <w:r w:rsidRPr="000F06AF">
        <w:rPr>
          <w:rFonts w:ascii="Times New Roman" w:eastAsia="宋体" w:hAnsi="Times New Roman" w:cs="Times New Roman" w:hint="eastAsia"/>
          <w:sz w:val="24"/>
          <w:szCs w:val="24"/>
        </w:rPr>
        <w:t>温度为</w:t>
      </w:r>
      <w:r w:rsidRPr="000F06AF">
        <w:rPr>
          <w:rFonts w:ascii="Times New Roman" w:eastAsia="宋体" w:hAnsi="Times New Roman" w:cs="Times New Roman" w:hint="eastAsia"/>
          <w:sz w:val="24"/>
          <w:szCs w:val="24"/>
        </w:rPr>
        <w:t>188</w:t>
      </w:r>
      <w:r w:rsidRPr="000F06AF">
        <w:rPr>
          <w:rFonts w:ascii="Times New Roman" w:eastAsia="宋体" w:hAnsi="Times New Roman" w:cs="Times New Roman" w:hint="eastAsia"/>
          <w:sz w:val="24"/>
          <w:szCs w:val="24"/>
        </w:rPr>
        <w:t>º</w:t>
      </w:r>
      <w:r w:rsidRPr="000F06AF">
        <w:rPr>
          <w:rFonts w:ascii="Times New Roman" w:eastAsia="宋体" w:hAnsi="Times New Roman" w:cs="Times New Roman" w:hint="eastAsia"/>
          <w:sz w:val="24"/>
          <w:szCs w:val="24"/>
        </w:rPr>
        <w:t>C</w:t>
      </w:r>
      <w:r w:rsidRPr="000F06AF">
        <w:rPr>
          <w:rFonts w:ascii="Times New Roman" w:eastAsia="宋体" w:hAnsi="Times New Roman" w:cs="Times New Roman" w:hint="eastAsia"/>
          <w:sz w:val="24"/>
          <w:szCs w:val="24"/>
        </w:rPr>
        <w:t>，小温区</w:t>
      </w:r>
      <w:r w:rsidRPr="000F06AF">
        <w:rPr>
          <w:rFonts w:ascii="Times New Roman" w:eastAsia="宋体" w:hAnsi="Times New Roman" w:cs="Times New Roman"/>
          <w:sz w:val="24"/>
          <w:szCs w:val="24"/>
        </w:rPr>
        <w:t>7</w:t>
      </w:r>
      <w:r w:rsidRPr="000F06AF">
        <w:rPr>
          <w:rFonts w:ascii="Times New Roman" w:eastAsia="宋体" w:hAnsi="Times New Roman" w:cs="Times New Roman" w:hint="eastAsia"/>
          <w:sz w:val="24"/>
          <w:szCs w:val="24"/>
        </w:rPr>
        <w:t>温度为</w:t>
      </w:r>
      <w:r w:rsidRPr="000F06AF">
        <w:rPr>
          <w:rFonts w:ascii="Times New Roman" w:eastAsia="宋体" w:hAnsi="Times New Roman" w:cs="Times New Roman"/>
          <w:sz w:val="24"/>
          <w:szCs w:val="24"/>
        </w:rPr>
        <w:t>21</w:t>
      </w:r>
      <w:r w:rsidRPr="000F06AF">
        <w:rPr>
          <w:rFonts w:ascii="Times New Roman" w:eastAsia="宋体" w:hAnsi="Times New Roman" w:cs="Times New Roman" w:hint="eastAsia"/>
          <w:sz w:val="24"/>
          <w:szCs w:val="24"/>
        </w:rPr>
        <w:t>5.5</w:t>
      </w:r>
      <w:r w:rsidRPr="000F06AF">
        <w:rPr>
          <w:rFonts w:ascii="Times New Roman" w:eastAsia="宋体" w:hAnsi="Times New Roman" w:cs="Times New Roman" w:hint="eastAsia"/>
          <w:sz w:val="24"/>
          <w:szCs w:val="24"/>
        </w:rPr>
        <w:t>º</w:t>
      </w:r>
      <w:r w:rsidRPr="000F06AF">
        <w:rPr>
          <w:rFonts w:ascii="Times New Roman" w:eastAsia="宋体" w:hAnsi="Times New Roman" w:cs="Times New Roman" w:hint="eastAsia"/>
          <w:sz w:val="24"/>
          <w:szCs w:val="24"/>
        </w:rPr>
        <w:t>C</w:t>
      </w:r>
      <w:r w:rsidRPr="000F06AF">
        <w:rPr>
          <w:rFonts w:ascii="Times New Roman" w:eastAsia="宋体" w:hAnsi="Times New Roman" w:cs="Times New Roman" w:hint="eastAsia"/>
          <w:sz w:val="24"/>
          <w:szCs w:val="24"/>
        </w:rPr>
        <w:t>，小温区</w:t>
      </w:r>
      <w:r w:rsidRPr="000F06AF">
        <w:rPr>
          <w:rFonts w:ascii="Times New Roman" w:eastAsia="宋体" w:hAnsi="Times New Roman" w:cs="Times New Roman"/>
          <w:sz w:val="24"/>
          <w:szCs w:val="24"/>
        </w:rPr>
        <w:t>8</w:t>
      </w:r>
      <w:r w:rsidRPr="000F06AF">
        <w:rPr>
          <w:rFonts w:ascii="Times New Roman" w:eastAsia="宋体" w:hAnsi="Times New Roman" w:cs="Times New Roman" w:hint="eastAsia"/>
          <w:sz w:val="24"/>
          <w:szCs w:val="24"/>
        </w:rPr>
        <w:t>~</w:t>
      </w:r>
      <w:r w:rsidRPr="000F06AF">
        <w:rPr>
          <w:rFonts w:ascii="Times New Roman" w:eastAsia="宋体" w:hAnsi="Times New Roman" w:cs="Times New Roman"/>
          <w:sz w:val="24"/>
          <w:szCs w:val="24"/>
        </w:rPr>
        <w:t>9</w:t>
      </w:r>
      <w:r w:rsidRPr="000F06AF">
        <w:rPr>
          <w:rFonts w:ascii="Times New Roman" w:eastAsia="宋体" w:hAnsi="Times New Roman" w:cs="Times New Roman" w:hint="eastAsia"/>
          <w:sz w:val="24"/>
          <w:szCs w:val="24"/>
        </w:rPr>
        <w:t>温度为</w:t>
      </w:r>
      <w:r w:rsidRPr="000F06AF">
        <w:rPr>
          <w:rFonts w:ascii="Times New Roman" w:eastAsia="宋体" w:hAnsi="Times New Roman" w:cs="Times New Roman"/>
          <w:sz w:val="24"/>
          <w:szCs w:val="24"/>
        </w:rPr>
        <w:t>27</w:t>
      </w:r>
      <w:r w:rsidRPr="000F06AF">
        <w:rPr>
          <w:rFonts w:ascii="Times New Roman" w:eastAsia="宋体" w:hAnsi="Times New Roman" w:cs="Times New Roman" w:hint="eastAsia"/>
          <w:sz w:val="24"/>
          <w:szCs w:val="24"/>
        </w:rPr>
        <w:t>7</w:t>
      </w:r>
      <w:r w:rsidRPr="000F06AF">
        <w:rPr>
          <w:rFonts w:ascii="Times New Roman" w:eastAsia="宋体" w:hAnsi="Times New Roman" w:cs="Times New Roman" w:hint="eastAsia"/>
          <w:sz w:val="24"/>
          <w:szCs w:val="24"/>
        </w:rPr>
        <w:t>º</w:t>
      </w:r>
      <w:r w:rsidRPr="000F06AF">
        <w:rPr>
          <w:rFonts w:ascii="Times New Roman" w:eastAsia="宋体" w:hAnsi="Times New Roman" w:cs="Times New Roman" w:hint="eastAsia"/>
          <w:sz w:val="24"/>
          <w:szCs w:val="24"/>
        </w:rPr>
        <w:t>C</w:t>
      </w:r>
      <w:r w:rsidRPr="000F06AF">
        <w:rPr>
          <w:rFonts w:ascii="Times New Roman" w:eastAsia="宋体" w:hAnsi="Times New Roman" w:cs="Times New Roman" w:hint="eastAsia"/>
          <w:sz w:val="24"/>
          <w:szCs w:val="24"/>
        </w:rPr>
        <w:t>，小温区</w:t>
      </w:r>
      <w:r w:rsidRPr="000F06AF">
        <w:rPr>
          <w:rFonts w:ascii="Times New Roman" w:eastAsia="宋体" w:hAnsi="Times New Roman" w:cs="Times New Roman" w:hint="eastAsia"/>
          <w:sz w:val="24"/>
          <w:szCs w:val="24"/>
        </w:rPr>
        <w:t>1</w:t>
      </w:r>
      <w:r w:rsidRPr="000F06AF">
        <w:rPr>
          <w:rFonts w:ascii="Times New Roman" w:eastAsia="宋体" w:hAnsi="Times New Roman" w:cs="Times New Roman"/>
          <w:sz w:val="24"/>
          <w:szCs w:val="24"/>
        </w:rPr>
        <w:t>0</w:t>
      </w:r>
      <w:r w:rsidRPr="000F06AF">
        <w:rPr>
          <w:rFonts w:ascii="Times New Roman" w:eastAsia="宋体" w:hAnsi="Times New Roman" w:cs="Times New Roman" w:hint="eastAsia"/>
          <w:sz w:val="24"/>
          <w:szCs w:val="24"/>
        </w:rPr>
        <w:t>~</w:t>
      </w:r>
      <w:r w:rsidRPr="000F06AF">
        <w:rPr>
          <w:rFonts w:ascii="Times New Roman" w:eastAsia="宋体" w:hAnsi="Times New Roman" w:cs="Times New Roman"/>
          <w:sz w:val="24"/>
          <w:szCs w:val="24"/>
        </w:rPr>
        <w:t>11</w:t>
      </w:r>
      <w:r w:rsidRPr="000F06AF">
        <w:rPr>
          <w:rFonts w:ascii="Times New Roman" w:eastAsia="宋体" w:hAnsi="Times New Roman" w:cs="Times New Roman" w:hint="eastAsia"/>
          <w:sz w:val="24"/>
          <w:szCs w:val="24"/>
        </w:rPr>
        <w:t>温度为</w:t>
      </w:r>
      <w:r w:rsidRPr="000F06AF">
        <w:rPr>
          <w:rFonts w:ascii="Times New Roman" w:eastAsia="宋体" w:hAnsi="Times New Roman" w:cs="Times New Roman"/>
          <w:sz w:val="24"/>
          <w:szCs w:val="24"/>
        </w:rPr>
        <w:t>25</w:t>
      </w:r>
      <w:r w:rsidRPr="000F06AF">
        <w:rPr>
          <w:rFonts w:ascii="Times New Roman" w:eastAsia="宋体" w:hAnsi="Times New Roman" w:cs="Times New Roman" w:hint="eastAsia"/>
          <w:sz w:val="24"/>
          <w:szCs w:val="24"/>
        </w:rPr>
        <w:t>º</w:t>
      </w:r>
      <w:r w:rsidRPr="000F06AF">
        <w:rPr>
          <w:rFonts w:ascii="Times New Roman" w:eastAsia="宋体" w:hAnsi="Times New Roman" w:cs="Times New Roman" w:hint="eastAsia"/>
          <w:sz w:val="24"/>
          <w:szCs w:val="24"/>
        </w:rPr>
        <w:t>C</w:t>
      </w:r>
      <w:r w:rsidRPr="000F06AF">
        <w:rPr>
          <w:rFonts w:ascii="Times New Roman" w:eastAsia="宋体" w:hAnsi="Times New Roman" w:cs="Times New Roman" w:hint="eastAsia"/>
          <w:sz w:val="24"/>
          <w:szCs w:val="24"/>
        </w:rPr>
        <w:t>。对应的炉温曲线如图</w:t>
      </w:r>
      <w:r w:rsidR="003301E2">
        <w:rPr>
          <w:rFonts w:ascii="Times New Roman" w:eastAsia="宋体" w:hAnsi="Times New Roman" w:cs="Times New Roman" w:hint="eastAsia"/>
          <w:sz w:val="24"/>
          <w:szCs w:val="24"/>
        </w:rPr>
        <w:t>10</w:t>
      </w:r>
      <w:r w:rsidRPr="000F06AF">
        <w:rPr>
          <w:rFonts w:ascii="Times New Roman" w:eastAsia="宋体" w:hAnsi="Times New Roman" w:cs="Times New Roman" w:hint="eastAsia"/>
          <w:sz w:val="24"/>
          <w:szCs w:val="24"/>
        </w:rPr>
        <w:t>所示。</w:t>
      </w:r>
    </w:p>
    <w:p w14:paraId="448D946D" w14:textId="485D7B1C" w:rsidR="00B61308" w:rsidRPr="000F06AF" w:rsidRDefault="00B61308" w:rsidP="007048CE">
      <w:pPr>
        <w:spacing w:line="360" w:lineRule="auto"/>
        <w:rPr>
          <w:rFonts w:ascii="Times New Roman" w:eastAsia="宋体" w:hAnsi="Times New Roman" w:cs="Times New Roman"/>
          <w:sz w:val="24"/>
          <w:szCs w:val="24"/>
        </w:rPr>
      </w:pPr>
      <w:r w:rsidRPr="000F06AF">
        <w:rPr>
          <w:rFonts w:ascii="Times New Roman" w:eastAsia="宋体" w:hAnsi="Times New Roman"/>
          <w:noProof/>
          <w:sz w:val="24"/>
        </w:rPr>
        <w:drawing>
          <wp:inline distT="0" distB="0" distL="0" distR="0" wp14:anchorId="7ABBEAF4" wp14:editId="688721DC">
            <wp:extent cx="5274310" cy="2818130"/>
            <wp:effectExtent l="0" t="0" r="254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274310" cy="2818130"/>
                    </a:xfrm>
                    <a:prstGeom prst="rect">
                      <a:avLst/>
                    </a:prstGeom>
                    <a:noFill/>
                    <a:ln>
                      <a:noFill/>
                    </a:ln>
                  </pic:spPr>
                </pic:pic>
              </a:graphicData>
            </a:graphic>
          </wp:inline>
        </w:drawing>
      </w:r>
    </w:p>
    <w:p w14:paraId="742331BB" w14:textId="1D4C7D25" w:rsidR="00D45F4D" w:rsidRPr="003301E2" w:rsidRDefault="003301E2" w:rsidP="003301E2">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10</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问题</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对应最优解对应的炉温曲线</w:t>
      </w:r>
    </w:p>
    <w:p w14:paraId="19AB7260" w14:textId="58546417" w:rsidR="00AD48CD" w:rsidRPr="003301E2" w:rsidRDefault="00EA627D">
      <w:pPr>
        <w:pStyle w:val="aa"/>
        <w:numPr>
          <w:ilvl w:val="0"/>
          <w:numId w:val="2"/>
        </w:numPr>
        <w:rPr>
          <w:rFonts w:ascii="黑体" w:eastAsia="黑体" w:hAnsi="黑体"/>
          <w:sz w:val="28"/>
          <w:szCs w:val="28"/>
        </w:rPr>
      </w:pPr>
      <w:r w:rsidRPr="003301E2">
        <w:rPr>
          <w:rFonts w:ascii="黑体" w:eastAsia="黑体" w:hAnsi="黑体" w:hint="eastAsia"/>
          <w:sz w:val="28"/>
          <w:szCs w:val="28"/>
        </w:rPr>
        <w:t>模型的</w:t>
      </w:r>
      <w:r w:rsidR="00921A95" w:rsidRPr="003301E2">
        <w:rPr>
          <w:rFonts w:ascii="黑体" w:eastAsia="黑体" w:hAnsi="黑体" w:hint="eastAsia"/>
          <w:sz w:val="28"/>
          <w:szCs w:val="28"/>
        </w:rPr>
        <w:t>可行性</w:t>
      </w:r>
      <w:r w:rsidRPr="003301E2">
        <w:rPr>
          <w:rFonts w:ascii="黑体" w:eastAsia="黑体" w:hAnsi="黑体" w:hint="eastAsia"/>
          <w:sz w:val="28"/>
          <w:szCs w:val="28"/>
        </w:rPr>
        <w:t>分析</w:t>
      </w:r>
    </w:p>
    <w:p w14:paraId="7ED3F350" w14:textId="770DEA5A" w:rsidR="00462610" w:rsidRPr="003301E2" w:rsidRDefault="00462610" w:rsidP="003301E2">
      <w:pPr>
        <w:spacing w:line="360" w:lineRule="auto"/>
        <w:ind w:firstLineChars="200" w:firstLine="480"/>
        <w:rPr>
          <w:rFonts w:ascii="Times New Roman" w:eastAsia="宋体" w:hAnsi="Times New Roman" w:cstheme="minorEastAsia"/>
          <w:sz w:val="24"/>
          <w:szCs w:val="24"/>
        </w:rPr>
      </w:pPr>
      <w:r w:rsidRPr="003301E2">
        <w:rPr>
          <w:rFonts w:ascii="Times New Roman" w:eastAsia="宋体" w:hAnsi="Times New Roman" w:cstheme="minorEastAsia" w:hint="eastAsia"/>
          <w:sz w:val="24"/>
          <w:szCs w:val="24"/>
        </w:rPr>
        <w:t>我们从①鲁棒性与可信度</w:t>
      </w:r>
      <w:r w:rsidR="003301E2" w:rsidRPr="003301E2">
        <w:rPr>
          <w:rFonts w:ascii="Times New Roman" w:eastAsia="宋体" w:hAnsi="Times New Roman" w:cstheme="minorEastAsia" w:hint="eastAsia"/>
          <w:sz w:val="24"/>
          <w:szCs w:val="24"/>
        </w:rPr>
        <w:t>、</w:t>
      </w:r>
      <w:r w:rsidRPr="003301E2">
        <w:rPr>
          <w:rFonts w:ascii="Times New Roman" w:eastAsia="宋体" w:hAnsi="Times New Roman" w:cstheme="minorEastAsia" w:hint="eastAsia"/>
          <w:sz w:val="24"/>
          <w:szCs w:val="24"/>
        </w:rPr>
        <w:t>②拟合度两方面对模型的可行性进行分析</w:t>
      </w:r>
      <w:r w:rsidR="003301E2" w:rsidRPr="003301E2">
        <w:rPr>
          <w:rFonts w:ascii="Times New Roman" w:eastAsia="宋体" w:hAnsi="Times New Roman" w:cstheme="minorEastAsia" w:hint="eastAsia"/>
          <w:sz w:val="24"/>
          <w:szCs w:val="24"/>
        </w:rPr>
        <w:t>：</w:t>
      </w:r>
    </w:p>
    <w:p w14:paraId="242A4398" w14:textId="77777777" w:rsidR="00462610" w:rsidRPr="003301E2" w:rsidRDefault="00462610" w:rsidP="003301E2">
      <w:pPr>
        <w:spacing w:line="360" w:lineRule="auto"/>
        <w:ind w:firstLineChars="200" w:firstLine="480"/>
        <w:rPr>
          <w:rFonts w:ascii="Times New Roman" w:eastAsia="宋体" w:hAnsi="Times New Roman" w:cstheme="minorEastAsia"/>
          <w:sz w:val="24"/>
          <w:szCs w:val="24"/>
        </w:rPr>
      </w:pPr>
      <w:r w:rsidRPr="003301E2">
        <w:rPr>
          <w:rFonts w:ascii="Times New Roman" w:eastAsia="宋体" w:hAnsi="Times New Roman" w:cstheme="minorEastAsia" w:hint="eastAsia"/>
          <w:sz w:val="24"/>
          <w:szCs w:val="24"/>
        </w:rPr>
        <w:t>模型要具有良好的鲁棒性，需要在题目所设的所有条件下均能表现出本模型的特征以及趋势。而本题所给的约束条件中，最大的不稳定因素在于两个温区之间的温差并不是唯一确定的。因此我们认为，若本模型能在不同温差下均能正常表达出其特征，则认为其鲁棒性与可信度良好。</w:t>
      </w:r>
    </w:p>
    <w:p w14:paraId="046FD7B1" w14:textId="5B5EE4DF" w:rsidR="00462610" w:rsidRPr="003301E2" w:rsidRDefault="00462610" w:rsidP="003301E2">
      <w:pPr>
        <w:spacing w:line="360" w:lineRule="auto"/>
        <w:ind w:firstLineChars="200" w:firstLine="480"/>
        <w:rPr>
          <w:rFonts w:ascii="Times New Roman" w:eastAsia="宋体" w:hAnsi="Times New Roman" w:cstheme="minorEastAsia"/>
          <w:sz w:val="24"/>
          <w:szCs w:val="24"/>
        </w:rPr>
      </w:pPr>
      <w:r w:rsidRPr="003301E2">
        <w:rPr>
          <w:rFonts w:ascii="Times New Roman" w:eastAsia="宋体" w:hAnsi="Times New Roman" w:cstheme="minorEastAsia" w:hint="eastAsia"/>
          <w:sz w:val="24"/>
          <w:szCs w:val="24"/>
        </w:rPr>
        <w:t>为此，我们分别取以下三组数据（从左到右依次为</w:t>
      </w:r>
      <w:r w:rsidR="003301E2">
        <w:rPr>
          <w:rFonts w:ascii="Times New Roman" w:eastAsia="宋体" w:hAnsi="Times New Roman" w:cstheme="minorEastAsia" w:hint="eastAsia"/>
          <w:sz w:val="24"/>
          <w:szCs w:val="24"/>
        </w:rPr>
        <w:t>小温区</w:t>
      </w:r>
      <w:r w:rsidR="003301E2" w:rsidRPr="003301E2">
        <w:rPr>
          <w:rFonts w:ascii="Times New Roman" w:eastAsia="宋体" w:hAnsi="Times New Roman" w:cstheme="minorEastAsia" w:hint="eastAsia"/>
          <w:sz w:val="24"/>
          <w:szCs w:val="24"/>
        </w:rPr>
        <w:t>1~</w:t>
      </w:r>
      <w:r w:rsidR="003301E2" w:rsidRPr="003301E2">
        <w:rPr>
          <w:rFonts w:ascii="Times New Roman" w:eastAsia="宋体" w:hAnsi="Times New Roman" w:cstheme="minorEastAsia"/>
          <w:sz w:val="24"/>
          <w:szCs w:val="24"/>
        </w:rPr>
        <w:t>5</w:t>
      </w:r>
      <w:r w:rsidRPr="003301E2">
        <w:rPr>
          <w:rFonts w:ascii="Times New Roman" w:eastAsia="宋体" w:hAnsi="Times New Roman" w:cstheme="minorEastAsia" w:hint="eastAsia"/>
          <w:sz w:val="24"/>
          <w:szCs w:val="24"/>
        </w:rPr>
        <w:t>温度，</w:t>
      </w:r>
      <w:r w:rsidR="003301E2">
        <w:rPr>
          <w:rFonts w:ascii="Times New Roman" w:eastAsia="宋体" w:hAnsi="Times New Roman" w:cstheme="minorEastAsia" w:hint="eastAsia"/>
          <w:sz w:val="24"/>
          <w:szCs w:val="24"/>
        </w:rPr>
        <w:t>小</w:t>
      </w:r>
      <w:r w:rsidR="003301E2" w:rsidRPr="003301E2">
        <w:rPr>
          <w:rFonts w:ascii="Times New Roman" w:eastAsia="宋体" w:hAnsi="Times New Roman" w:cstheme="minorEastAsia" w:hint="eastAsia"/>
          <w:sz w:val="24"/>
          <w:szCs w:val="24"/>
        </w:rPr>
        <w:t>温区</w:t>
      </w:r>
      <w:r w:rsidRPr="003301E2">
        <w:rPr>
          <w:rFonts w:ascii="Times New Roman" w:eastAsia="宋体" w:hAnsi="Times New Roman" w:cstheme="minorEastAsia" w:hint="eastAsia"/>
          <w:sz w:val="24"/>
          <w:szCs w:val="24"/>
        </w:rPr>
        <w:t>6</w:t>
      </w:r>
      <w:r w:rsidRPr="003301E2">
        <w:rPr>
          <w:rFonts w:ascii="Times New Roman" w:eastAsia="宋体" w:hAnsi="Times New Roman" w:cstheme="minorEastAsia" w:hint="eastAsia"/>
          <w:sz w:val="24"/>
          <w:szCs w:val="24"/>
        </w:rPr>
        <w:t>温度，</w:t>
      </w:r>
      <w:r w:rsidR="003301E2">
        <w:rPr>
          <w:rFonts w:ascii="Times New Roman" w:eastAsia="宋体" w:hAnsi="Times New Roman" w:cstheme="minorEastAsia" w:hint="eastAsia"/>
          <w:sz w:val="24"/>
          <w:szCs w:val="24"/>
        </w:rPr>
        <w:t>小</w:t>
      </w:r>
      <w:r w:rsidRPr="003301E2">
        <w:rPr>
          <w:rFonts w:ascii="Times New Roman" w:eastAsia="宋体" w:hAnsi="Times New Roman" w:cstheme="minorEastAsia" w:hint="eastAsia"/>
          <w:sz w:val="24"/>
          <w:szCs w:val="24"/>
        </w:rPr>
        <w:t>温区</w:t>
      </w:r>
      <w:r w:rsidR="003301E2">
        <w:rPr>
          <w:rFonts w:ascii="Times New Roman" w:eastAsia="宋体" w:hAnsi="Times New Roman" w:cstheme="minorEastAsia" w:hint="eastAsia"/>
          <w:sz w:val="24"/>
          <w:szCs w:val="24"/>
        </w:rPr>
        <w:t>7</w:t>
      </w:r>
      <w:r w:rsidRPr="003301E2">
        <w:rPr>
          <w:rFonts w:ascii="Times New Roman" w:eastAsia="宋体" w:hAnsi="Times New Roman" w:cstheme="minorEastAsia" w:hint="eastAsia"/>
          <w:sz w:val="24"/>
          <w:szCs w:val="24"/>
        </w:rPr>
        <w:t>温度，</w:t>
      </w:r>
      <w:r w:rsidR="003301E2">
        <w:rPr>
          <w:rFonts w:ascii="Times New Roman" w:eastAsia="宋体" w:hAnsi="Times New Roman" w:cstheme="minorEastAsia" w:hint="eastAsia"/>
          <w:sz w:val="24"/>
          <w:szCs w:val="24"/>
        </w:rPr>
        <w:t>小</w:t>
      </w:r>
      <w:r w:rsidRPr="003301E2">
        <w:rPr>
          <w:rFonts w:ascii="Times New Roman" w:eastAsia="宋体" w:hAnsi="Times New Roman" w:cstheme="minorEastAsia" w:hint="eastAsia"/>
          <w:sz w:val="24"/>
          <w:szCs w:val="24"/>
        </w:rPr>
        <w:t>温区</w:t>
      </w:r>
      <w:r w:rsidR="003301E2" w:rsidRPr="003301E2">
        <w:rPr>
          <w:rFonts w:ascii="Times New Roman" w:eastAsia="宋体" w:hAnsi="Times New Roman" w:cstheme="minorEastAsia" w:hint="eastAsia"/>
          <w:sz w:val="24"/>
          <w:szCs w:val="24"/>
        </w:rPr>
        <w:t>8~</w:t>
      </w:r>
      <w:r w:rsidR="003301E2" w:rsidRPr="003301E2">
        <w:rPr>
          <w:rFonts w:ascii="Times New Roman" w:eastAsia="宋体" w:hAnsi="Times New Roman" w:cstheme="minorEastAsia"/>
          <w:sz w:val="24"/>
          <w:szCs w:val="24"/>
        </w:rPr>
        <w:t>9</w:t>
      </w:r>
      <w:r w:rsidRPr="003301E2">
        <w:rPr>
          <w:rFonts w:ascii="Times New Roman" w:eastAsia="宋体" w:hAnsi="Times New Roman" w:cstheme="minorEastAsia" w:hint="eastAsia"/>
          <w:sz w:val="24"/>
          <w:szCs w:val="24"/>
        </w:rPr>
        <w:t>温度，</w:t>
      </w:r>
      <w:r w:rsidR="003301E2">
        <w:rPr>
          <w:rFonts w:ascii="Times New Roman" w:eastAsia="宋体" w:hAnsi="Times New Roman" w:cstheme="minorEastAsia" w:hint="eastAsia"/>
          <w:sz w:val="24"/>
          <w:szCs w:val="24"/>
        </w:rPr>
        <w:t>小</w:t>
      </w:r>
      <w:r w:rsidRPr="003301E2">
        <w:rPr>
          <w:rFonts w:ascii="Times New Roman" w:eastAsia="宋体" w:hAnsi="Times New Roman" w:cstheme="minorEastAsia" w:hint="eastAsia"/>
          <w:sz w:val="24"/>
          <w:szCs w:val="24"/>
        </w:rPr>
        <w:t>温区</w:t>
      </w:r>
      <w:r w:rsidR="003301E2" w:rsidRPr="003301E2">
        <w:rPr>
          <w:rFonts w:ascii="Times New Roman" w:eastAsia="宋体" w:hAnsi="Times New Roman" w:cstheme="minorEastAsia" w:hint="eastAsia"/>
          <w:sz w:val="24"/>
          <w:szCs w:val="24"/>
        </w:rPr>
        <w:t>1</w:t>
      </w:r>
      <w:r w:rsidR="003301E2" w:rsidRPr="003301E2">
        <w:rPr>
          <w:rFonts w:ascii="Times New Roman" w:eastAsia="宋体" w:hAnsi="Times New Roman" w:cstheme="minorEastAsia"/>
          <w:sz w:val="24"/>
          <w:szCs w:val="24"/>
        </w:rPr>
        <w:t>0</w:t>
      </w:r>
      <w:r w:rsidR="003301E2" w:rsidRPr="003301E2">
        <w:rPr>
          <w:rFonts w:ascii="Times New Roman" w:eastAsia="宋体" w:hAnsi="Times New Roman" w:cstheme="minorEastAsia" w:hint="eastAsia"/>
          <w:sz w:val="24"/>
          <w:szCs w:val="24"/>
        </w:rPr>
        <w:t>~</w:t>
      </w:r>
      <w:r w:rsidR="003301E2" w:rsidRPr="003301E2">
        <w:rPr>
          <w:rFonts w:ascii="Times New Roman" w:eastAsia="宋体" w:hAnsi="Times New Roman" w:cstheme="minorEastAsia"/>
          <w:sz w:val="24"/>
          <w:szCs w:val="24"/>
        </w:rPr>
        <w:t>11</w:t>
      </w:r>
      <w:r w:rsidRPr="003301E2">
        <w:rPr>
          <w:rFonts w:ascii="Times New Roman" w:eastAsia="宋体" w:hAnsi="Times New Roman" w:cstheme="minorEastAsia" w:hint="eastAsia"/>
          <w:sz w:val="24"/>
          <w:szCs w:val="24"/>
        </w:rPr>
        <w:t>温度，单位均为</w:t>
      </w:r>
      <w:r w:rsidR="003301E2" w:rsidRPr="000F06AF">
        <w:rPr>
          <w:rFonts w:ascii="Times New Roman" w:eastAsia="宋体" w:hAnsi="Times New Roman" w:cs="Times New Roman" w:hint="eastAsia"/>
          <w:sz w:val="24"/>
          <w:szCs w:val="24"/>
        </w:rPr>
        <w:t>º</w:t>
      </w:r>
      <w:r w:rsidR="003301E2" w:rsidRPr="000F06AF">
        <w:rPr>
          <w:rFonts w:ascii="Times New Roman" w:eastAsia="宋体" w:hAnsi="Times New Roman" w:cs="Times New Roman" w:hint="eastAsia"/>
          <w:sz w:val="24"/>
          <w:szCs w:val="24"/>
        </w:rPr>
        <w:t>C</w:t>
      </w:r>
      <w:r w:rsidR="003301E2">
        <w:rPr>
          <w:rFonts w:ascii="Times New Roman" w:eastAsia="宋体" w:hAnsi="Times New Roman" w:cstheme="minorEastAsia" w:hint="eastAsia"/>
          <w:sz w:val="24"/>
          <w:szCs w:val="24"/>
        </w:rPr>
        <w:t>，</w:t>
      </w:r>
      <w:r w:rsidRPr="003301E2">
        <w:rPr>
          <w:rFonts w:ascii="Times New Roman" w:eastAsia="宋体" w:hAnsi="Times New Roman" w:cstheme="minorEastAsia" w:hint="eastAsia"/>
          <w:sz w:val="24"/>
          <w:szCs w:val="24"/>
        </w:rPr>
        <w:t>速度均设为</w:t>
      </w:r>
      <w:r w:rsidRPr="003301E2">
        <w:rPr>
          <w:rFonts w:ascii="Times New Roman" w:eastAsia="宋体" w:hAnsi="Times New Roman" w:cstheme="minorEastAsia" w:hint="eastAsia"/>
          <w:sz w:val="24"/>
          <w:szCs w:val="24"/>
        </w:rPr>
        <w:t>7</w:t>
      </w:r>
      <w:r w:rsidRPr="003301E2">
        <w:rPr>
          <w:rFonts w:ascii="Times New Roman" w:eastAsia="宋体" w:hAnsi="Times New Roman" w:cstheme="minorEastAsia"/>
          <w:sz w:val="24"/>
          <w:szCs w:val="24"/>
        </w:rPr>
        <w:t>0</w:t>
      </w:r>
      <w:r w:rsidRPr="003301E2">
        <w:rPr>
          <w:rFonts w:ascii="Times New Roman" w:eastAsia="宋体" w:hAnsi="Times New Roman" w:cstheme="minorEastAsia" w:hint="eastAsia"/>
          <w:sz w:val="24"/>
          <w:szCs w:val="24"/>
        </w:rPr>
        <w:t>cm</w:t>
      </w:r>
      <w:r w:rsidRPr="003301E2">
        <w:rPr>
          <w:rFonts w:ascii="Times New Roman" w:eastAsia="宋体" w:hAnsi="Times New Roman" w:cstheme="minorEastAsia"/>
          <w:sz w:val="24"/>
          <w:szCs w:val="24"/>
        </w:rPr>
        <w:t>/min</w:t>
      </w:r>
      <w:r w:rsidRPr="003301E2">
        <w:rPr>
          <w:rFonts w:ascii="Times New Roman" w:eastAsia="宋体" w:hAnsi="Times New Roman" w:cstheme="minorEastAsia" w:hint="eastAsia"/>
          <w:sz w:val="24"/>
          <w:szCs w:val="24"/>
        </w:rPr>
        <w:t>）</w:t>
      </w:r>
      <w:r w:rsidR="003301E2">
        <w:rPr>
          <w:rFonts w:ascii="Times New Roman" w:eastAsia="宋体" w:hAnsi="Times New Roman" w:cstheme="minorEastAsia" w:hint="eastAsia"/>
          <w:sz w:val="24"/>
          <w:szCs w:val="24"/>
        </w:rPr>
        <w:t>：</w:t>
      </w:r>
    </w:p>
    <w:p w14:paraId="51B260FD" w14:textId="58B892E2" w:rsidR="00462610" w:rsidRPr="003301E2" w:rsidRDefault="00462610" w:rsidP="003301E2">
      <w:pPr>
        <w:pStyle w:val="ad"/>
        <w:numPr>
          <w:ilvl w:val="0"/>
          <w:numId w:val="5"/>
        </w:numPr>
        <w:spacing w:line="360" w:lineRule="auto"/>
        <w:ind w:firstLine="480"/>
        <w:rPr>
          <w:rFonts w:ascii="Times New Roman" w:eastAsia="宋体" w:hAnsi="Times New Roman" w:cstheme="minorEastAsia"/>
          <w:sz w:val="24"/>
          <w:szCs w:val="24"/>
        </w:rPr>
      </w:pPr>
      <w:r w:rsidRPr="003301E2">
        <w:rPr>
          <w:rFonts w:ascii="Times New Roman" w:eastAsia="宋体" w:hAnsi="Times New Roman" w:cstheme="minorEastAsia" w:hint="eastAsia"/>
          <w:sz w:val="24"/>
          <w:szCs w:val="24"/>
        </w:rPr>
        <w:t>1</w:t>
      </w:r>
      <w:r w:rsidRPr="003301E2">
        <w:rPr>
          <w:rFonts w:ascii="Times New Roman" w:eastAsia="宋体" w:hAnsi="Times New Roman" w:cstheme="minorEastAsia"/>
          <w:sz w:val="24"/>
          <w:szCs w:val="24"/>
        </w:rPr>
        <w:t>60</w:t>
      </w:r>
      <w:r w:rsidRPr="003301E2">
        <w:rPr>
          <w:rFonts w:ascii="Times New Roman" w:eastAsia="宋体" w:hAnsi="Times New Roman" w:cstheme="minorEastAsia" w:hint="eastAsia"/>
          <w:sz w:val="24"/>
          <w:szCs w:val="24"/>
        </w:rPr>
        <w:t>，</w:t>
      </w:r>
      <w:r w:rsidRPr="003301E2">
        <w:rPr>
          <w:rFonts w:ascii="Times New Roman" w:eastAsia="宋体" w:hAnsi="Times New Roman" w:cstheme="minorEastAsia" w:hint="eastAsia"/>
          <w:sz w:val="24"/>
          <w:szCs w:val="24"/>
        </w:rPr>
        <w:t>2</w:t>
      </w:r>
      <w:r w:rsidRPr="003301E2">
        <w:rPr>
          <w:rFonts w:ascii="Times New Roman" w:eastAsia="宋体" w:hAnsi="Times New Roman" w:cstheme="minorEastAsia"/>
          <w:sz w:val="24"/>
          <w:szCs w:val="24"/>
        </w:rPr>
        <w:t xml:space="preserve">10 </w:t>
      </w:r>
      <w:r w:rsidRPr="003301E2">
        <w:rPr>
          <w:rFonts w:ascii="Times New Roman" w:eastAsia="宋体" w:hAnsi="Times New Roman" w:cstheme="minorEastAsia" w:hint="eastAsia"/>
          <w:sz w:val="24"/>
          <w:szCs w:val="24"/>
        </w:rPr>
        <w:t>,</w:t>
      </w:r>
      <w:r w:rsidRPr="003301E2">
        <w:rPr>
          <w:rFonts w:ascii="Times New Roman" w:eastAsia="宋体" w:hAnsi="Times New Roman" w:cstheme="minorEastAsia"/>
          <w:sz w:val="24"/>
          <w:szCs w:val="24"/>
        </w:rPr>
        <w:t xml:space="preserve"> 215</w:t>
      </w:r>
      <w:r w:rsidRPr="003301E2">
        <w:rPr>
          <w:rFonts w:ascii="Times New Roman" w:eastAsia="宋体" w:hAnsi="Times New Roman" w:cstheme="minorEastAsia" w:hint="eastAsia"/>
          <w:sz w:val="24"/>
          <w:szCs w:val="24"/>
        </w:rPr>
        <w:t>，</w:t>
      </w:r>
      <w:r w:rsidRPr="003301E2">
        <w:rPr>
          <w:rFonts w:ascii="Times New Roman" w:eastAsia="宋体" w:hAnsi="Times New Roman" w:cstheme="minorEastAsia" w:hint="eastAsia"/>
          <w:sz w:val="24"/>
          <w:szCs w:val="24"/>
        </w:rPr>
        <w:t>2</w:t>
      </w:r>
      <w:r w:rsidRPr="003301E2">
        <w:rPr>
          <w:rFonts w:ascii="Times New Roman" w:eastAsia="宋体" w:hAnsi="Times New Roman" w:cstheme="minorEastAsia"/>
          <w:sz w:val="24"/>
          <w:szCs w:val="24"/>
        </w:rPr>
        <w:t xml:space="preserve">80 </w:t>
      </w:r>
      <w:r w:rsidRPr="003301E2">
        <w:rPr>
          <w:rFonts w:ascii="Times New Roman" w:eastAsia="宋体" w:hAnsi="Times New Roman" w:cstheme="minorEastAsia" w:hint="eastAsia"/>
          <w:sz w:val="24"/>
          <w:szCs w:val="24"/>
        </w:rPr>
        <w:t>,</w:t>
      </w:r>
      <w:r w:rsidRPr="003301E2">
        <w:rPr>
          <w:rFonts w:ascii="Times New Roman" w:eastAsia="宋体" w:hAnsi="Times New Roman" w:cstheme="minorEastAsia"/>
          <w:sz w:val="24"/>
          <w:szCs w:val="24"/>
        </w:rPr>
        <w:t xml:space="preserve"> 2</w:t>
      </w:r>
      <w:r w:rsidRPr="003301E2">
        <w:rPr>
          <w:rFonts w:ascii="Times New Roman" w:eastAsia="宋体" w:hAnsi="Times New Roman" w:cstheme="minorEastAsia" w:hint="eastAsia"/>
          <w:sz w:val="24"/>
          <w:szCs w:val="24"/>
        </w:rPr>
        <w:t>5</w:t>
      </w:r>
      <w:r w:rsidRPr="003301E2">
        <w:rPr>
          <w:rFonts w:ascii="Times New Roman" w:eastAsia="宋体" w:hAnsi="Times New Roman" w:cstheme="minorEastAsia" w:hint="eastAsia"/>
          <w:sz w:val="24"/>
          <w:szCs w:val="24"/>
        </w:rPr>
        <w:t>（模拟不同间隙的温差剧烈变化的情况）</w:t>
      </w:r>
    </w:p>
    <w:p w14:paraId="433FB2E3" w14:textId="3BE7D93E" w:rsidR="00462610" w:rsidRPr="003301E2" w:rsidRDefault="00462610" w:rsidP="003301E2">
      <w:pPr>
        <w:pStyle w:val="ad"/>
        <w:numPr>
          <w:ilvl w:val="0"/>
          <w:numId w:val="5"/>
        </w:numPr>
        <w:spacing w:line="360" w:lineRule="auto"/>
        <w:ind w:firstLine="480"/>
        <w:rPr>
          <w:rFonts w:ascii="Times New Roman" w:eastAsia="宋体" w:hAnsi="Times New Roman" w:cstheme="minorEastAsia"/>
          <w:sz w:val="24"/>
          <w:szCs w:val="24"/>
        </w:rPr>
      </w:pPr>
      <w:r w:rsidRPr="003301E2">
        <w:rPr>
          <w:rFonts w:ascii="Times New Roman" w:eastAsia="宋体" w:hAnsi="Times New Roman" w:cstheme="minorEastAsia" w:hint="eastAsia"/>
          <w:sz w:val="24"/>
          <w:szCs w:val="24"/>
        </w:rPr>
        <w:t>1</w:t>
      </w:r>
      <w:r w:rsidRPr="003301E2">
        <w:rPr>
          <w:rFonts w:ascii="Times New Roman" w:eastAsia="宋体" w:hAnsi="Times New Roman" w:cstheme="minorEastAsia"/>
          <w:sz w:val="24"/>
          <w:szCs w:val="24"/>
        </w:rPr>
        <w:t>90</w:t>
      </w:r>
      <w:r w:rsidRPr="003301E2">
        <w:rPr>
          <w:rFonts w:ascii="Times New Roman" w:eastAsia="宋体" w:hAnsi="Times New Roman" w:cstheme="minorEastAsia" w:hint="eastAsia"/>
          <w:sz w:val="24"/>
          <w:szCs w:val="24"/>
        </w:rPr>
        <w:t>,</w:t>
      </w:r>
      <w:r w:rsidRPr="003301E2">
        <w:rPr>
          <w:rFonts w:ascii="Times New Roman" w:eastAsia="宋体" w:hAnsi="Times New Roman" w:cstheme="minorEastAsia"/>
          <w:sz w:val="24"/>
          <w:szCs w:val="24"/>
        </w:rPr>
        <w:t>210</w:t>
      </w:r>
      <w:r w:rsidRPr="003301E2">
        <w:rPr>
          <w:rFonts w:ascii="Times New Roman" w:eastAsia="宋体" w:hAnsi="Times New Roman" w:cstheme="minorEastAsia" w:hint="eastAsia"/>
          <w:sz w:val="24"/>
          <w:szCs w:val="24"/>
        </w:rPr>
        <w:t>,</w:t>
      </w:r>
      <w:r w:rsidRPr="003301E2">
        <w:rPr>
          <w:rFonts w:ascii="Times New Roman" w:eastAsia="宋体" w:hAnsi="Times New Roman" w:cstheme="minorEastAsia"/>
          <w:sz w:val="24"/>
          <w:szCs w:val="24"/>
        </w:rPr>
        <w:t>255</w:t>
      </w:r>
      <w:r w:rsidRPr="003301E2">
        <w:rPr>
          <w:rFonts w:ascii="Times New Roman" w:eastAsia="宋体" w:hAnsi="Times New Roman" w:cstheme="minorEastAsia" w:hint="eastAsia"/>
          <w:sz w:val="24"/>
          <w:szCs w:val="24"/>
        </w:rPr>
        <w:t>,</w:t>
      </w:r>
      <w:r w:rsidRPr="003301E2">
        <w:rPr>
          <w:rFonts w:ascii="Times New Roman" w:eastAsia="宋体" w:hAnsi="Times New Roman" w:cstheme="minorEastAsia"/>
          <w:sz w:val="24"/>
          <w:szCs w:val="24"/>
        </w:rPr>
        <w:t>280</w:t>
      </w:r>
      <w:r w:rsidRPr="003301E2">
        <w:rPr>
          <w:rFonts w:ascii="Times New Roman" w:eastAsia="宋体" w:hAnsi="Times New Roman" w:cstheme="minorEastAsia" w:hint="eastAsia"/>
          <w:sz w:val="24"/>
          <w:szCs w:val="24"/>
        </w:rPr>
        <w:t>,</w:t>
      </w:r>
      <w:r w:rsidRPr="003301E2">
        <w:rPr>
          <w:rFonts w:ascii="Times New Roman" w:eastAsia="宋体" w:hAnsi="Times New Roman" w:cstheme="minorEastAsia"/>
          <w:sz w:val="24"/>
          <w:szCs w:val="24"/>
        </w:rPr>
        <w:t>25</w:t>
      </w:r>
      <w:r w:rsidRPr="003301E2">
        <w:rPr>
          <w:rFonts w:ascii="Times New Roman" w:eastAsia="宋体" w:hAnsi="Times New Roman" w:cstheme="minorEastAsia" w:hint="eastAsia"/>
          <w:sz w:val="24"/>
          <w:szCs w:val="24"/>
        </w:rPr>
        <w:t>（模拟总体温度偏高的情况）</w:t>
      </w:r>
    </w:p>
    <w:p w14:paraId="7DBE744B" w14:textId="48860401" w:rsidR="00462610" w:rsidRPr="003301E2" w:rsidRDefault="00462610" w:rsidP="003301E2">
      <w:pPr>
        <w:pStyle w:val="ad"/>
        <w:numPr>
          <w:ilvl w:val="0"/>
          <w:numId w:val="5"/>
        </w:numPr>
        <w:spacing w:line="360" w:lineRule="auto"/>
        <w:ind w:firstLine="480"/>
        <w:rPr>
          <w:rFonts w:ascii="Times New Roman" w:eastAsia="宋体" w:hAnsi="Times New Roman" w:cstheme="minorEastAsia"/>
          <w:sz w:val="24"/>
          <w:szCs w:val="24"/>
        </w:rPr>
      </w:pPr>
      <w:r w:rsidRPr="003301E2">
        <w:rPr>
          <w:rFonts w:ascii="Times New Roman" w:eastAsia="宋体" w:hAnsi="Times New Roman" w:cstheme="minorEastAsia" w:hint="eastAsia"/>
          <w:sz w:val="24"/>
          <w:szCs w:val="24"/>
        </w:rPr>
        <w:t>1</w:t>
      </w:r>
      <w:r w:rsidRPr="003301E2">
        <w:rPr>
          <w:rFonts w:ascii="Times New Roman" w:eastAsia="宋体" w:hAnsi="Times New Roman" w:cstheme="minorEastAsia"/>
          <w:sz w:val="24"/>
          <w:szCs w:val="24"/>
        </w:rPr>
        <w:t>75</w:t>
      </w:r>
      <w:r w:rsidRPr="003301E2">
        <w:rPr>
          <w:rFonts w:ascii="Times New Roman" w:eastAsia="宋体" w:hAnsi="Times New Roman" w:cstheme="minorEastAsia" w:hint="eastAsia"/>
          <w:sz w:val="24"/>
          <w:szCs w:val="24"/>
        </w:rPr>
        <w:t>,</w:t>
      </w:r>
      <w:r w:rsidRPr="003301E2">
        <w:rPr>
          <w:rFonts w:ascii="Times New Roman" w:eastAsia="宋体" w:hAnsi="Times New Roman" w:cstheme="minorEastAsia"/>
          <w:sz w:val="24"/>
          <w:szCs w:val="24"/>
        </w:rPr>
        <w:t>205</w:t>
      </w:r>
      <w:r w:rsidRPr="003301E2">
        <w:rPr>
          <w:rFonts w:ascii="Times New Roman" w:eastAsia="宋体" w:hAnsi="Times New Roman" w:cstheme="minorEastAsia" w:hint="eastAsia"/>
          <w:sz w:val="24"/>
          <w:szCs w:val="24"/>
        </w:rPr>
        <w:t>,</w:t>
      </w:r>
      <w:r w:rsidRPr="003301E2">
        <w:rPr>
          <w:rFonts w:ascii="Times New Roman" w:eastAsia="宋体" w:hAnsi="Times New Roman" w:cstheme="minorEastAsia"/>
          <w:sz w:val="24"/>
          <w:szCs w:val="24"/>
        </w:rPr>
        <w:t>235</w:t>
      </w:r>
      <w:r w:rsidRPr="003301E2">
        <w:rPr>
          <w:rFonts w:ascii="Times New Roman" w:eastAsia="宋体" w:hAnsi="Times New Roman" w:cstheme="minorEastAsia" w:hint="eastAsia"/>
          <w:sz w:val="24"/>
          <w:szCs w:val="24"/>
        </w:rPr>
        <w:t>,</w:t>
      </w:r>
      <w:r w:rsidRPr="003301E2">
        <w:rPr>
          <w:rFonts w:ascii="Times New Roman" w:eastAsia="宋体" w:hAnsi="Times New Roman" w:cstheme="minorEastAsia"/>
          <w:sz w:val="24"/>
          <w:szCs w:val="24"/>
        </w:rPr>
        <w:t>265</w:t>
      </w:r>
      <w:r w:rsidRPr="003301E2">
        <w:rPr>
          <w:rFonts w:ascii="Times New Roman" w:eastAsia="宋体" w:hAnsi="Times New Roman" w:cstheme="minorEastAsia" w:hint="eastAsia"/>
          <w:sz w:val="24"/>
          <w:szCs w:val="24"/>
        </w:rPr>
        <w:t>,</w:t>
      </w:r>
      <w:r w:rsidRPr="003301E2">
        <w:rPr>
          <w:rFonts w:ascii="Times New Roman" w:eastAsia="宋体" w:hAnsi="Times New Roman" w:cstheme="minorEastAsia"/>
          <w:sz w:val="24"/>
          <w:szCs w:val="24"/>
        </w:rPr>
        <w:t xml:space="preserve">25  </w:t>
      </w:r>
      <w:r w:rsidRPr="003301E2">
        <w:rPr>
          <w:rFonts w:ascii="Times New Roman" w:eastAsia="宋体" w:hAnsi="Times New Roman" w:cstheme="minorEastAsia" w:hint="eastAsia"/>
          <w:sz w:val="24"/>
          <w:szCs w:val="24"/>
        </w:rPr>
        <w:t>（模拟各间隙温差一致时的情况）</w:t>
      </w:r>
    </w:p>
    <w:p w14:paraId="0E806C8B" w14:textId="77777777" w:rsidR="00462610" w:rsidRPr="003301E2" w:rsidRDefault="00462610" w:rsidP="003301E2">
      <w:pPr>
        <w:spacing w:line="360" w:lineRule="auto"/>
        <w:ind w:firstLineChars="200" w:firstLine="480"/>
        <w:rPr>
          <w:rFonts w:ascii="Times New Roman" w:eastAsia="宋体" w:hAnsi="Times New Roman" w:cstheme="minorEastAsia"/>
          <w:sz w:val="24"/>
          <w:szCs w:val="24"/>
        </w:rPr>
      </w:pPr>
      <w:r w:rsidRPr="003301E2">
        <w:rPr>
          <w:rFonts w:ascii="Times New Roman" w:eastAsia="宋体" w:hAnsi="Times New Roman" w:cstheme="minorEastAsia" w:hint="eastAsia"/>
          <w:sz w:val="24"/>
          <w:szCs w:val="24"/>
        </w:rPr>
        <w:t>以下是各情况下的炉温曲线图：</w:t>
      </w:r>
    </w:p>
    <w:p w14:paraId="6FD0B762" w14:textId="77777777" w:rsidR="00462610" w:rsidRPr="003301E2" w:rsidRDefault="00462610" w:rsidP="003301E2">
      <w:pPr>
        <w:spacing w:line="360" w:lineRule="auto"/>
        <w:ind w:firstLineChars="200" w:firstLine="420"/>
        <w:rPr>
          <w:rFonts w:ascii="Times New Roman" w:eastAsia="宋体" w:hAnsi="Times New Roman" w:cstheme="minorEastAsia"/>
          <w:sz w:val="24"/>
          <w:szCs w:val="24"/>
        </w:rPr>
      </w:pPr>
      <w:r w:rsidRPr="003301E2">
        <w:rPr>
          <w:rFonts w:ascii="Times New Roman" w:eastAsia="宋体" w:hAnsi="Times New Roman"/>
          <w:noProof/>
        </w:rPr>
        <w:lastRenderedPageBreak/>
        <w:drawing>
          <wp:inline distT="0" distB="0" distL="0" distR="0" wp14:anchorId="7C012F63" wp14:editId="5483EC64">
            <wp:extent cx="2286341" cy="17335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2327483" cy="1764745"/>
                    </a:xfrm>
                    <a:prstGeom prst="rect">
                      <a:avLst/>
                    </a:prstGeom>
                  </pic:spPr>
                </pic:pic>
              </a:graphicData>
            </a:graphic>
          </wp:inline>
        </w:drawing>
      </w:r>
      <w:r w:rsidRPr="003301E2">
        <w:rPr>
          <w:rFonts w:ascii="Times New Roman" w:eastAsia="宋体" w:hAnsi="Times New Roman"/>
          <w:noProof/>
        </w:rPr>
        <w:drawing>
          <wp:inline distT="0" distB="0" distL="0" distR="0" wp14:anchorId="64108E45" wp14:editId="6A2ED404">
            <wp:extent cx="2363347" cy="17621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2397708" cy="1787745"/>
                    </a:xfrm>
                    <a:prstGeom prst="rect">
                      <a:avLst/>
                    </a:prstGeom>
                  </pic:spPr>
                </pic:pic>
              </a:graphicData>
            </a:graphic>
          </wp:inline>
        </w:drawing>
      </w:r>
    </w:p>
    <w:p w14:paraId="35180EDB" w14:textId="77777777" w:rsidR="00462610" w:rsidRPr="003301E2" w:rsidRDefault="00462610" w:rsidP="003301E2">
      <w:pPr>
        <w:spacing w:line="360" w:lineRule="auto"/>
        <w:ind w:firstLineChars="200" w:firstLine="480"/>
        <w:rPr>
          <w:rFonts w:ascii="Times New Roman" w:eastAsia="宋体" w:hAnsi="Times New Roman" w:cstheme="minorEastAsia"/>
          <w:sz w:val="24"/>
          <w:szCs w:val="24"/>
        </w:rPr>
      </w:pPr>
      <w:r w:rsidRPr="003301E2">
        <w:rPr>
          <w:rFonts w:ascii="Times New Roman" w:eastAsia="宋体" w:hAnsi="Times New Roman" w:cstheme="minorEastAsia" w:hint="eastAsia"/>
          <w:sz w:val="24"/>
          <w:szCs w:val="24"/>
        </w:rPr>
        <w:t>情况①炉温曲线图</w:t>
      </w:r>
      <w:r w:rsidRPr="003301E2">
        <w:rPr>
          <w:rFonts w:ascii="Times New Roman" w:eastAsia="宋体" w:hAnsi="Times New Roman" w:cstheme="minorEastAsia" w:hint="eastAsia"/>
          <w:sz w:val="24"/>
          <w:szCs w:val="24"/>
        </w:rPr>
        <w:t xml:space="preserve"> </w:t>
      </w:r>
      <w:r w:rsidRPr="003301E2">
        <w:rPr>
          <w:rFonts w:ascii="Times New Roman" w:eastAsia="宋体" w:hAnsi="Times New Roman" w:cstheme="minorEastAsia"/>
          <w:sz w:val="24"/>
          <w:szCs w:val="24"/>
        </w:rPr>
        <w:t xml:space="preserve">               </w:t>
      </w:r>
      <w:r w:rsidRPr="003301E2">
        <w:rPr>
          <w:rFonts w:ascii="Times New Roman" w:eastAsia="宋体" w:hAnsi="Times New Roman" w:cstheme="minorEastAsia" w:hint="eastAsia"/>
          <w:sz w:val="24"/>
          <w:szCs w:val="24"/>
        </w:rPr>
        <w:t>情况②炉温曲线图</w:t>
      </w:r>
    </w:p>
    <w:p w14:paraId="76FEC2E5" w14:textId="77777777" w:rsidR="00462610" w:rsidRPr="003301E2" w:rsidRDefault="00462610" w:rsidP="003301E2">
      <w:pPr>
        <w:spacing w:line="360" w:lineRule="auto"/>
        <w:ind w:firstLineChars="200" w:firstLine="420"/>
        <w:rPr>
          <w:rFonts w:ascii="Times New Roman" w:eastAsia="宋体" w:hAnsi="Times New Roman" w:cstheme="minorEastAsia"/>
          <w:sz w:val="24"/>
          <w:szCs w:val="24"/>
        </w:rPr>
      </w:pPr>
      <w:r w:rsidRPr="003301E2">
        <w:rPr>
          <w:rFonts w:ascii="Times New Roman" w:eastAsia="宋体" w:hAnsi="Times New Roman"/>
          <w:noProof/>
        </w:rPr>
        <w:drawing>
          <wp:inline distT="0" distB="0" distL="0" distR="0" wp14:anchorId="21888D53" wp14:editId="0EA263E6">
            <wp:extent cx="2234550" cy="17049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2271344" cy="1733049"/>
                    </a:xfrm>
                    <a:prstGeom prst="rect">
                      <a:avLst/>
                    </a:prstGeom>
                  </pic:spPr>
                </pic:pic>
              </a:graphicData>
            </a:graphic>
          </wp:inline>
        </w:drawing>
      </w:r>
    </w:p>
    <w:p w14:paraId="2687B524" w14:textId="77777777" w:rsidR="00462610" w:rsidRPr="003301E2" w:rsidRDefault="00462610" w:rsidP="003301E2">
      <w:pPr>
        <w:spacing w:line="360" w:lineRule="auto"/>
        <w:ind w:firstLineChars="200" w:firstLine="480"/>
        <w:rPr>
          <w:rFonts w:ascii="Times New Roman" w:eastAsia="宋体" w:hAnsi="Times New Roman" w:cstheme="minorEastAsia"/>
          <w:sz w:val="24"/>
          <w:szCs w:val="24"/>
        </w:rPr>
      </w:pPr>
      <w:r w:rsidRPr="003301E2">
        <w:rPr>
          <w:rFonts w:ascii="Times New Roman" w:eastAsia="宋体" w:hAnsi="Times New Roman" w:cstheme="minorEastAsia" w:hint="eastAsia"/>
          <w:sz w:val="24"/>
          <w:szCs w:val="24"/>
        </w:rPr>
        <w:t>情况③炉温曲线图</w:t>
      </w:r>
    </w:p>
    <w:p w14:paraId="3F3CF9EC" w14:textId="77777777" w:rsidR="00462610" w:rsidRPr="003301E2" w:rsidRDefault="00462610" w:rsidP="003301E2">
      <w:pPr>
        <w:spacing w:line="360" w:lineRule="auto"/>
        <w:ind w:firstLineChars="200" w:firstLine="480"/>
        <w:rPr>
          <w:rFonts w:ascii="Times New Roman" w:eastAsia="宋体" w:hAnsi="Times New Roman" w:cstheme="minorEastAsia"/>
          <w:sz w:val="24"/>
          <w:szCs w:val="24"/>
        </w:rPr>
      </w:pPr>
      <w:r w:rsidRPr="003301E2">
        <w:rPr>
          <w:rFonts w:ascii="Times New Roman" w:eastAsia="宋体" w:hAnsi="Times New Roman" w:cstheme="minorEastAsia" w:hint="eastAsia"/>
          <w:sz w:val="24"/>
          <w:szCs w:val="24"/>
        </w:rPr>
        <w:t>可以发现，在不同情况下，本模型均能准确有效地表达出特征与趋势，并且三种情况下模型的特征和趋势基本一致，可以认为本模型具有良好的鲁棒性与可信度。</w:t>
      </w:r>
    </w:p>
    <w:p w14:paraId="214CB664" w14:textId="77777777" w:rsidR="00462610" w:rsidRPr="003301E2" w:rsidRDefault="00462610" w:rsidP="003301E2">
      <w:pPr>
        <w:spacing w:line="360" w:lineRule="auto"/>
        <w:ind w:firstLineChars="200" w:firstLine="480"/>
        <w:rPr>
          <w:rFonts w:ascii="Times New Roman" w:eastAsia="宋体" w:hAnsi="Times New Roman" w:cstheme="minorEastAsia"/>
          <w:sz w:val="24"/>
          <w:szCs w:val="24"/>
        </w:rPr>
      </w:pPr>
      <w:r w:rsidRPr="003301E2">
        <w:rPr>
          <w:rFonts w:ascii="Times New Roman" w:eastAsia="宋体" w:hAnsi="Times New Roman" w:cstheme="minorEastAsia" w:hint="eastAsia"/>
          <w:sz w:val="24"/>
          <w:szCs w:val="24"/>
        </w:rPr>
        <w:t>要检验模型对现实的拟合度是否良好，一种有效的方式就是在与测得原始数据时一致的初始条件与外部条件下，根据模型对数据进行推演，并将其与原始数据进行对比，若两者高度吻合，则可以认为本模型拟合度良好。</w:t>
      </w:r>
    </w:p>
    <w:p w14:paraId="16FDE423" w14:textId="77777777" w:rsidR="00462610" w:rsidRPr="003301E2" w:rsidRDefault="00462610" w:rsidP="003301E2">
      <w:pPr>
        <w:spacing w:line="360" w:lineRule="auto"/>
        <w:ind w:firstLineChars="200" w:firstLine="480"/>
        <w:rPr>
          <w:rFonts w:ascii="Times New Roman" w:eastAsia="宋体" w:hAnsi="Times New Roman" w:cstheme="minorEastAsia"/>
          <w:sz w:val="24"/>
          <w:szCs w:val="24"/>
        </w:rPr>
      </w:pPr>
      <w:r w:rsidRPr="003301E2">
        <w:rPr>
          <w:rFonts w:ascii="Times New Roman" w:eastAsia="宋体" w:hAnsi="Times New Roman" w:cstheme="minorEastAsia" w:hint="eastAsia"/>
          <w:sz w:val="24"/>
          <w:szCs w:val="24"/>
        </w:rPr>
        <w:t>我们采用方差计算的方式求得建模数据与原始数据的吻合程度。同时，由于原始数据仅从</w:t>
      </w:r>
      <w:r w:rsidRPr="003301E2">
        <w:rPr>
          <w:rFonts w:ascii="Times New Roman" w:eastAsia="宋体" w:hAnsi="Times New Roman" w:cstheme="minorEastAsia" w:hint="eastAsia"/>
          <w:sz w:val="24"/>
          <w:szCs w:val="24"/>
        </w:rPr>
        <w:t>3</w:t>
      </w:r>
      <w:r w:rsidRPr="003301E2">
        <w:rPr>
          <w:rFonts w:ascii="Times New Roman" w:eastAsia="宋体" w:hAnsi="Times New Roman" w:cstheme="minorEastAsia"/>
          <w:sz w:val="24"/>
          <w:szCs w:val="24"/>
        </w:rPr>
        <w:t>0</w:t>
      </w:r>
      <w:r w:rsidRPr="003301E2">
        <w:rPr>
          <w:rFonts w:ascii="Times New Roman" w:eastAsia="宋体" w:hAnsi="Times New Roman" w:cstheme="minorEastAsia" w:hint="eastAsia"/>
          <w:sz w:val="24"/>
          <w:szCs w:val="24"/>
        </w:rPr>
        <w:t>°</w:t>
      </w:r>
      <w:r w:rsidRPr="003301E2">
        <w:rPr>
          <w:rFonts w:ascii="Times New Roman" w:eastAsia="宋体" w:hAnsi="Times New Roman" w:cstheme="minorEastAsia"/>
          <w:sz w:val="24"/>
          <w:szCs w:val="24"/>
        </w:rPr>
        <w:t>C</w:t>
      </w:r>
      <w:r w:rsidRPr="003301E2">
        <w:rPr>
          <w:rFonts w:ascii="Times New Roman" w:eastAsia="宋体" w:hAnsi="Times New Roman" w:cstheme="minorEastAsia" w:hint="eastAsia"/>
          <w:sz w:val="24"/>
          <w:szCs w:val="24"/>
        </w:rPr>
        <w:t>开始，我们基于建模推演所得的数据也将于</w:t>
      </w:r>
      <w:r w:rsidRPr="003301E2">
        <w:rPr>
          <w:rFonts w:ascii="Times New Roman" w:eastAsia="宋体" w:hAnsi="Times New Roman" w:cstheme="minorEastAsia" w:hint="eastAsia"/>
          <w:sz w:val="24"/>
          <w:szCs w:val="24"/>
        </w:rPr>
        <w:t>3</w:t>
      </w:r>
      <w:r w:rsidRPr="003301E2">
        <w:rPr>
          <w:rFonts w:ascii="Times New Roman" w:eastAsia="宋体" w:hAnsi="Times New Roman" w:cstheme="minorEastAsia"/>
          <w:sz w:val="24"/>
          <w:szCs w:val="24"/>
        </w:rPr>
        <w:t>0</w:t>
      </w:r>
      <w:r w:rsidRPr="003301E2">
        <w:rPr>
          <w:rFonts w:ascii="Times New Roman" w:eastAsia="宋体" w:hAnsi="Times New Roman" w:cstheme="minorEastAsia" w:hint="eastAsia"/>
          <w:sz w:val="24"/>
          <w:szCs w:val="24"/>
        </w:rPr>
        <w:t>°</w:t>
      </w:r>
      <w:r w:rsidRPr="003301E2">
        <w:rPr>
          <w:rFonts w:ascii="Times New Roman" w:eastAsia="宋体" w:hAnsi="Times New Roman" w:cstheme="minorEastAsia"/>
          <w:sz w:val="24"/>
          <w:szCs w:val="24"/>
        </w:rPr>
        <w:t>C</w:t>
      </w:r>
      <w:r w:rsidRPr="003301E2">
        <w:rPr>
          <w:rFonts w:ascii="Times New Roman" w:eastAsia="宋体" w:hAnsi="Times New Roman" w:cstheme="minorEastAsia" w:hint="eastAsia"/>
          <w:sz w:val="24"/>
          <w:szCs w:val="24"/>
        </w:rPr>
        <w:t>开始。</w:t>
      </w:r>
    </w:p>
    <w:p w14:paraId="2525C2F8" w14:textId="77777777" w:rsidR="00462610" w:rsidRPr="003301E2" w:rsidRDefault="00462610" w:rsidP="003301E2">
      <w:pPr>
        <w:spacing w:line="360" w:lineRule="auto"/>
        <w:ind w:firstLineChars="200" w:firstLine="480"/>
        <w:rPr>
          <w:rFonts w:ascii="Times New Roman" w:eastAsia="宋体" w:hAnsi="Times New Roman" w:cstheme="minorEastAsia"/>
          <w:sz w:val="24"/>
          <w:szCs w:val="24"/>
        </w:rPr>
      </w:pPr>
      <w:r w:rsidRPr="003301E2">
        <w:rPr>
          <w:rFonts w:ascii="Times New Roman" w:eastAsia="宋体" w:hAnsi="Times New Roman" w:cstheme="minorEastAsia" w:hint="eastAsia"/>
          <w:sz w:val="24"/>
          <w:szCs w:val="24"/>
        </w:rPr>
        <w:t>经过计算，方差约为</w:t>
      </w:r>
      <w:r w:rsidRPr="003301E2">
        <w:rPr>
          <w:rFonts w:ascii="Times New Roman" w:eastAsia="宋体" w:hAnsi="Times New Roman" w:cstheme="minorEastAsia" w:hint="eastAsia"/>
          <w:sz w:val="24"/>
          <w:szCs w:val="24"/>
        </w:rPr>
        <w:t>1</w:t>
      </w:r>
      <w:r w:rsidRPr="003301E2">
        <w:rPr>
          <w:rFonts w:ascii="Times New Roman" w:eastAsia="宋体" w:hAnsi="Times New Roman" w:cstheme="minorEastAsia"/>
          <w:sz w:val="24"/>
          <w:szCs w:val="24"/>
        </w:rPr>
        <w:t>91</w:t>
      </w:r>
      <w:r w:rsidRPr="003301E2">
        <w:rPr>
          <w:rFonts w:ascii="Times New Roman" w:eastAsia="宋体" w:hAnsi="Times New Roman" w:cstheme="minorEastAsia" w:hint="eastAsia"/>
          <w:sz w:val="24"/>
          <w:szCs w:val="24"/>
        </w:rPr>
        <w:t>，拟合程度并不是非常好。我们认为原因有以下几点：</w:t>
      </w:r>
    </w:p>
    <w:p w14:paraId="34B57D09" w14:textId="44EC7E6C" w:rsidR="00462610" w:rsidRPr="003301E2" w:rsidRDefault="00CE3239" w:rsidP="003301E2">
      <w:pPr>
        <w:spacing w:line="360" w:lineRule="auto"/>
        <w:ind w:firstLineChars="200" w:firstLine="480"/>
        <w:rPr>
          <w:rFonts w:ascii="Times New Roman" w:eastAsia="宋体" w:hAnsi="Times New Roman" w:cstheme="minorEastAsia"/>
          <w:sz w:val="24"/>
          <w:szCs w:val="24"/>
        </w:rPr>
      </w:pP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1</w:t>
      </w:r>
      <w:r>
        <w:rPr>
          <w:rFonts w:ascii="Times New Roman" w:eastAsia="宋体" w:hAnsi="Times New Roman" w:cstheme="minorEastAsia" w:hint="eastAsia"/>
          <w:sz w:val="24"/>
          <w:szCs w:val="24"/>
        </w:rPr>
        <w:t>）</w:t>
      </w:r>
      <w:r w:rsidR="00462610" w:rsidRPr="003301E2">
        <w:rPr>
          <w:rFonts w:ascii="Times New Roman" w:eastAsia="宋体" w:hAnsi="Times New Roman" w:cstheme="minorEastAsia" w:hint="eastAsia"/>
          <w:sz w:val="24"/>
          <w:szCs w:val="24"/>
        </w:rPr>
        <w:t>现实的回流焊中，</w:t>
      </w:r>
      <w:r w:rsidR="00462610" w:rsidRPr="003301E2">
        <w:rPr>
          <w:rFonts w:ascii="Times New Roman" w:eastAsia="宋体" w:hAnsi="Times New Roman" w:cstheme="minorEastAsia" w:hint="eastAsia"/>
          <w:sz w:val="24"/>
          <w:szCs w:val="24"/>
        </w:rPr>
        <w:t>P</w:t>
      </w:r>
      <w:r w:rsidR="00462610" w:rsidRPr="003301E2">
        <w:rPr>
          <w:rFonts w:ascii="Times New Roman" w:eastAsia="宋体" w:hAnsi="Times New Roman" w:cstheme="minorEastAsia"/>
          <w:sz w:val="24"/>
          <w:szCs w:val="24"/>
        </w:rPr>
        <w:t>CB</w:t>
      </w:r>
      <w:r w:rsidR="00462610" w:rsidRPr="003301E2">
        <w:rPr>
          <w:rFonts w:ascii="Times New Roman" w:eastAsia="宋体" w:hAnsi="Times New Roman" w:cstheme="minorEastAsia" w:hint="eastAsia"/>
          <w:sz w:val="24"/>
          <w:szCs w:val="24"/>
        </w:rPr>
        <w:t>板的热传导作用往往是不可忽略的，而此处为了简化模型，方便计算，我们忽略了</w:t>
      </w:r>
      <w:r w:rsidR="00462610" w:rsidRPr="003301E2">
        <w:rPr>
          <w:rFonts w:ascii="Times New Roman" w:eastAsia="宋体" w:hAnsi="Times New Roman" w:cstheme="minorEastAsia" w:hint="eastAsia"/>
          <w:sz w:val="24"/>
          <w:szCs w:val="24"/>
        </w:rPr>
        <w:t>P</w:t>
      </w:r>
      <w:r w:rsidR="00462610" w:rsidRPr="003301E2">
        <w:rPr>
          <w:rFonts w:ascii="Times New Roman" w:eastAsia="宋体" w:hAnsi="Times New Roman" w:cstheme="minorEastAsia"/>
          <w:sz w:val="24"/>
          <w:szCs w:val="24"/>
        </w:rPr>
        <w:t>CB</w:t>
      </w:r>
      <w:r w:rsidR="00462610" w:rsidRPr="003301E2">
        <w:rPr>
          <w:rFonts w:ascii="Times New Roman" w:eastAsia="宋体" w:hAnsi="Times New Roman" w:cstheme="minorEastAsia" w:hint="eastAsia"/>
          <w:sz w:val="24"/>
          <w:szCs w:val="24"/>
        </w:rPr>
        <w:t>板以及热辐射的影响，对魔性的拟合度造成一定影响。</w:t>
      </w:r>
    </w:p>
    <w:p w14:paraId="2B51E9D7" w14:textId="20E0A1C3" w:rsidR="00462610" w:rsidRPr="00CE3239" w:rsidRDefault="00CE3239" w:rsidP="00CE3239">
      <w:pPr>
        <w:spacing w:line="360" w:lineRule="auto"/>
        <w:ind w:firstLineChars="200" w:firstLine="480"/>
        <w:rPr>
          <w:rFonts w:ascii="Times New Roman" w:eastAsia="宋体" w:hAnsi="Times New Roman" w:cstheme="minorEastAsia"/>
          <w:sz w:val="24"/>
          <w:szCs w:val="24"/>
        </w:rPr>
      </w:pP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2</w:t>
      </w:r>
      <w:r>
        <w:rPr>
          <w:rFonts w:ascii="Times New Roman" w:eastAsia="宋体" w:hAnsi="Times New Roman" w:cstheme="minorEastAsia" w:hint="eastAsia"/>
          <w:sz w:val="24"/>
          <w:szCs w:val="24"/>
        </w:rPr>
        <w:t>）</w:t>
      </w:r>
      <w:r w:rsidR="00462610" w:rsidRPr="003301E2">
        <w:rPr>
          <w:rFonts w:ascii="Times New Roman" w:eastAsia="宋体" w:hAnsi="Times New Roman" w:cstheme="minorEastAsia" w:hint="eastAsia"/>
          <w:sz w:val="24"/>
          <w:szCs w:val="24"/>
        </w:rPr>
        <w:t>在构建模型及运算时，我们假定回焊炉内气流速度恒定，而这在现实中是不可能的。</w:t>
      </w:r>
    </w:p>
    <w:p w14:paraId="24526D07" w14:textId="0084A6D7" w:rsidR="00AD48CD" w:rsidRPr="003301E2" w:rsidRDefault="00462610" w:rsidP="003301E2">
      <w:pPr>
        <w:spacing w:line="360" w:lineRule="auto"/>
        <w:ind w:firstLineChars="200" w:firstLine="480"/>
        <w:rPr>
          <w:rFonts w:ascii="Times New Roman" w:eastAsia="宋体" w:hAnsi="Times New Roman" w:cstheme="minorEastAsia"/>
          <w:sz w:val="24"/>
          <w:szCs w:val="24"/>
        </w:rPr>
      </w:pPr>
      <w:r w:rsidRPr="003301E2">
        <w:rPr>
          <w:rFonts w:ascii="Times New Roman" w:eastAsia="宋体" w:hAnsi="Times New Roman" w:cstheme="minorEastAsia" w:hint="eastAsia"/>
          <w:sz w:val="24"/>
          <w:szCs w:val="24"/>
        </w:rPr>
        <w:lastRenderedPageBreak/>
        <w:t>总体而言，本模型虽然与实际数据有少许偏差，但仍然在实际环境与器具误差允许范围内，且能准确地描述出炉温曲线的特征与趋势，具有良好的可行性。</w:t>
      </w:r>
    </w:p>
    <w:p w14:paraId="1F8059ED" w14:textId="3901F932" w:rsidR="00AD48CD" w:rsidRPr="00972243" w:rsidRDefault="000A6613">
      <w:pPr>
        <w:pStyle w:val="aa"/>
        <w:rPr>
          <w:rFonts w:ascii="黑体" w:eastAsia="黑体" w:hAnsi="黑体"/>
          <w:sz w:val="28"/>
          <w:szCs w:val="28"/>
        </w:rPr>
      </w:pPr>
      <w:r w:rsidRPr="00972243">
        <w:rPr>
          <w:rFonts w:ascii="黑体" w:eastAsia="黑体" w:hAnsi="黑体" w:hint="eastAsia"/>
          <w:sz w:val="28"/>
          <w:szCs w:val="28"/>
        </w:rPr>
        <w:t>七</w:t>
      </w:r>
      <w:r w:rsidR="00EA627D" w:rsidRPr="00972243">
        <w:rPr>
          <w:rFonts w:ascii="黑体" w:eastAsia="黑体" w:hAnsi="黑体" w:hint="eastAsia"/>
          <w:sz w:val="28"/>
          <w:szCs w:val="28"/>
        </w:rPr>
        <w:t>、参考文献</w:t>
      </w:r>
    </w:p>
    <w:p w14:paraId="65218AE4" w14:textId="7B6802DD" w:rsidR="00676F01" w:rsidRDefault="00972243" w:rsidP="00676F01">
      <w:r>
        <w:rPr>
          <w:rFonts w:hint="eastAsia"/>
        </w:rPr>
        <w:t>[</w:t>
      </w:r>
      <w:r>
        <w:t>1]</w:t>
      </w:r>
      <w:r>
        <w:rPr>
          <w:rFonts w:hint="eastAsia"/>
        </w:rPr>
        <w:t>杨世铭</w:t>
      </w:r>
      <w:r w:rsidRPr="00972243">
        <w:t>.</w:t>
      </w:r>
      <w:r>
        <w:rPr>
          <w:rFonts w:hint="eastAsia"/>
        </w:rPr>
        <w:t>陶文铨</w:t>
      </w:r>
      <w:r w:rsidRPr="00972243">
        <w:t>.</w:t>
      </w:r>
      <w:r>
        <w:t xml:space="preserve"> </w:t>
      </w:r>
      <w:r>
        <w:rPr>
          <w:rFonts w:hint="eastAsia"/>
        </w:rPr>
        <w:t>传热学</w:t>
      </w:r>
      <w:r>
        <w:t>[M]</w:t>
      </w:r>
      <w:r w:rsidR="006F4145">
        <w:rPr>
          <w:rFonts w:hint="eastAsia"/>
        </w:rPr>
        <w:t>.</w:t>
      </w:r>
      <w:r>
        <w:rPr>
          <w:rFonts w:hint="eastAsia"/>
        </w:rPr>
        <w:t>高等教育出版社</w:t>
      </w:r>
      <w:r w:rsidR="006F4145">
        <w:rPr>
          <w:rFonts w:hint="eastAsia"/>
        </w:rPr>
        <w:t>,</w:t>
      </w:r>
      <w:r>
        <w:t>1998</w:t>
      </w:r>
      <w:r w:rsidR="006F4145">
        <w:t>.</w:t>
      </w:r>
    </w:p>
    <w:p w14:paraId="1A06A36E" w14:textId="36DFD60D" w:rsidR="00AD48CD" w:rsidRDefault="00972243">
      <w:r w:rsidRPr="00972243">
        <w:t>[</w:t>
      </w:r>
      <w:r>
        <w:t>2</w:t>
      </w:r>
      <w:r w:rsidRPr="00972243">
        <w:t>]高金刚.</w:t>
      </w:r>
      <w:r>
        <w:t xml:space="preserve"> </w:t>
      </w:r>
      <w:r w:rsidRPr="00972243">
        <w:t>表面贴装工艺生产线上回流焊曲线的优化与控制[D].上海交通大学,2007</w:t>
      </w:r>
      <w:r>
        <w:t>.</w:t>
      </w:r>
    </w:p>
    <w:p w14:paraId="67E7CB8F" w14:textId="77777777" w:rsidR="00972243" w:rsidRDefault="00972243">
      <w:pPr>
        <w:rPr>
          <w:rFonts w:ascii="Times New Roman" w:eastAsia="宋体" w:hAnsi="Times New Roman"/>
          <w:sz w:val="24"/>
          <w:szCs w:val="24"/>
        </w:rPr>
      </w:pPr>
    </w:p>
    <w:p w14:paraId="0BB86DA2" w14:textId="3049CA2A" w:rsidR="00AD48CD" w:rsidRDefault="00EA627D">
      <w:pPr>
        <w:pStyle w:val="2"/>
      </w:pPr>
      <w:r>
        <w:rPr>
          <w:rFonts w:hint="eastAsia"/>
        </w:rPr>
        <w:t>附录</w:t>
      </w:r>
    </w:p>
    <w:p w14:paraId="19DD8B72" w14:textId="17806143" w:rsidR="006F4145" w:rsidRDefault="006F4145" w:rsidP="006F4145">
      <w:r>
        <w:rPr>
          <w:rFonts w:hint="eastAsia"/>
        </w:rPr>
        <w:t>附录1</w:t>
      </w:r>
      <w:r>
        <w:t xml:space="preserve"> </w:t>
      </w:r>
      <w:r>
        <w:rPr>
          <w:rFonts w:hint="eastAsia"/>
        </w:rPr>
        <w:t>：luwen函数</w:t>
      </w:r>
    </w:p>
    <w:p w14:paraId="68AAD277" w14:textId="77777777" w:rsidR="006F4145" w:rsidRDefault="006F4145" w:rsidP="006F4145">
      <w:r>
        <w:t>function [luwenquxian] = luwen(v,temperaArea1to5,temperaArea6,temperaArea7,temperaArea8to9,temperaArea10to11)</w:t>
      </w:r>
    </w:p>
    <w:p w14:paraId="7C591577" w14:textId="77777777" w:rsidR="006F4145" w:rsidRDefault="006F4145" w:rsidP="006F4145">
      <w:r>
        <w:t>%UNTITLED 此处显示有关此函数的摘要</w:t>
      </w:r>
    </w:p>
    <w:p w14:paraId="00996833" w14:textId="77777777" w:rsidR="006F4145" w:rsidRDefault="006F4145" w:rsidP="006F4145">
      <w:r>
        <w:t>% 返回值就是炉温曲线的数组</w:t>
      </w:r>
    </w:p>
    <w:p w14:paraId="183F2AA5" w14:textId="77777777" w:rsidR="006F4145" w:rsidRDefault="006F4145" w:rsidP="006F4145">
      <w:r>
        <w:t>%   v=78/60;  % 单位是cm/s，范围是65-100cm/min</w:t>
      </w:r>
    </w:p>
    <w:p w14:paraId="4A53C5AC" w14:textId="77777777" w:rsidR="006F4145" w:rsidRDefault="006F4145" w:rsidP="006F4145">
      <w:r>
        <w:t>% temperaArea1to5=173;</w:t>
      </w:r>
    </w:p>
    <w:p w14:paraId="0AD332A3" w14:textId="77777777" w:rsidR="006F4145" w:rsidRDefault="006F4145" w:rsidP="006F4145">
      <w:r>
        <w:t>% temperaArea6=198;</w:t>
      </w:r>
    </w:p>
    <w:p w14:paraId="634A5C99" w14:textId="77777777" w:rsidR="006F4145" w:rsidRDefault="006F4145" w:rsidP="006F4145">
      <w:r>
        <w:t>% temperaArea7=230;</w:t>
      </w:r>
    </w:p>
    <w:p w14:paraId="36CF3B11" w14:textId="77777777" w:rsidR="006F4145" w:rsidRDefault="006F4145" w:rsidP="006F4145">
      <w:r>
        <w:t>% temperaArea8to9=257;</w:t>
      </w:r>
    </w:p>
    <w:p w14:paraId="4719BAB7" w14:textId="77777777" w:rsidR="006F4145" w:rsidRDefault="006F4145" w:rsidP="006F4145">
      <w:r>
        <w:t>% temperaArea10to11=25;</w:t>
      </w:r>
    </w:p>
    <w:p w14:paraId="411CD985" w14:textId="77777777" w:rsidR="006F4145" w:rsidRDefault="006F4145" w:rsidP="006F4145">
      <w:r>
        <w:t xml:space="preserve">aerfaTao1=-0.01;   </w:t>
      </w:r>
    </w:p>
    <w:p w14:paraId="0AD19165" w14:textId="77777777" w:rsidR="006F4145" w:rsidRDefault="006F4145" w:rsidP="006F4145">
      <w:r>
        <w:t xml:space="preserve">aerfaTao2=-0.001;  </w:t>
      </w:r>
    </w:p>
    <w:p w14:paraId="24C38D82" w14:textId="77777777" w:rsidR="006F4145" w:rsidRDefault="006F4145" w:rsidP="006F4145"/>
    <w:p w14:paraId="7D188871" w14:textId="77777777" w:rsidR="006F4145" w:rsidRDefault="006F4145" w:rsidP="006F4145">
      <w:r>
        <w:t>%炉前区域温度迭代</w:t>
      </w:r>
    </w:p>
    <w:p w14:paraId="31375D8C" w14:textId="77777777" w:rsidR="006F4145" w:rsidRDefault="006F4145" w:rsidP="006F4145">
      <w:r>
        <w:t>num=floor(9.1/v*2);</w:t>
      </w:r>
    </w:p>
    <w:p w14:paraId="340C9F7F" w14:textId="77777777" w:rsidR="006F4145" w:rsidRDefault="006F4145" w:rsidP="006F4145">
      <w:r>
        <w:t>air_tempera=25:(temperaArea1to5-25)/num:temperaArea1to5;</w:t>
      </w:r>
    </w:p>
    <w:p w14:paraId="634FAA98" w14:textId="77777777" w:rsidR="006F4145" w:rsidRDefault="006F4145" w:rsidP="006F4145">
      <w:r>
        <w:t>hangao=zeros(1,num+1);</w:t>
      </w:r>
    </w:p>
    <w:p w14:paraId="025072CC" w14:textId="77777777" w:rsidR="006F4145" w:rsidRDefault="006F4145" w:rsidP="006F4145">
      <w:r>
        <w:t>hangao(1)=25;</w:t>
      </w:r>
    </w:p>
    <w:p w14:paraId="6350ACF6" w14:textId="77777777" w:rsidR="006F4145" w:rsidRDefault="006F4145" w:rsidP="006F4145">
      <w:r>
        <w:t>for i=2:num+1</w:t>
      </w:r>
    </w:p>
    <w:p w14:paraId="290843B2" w14:textId="77777777" w:rsidR="006F4145" w:rsidRDefault="006F4145" w:rsidP="006F4145">
      <w:r>
        <w:t xml:space="preserve">    hangao(i)=(hangao(i-1)-air_tempera(i))*exp(aerfaTao1)+air_tempera(i);</w:t>
      </w:r>
    </w:p>
    <w:p w14:paraId="3D19C47A" w14:textId="77777777" w:rsidR="006F4145" w:rsidRDefault="006F4145" w:rsidP="006F4145">
      <w:r>
        <w:t>end</w:t>
      </w:r>
    </w:p>
    <w:p w14:paraId="20935ABB" w14:textId="77777777" w:rsidR="006F4145" w:rsidRDefault="006F4145" w:rsidP="006F4145"/>
    <w:p w14:paraId="500C8CAD" w14:textId="77777777" w:rsidR="006F4145" w:rsidRDefault="006F4145" w:rsidP="006F4145">
      <w:r>
        <w:t>%小温区1-5</w:t>
      </w:r>
    </w:p>
    <w:p w14:paraId="0C7DB366" w14:textId="77777777" w:rsidR="006F4145" w:rsidRDefault="006F4145" w:rsidP="006F4145">
      <w:r>
        <w:t>num1to5=floor(172.5/v*2);</w:t>
      </w:r>
    </w:p>
    <w:p w14:paraId="4D580EC5" w14:textId="77777777" w:rsidR="006F4145" w:rsidRDefault="006F4145" w:rsidP="006F4145">
      <w:r>
        <w:t>air_tempera1to5=temperaArea1to5;</w:t>
      </w:r>
    </w:p>
    <w:p w14:paraId="463B76AE" w14:textId="77777777" w:rsidR="006F4145" w:rsidRDefault="006F4145" w:rsidP="006F4145">
      <w:r>
        <w:t>hangao1to5=zeros(1,num1to5+1);</w:t>
      </w:r>
    </w:p>
    <w:p w14:paraId="7244C640" w14:textId="77777777" w:rsidR="006F4145" w:rsidRDefault="006F4145" w:rsidP="006F4145">
      <w:r>
        <w:t>hangao1to5(1)=hangao(end);</w:t>
      </w:r>
    </w:p>
    <w:p w14:paraId="53768BAC" w14:textId="77777777" w:rsidR="006F4145" w:rsidRDefault="006F4145" w:rsidP="006F4145">
      <w:r>
        <w:t>for i=2:num1to5+1</w:t>
      </w:r>
    </w:p>
    <w:p w14:paraId="05D91A3B" w14:textId="77777777" w:rsidR="006F4145" w:rsidRDefault="006F4145" w:rsidP="006F4145">
      <w:r>
        <w:t xml:space="preserve">    hangao1to5(i)=(hangao1to5(i-1)-air_tempera1to5)*exp(aerfaTao1)+air_tempera1to5;</w:t>
      </w:r>
    </w:p>
    <w:p w14:paraId="74D00D9E" w14:textId="77777777" w:rsidR="006F4145" w:rsidRDefault="006F4145" w:rsidP="006F4145">
      <w:r>
        <w:lastRenderedPageBreak/>
        <w:t>end</w:t>
      </w:r>
    </w:p>
    <w:p w14:paraId="6CA74B79" w14:textId="77777777" w:rsidR="006F4145" w:rsidRDefault="006F4145" w:rsidP="006F4145"/>
    <w:p w14:paraId="69076282" w14:textId="77777777" w:rsidR="006F4145" w:rsidRDefault="006F4145" w:rsidP="006F4145">
      <w:r>
        <w:t>%间隙5-6</w:t>
      </w:r>
    </w:p>
    <w:p w14:paraId="5B5AF150" w14:textId="77777777" w:rsidR="006F4145" w:rsidRDefault="006F4145" w:rsidP="006F4145">
      <w:r>
        <w:t>num5to6=floor(5/v*10);</w:t>
      </w:r>
    </w:p>
    <w:p w14:paraId="4AE86CF8" w14:textId="77777777" w:rsidR="006F4145" w:rsidRDefault="006F4145" w:rsidP="006F4145">
      <w:r>
        <w:t>air_tempera5to6=temperaArea1to5:(temperaArea6-temperaArea1to5)/num5to6:temperaArea6;</w:t>
      </w:r>
    </w:p>
    <w:p w14:paraId="51A936F1" w14:textId="77777777" w:rsidR="006F4145" w:rsidRDefault="006F4145" w:rsidP="006F4145">
      <w:r>
        <w:t>hangao5to6=zeros(1,num5to6+1);</w:t>
      </w:r>
    </w:p>
    <w:p w14:paraId="63AD9503" w14:textId="77777777" w:rsidR="006F4145" w:rsidRDefault="006F4145" w:rsidP="006F4145">
      <w:r>
        <w:t>hangao5to6(1)=hangao1to5(end);</w:t>
      </w:r>
    </w:p>
    <w:p w14:paraId="153A8FA6" w14:textId="77777777" w:rsidR="006F4145" w:rsidRDefault="006F4145" w:rsidP="006F4145">
      <w:r>
        <w:t>for i=2:num5to6+1</w:t>
      </w:r>
    </w:p>
    <w:p w14:paraId="02A59AF1" w14:textId="77777777" w:rsidR="006F4145" w:rsidRDefault="006F4145" w:rsidP="006F4145">
      <w:r>
        <w:t xml:space="preserve">    hangao5to6(i)=(hangao5to6(i-1)-air_tempera5to6(i))*exp(aerfaTao2)+air_tempera5to6(i);</w:t>
      </w:r>
    </w:p>
    <w:p w14:paraId="2635B58B" w14:textId="77777777" w:rsidR="006F4145" w:rsidRDefault="006F4145" w:rsidP="006F4145">
      <w:r>
        <w:t>end</w:t>
      </w:r>
    </w:p>
    <w:p w14:paraId="75824C7E" w14:textId="77777777" w:rsidR="006F4145" w:rsidRDefault="006F4145" w:rsidP="006F4145"/>
    <w:p w14:paraId="22BD7B0E" w14:textId="77777777" w:rsidR="006F4145" w:rsidRDefault="006F4145" w:rsidP="006F4145"/>
    <w:p w14:paraId="5A269689" w14:textId="77777777" w:rsidR="006F4145" w:rsidRDefault="006F4145" w:rsidP="006F4145">
      <w:r>
        <w:t>%小温区6</w:t>
      </w:r>
    </w:p>
    <w:p w14:paraId="1569E66E" w14:textId="77777777" w:rsidR="006F4145" w:rsidRDefault="006F4145" w:rsidP="006F4145">
      <w:r>
        <w:t>num6=floor(30.5/v*2);</w:t>
      </w:r>
    </w:p>
    <w:p w14:paraId="1AB9C994" w14:textId="77777777" w:rsidR="006F4145" w:rsidRDefault="006F4145" w:rsidP="006F4145">
      <w:r>
        <w:t>air_tempera6=temperaArea6;</w:t>
      </w:r>
    </w:p>
    <w:p w14:paraId="6476EE68" w14:textId="77777777" w:rsidR="006F4145" w:rsidRDefault="006F4145" w:rsidP="006F4145">
      <w:r>
        <w:t>hangao6=zeros(1,num6+1);</w:t>
      </w:r>
    </w:p>
    <w:p w14:paraId="41A4FC19" w14:textId="77777777" w:rsidR="006F4145" w:rsidRDefault="006F4145" w:rsidP="006F4145">
      <w:r>
        <w:t>hangao6(1)=hangao5to6(end);</w:t>
      </w:r>
    </w:p>
    <w:p w14:paraId="71682FA2" w14:textId="77777777" w:rsidR="006F4145" w:rsidRDefault="006F4145" w:rsidP="006F4145">
      <w:r>
        <w:t>for i=2:num6+1</w:t>
      </w:r>
    </w:p>
    <w:p w14:paraId="44F850EA" w14:textId="77777777" w:rsidR="006F4145" w:rsidRDefault="006F4145" w:rsidP="006F4145">
      <w:r>
        <w:t xml:space="preserve">    hangao6(i)=(hangao6(i-1)-air_tempera6)*exp(aerfaTao1)+air_tempera6;</w:t>
      </w:r>
    </w:p>
    <w:p w14:paraId="0544EC9D" w14:textId="77777777" w:rsidR="006F4145" w:rsidRDefault="006F4145" w:rsidP="006F4145">
      <w:r>
        <w:t>end</w:t>
      </w:r>
    </w:p>
    <w:p w14:paraId="40360113" w14:textId="77777777" w:rsidR="006F4145" w:rsidRDefault="006F4145" w:rsidP="006F4145"/>
    <w:p w14:paraId="72D41F06" w14:textId="77777777" w:rsidR="006F4145" w:rsidRDefault="006F4145" w:rsidP="006F4145">
      <w:r>
        <w:t>%间隙6-7</w:t>
      </w:r>
    </w:p>
    <w:p w14:paraId="4EB72350" w14:textId="77777777" w:rsidR="006F4145" w:rsidRDefault="006F4145" w:rsidP="006F4145">
      <w:r>
        <w:t>num6to7=floor(5/v*10);</w:t>
      </w:r>
    </w:p>
    <w:p w14:paraId="62D290E6" w14:textId="77777777" w:rsidR="006F4145" w:rsidRDefault="006F4145" w:rsidP="006F4145">
      <w:r>
        <w:t>air_tempera6to7=temperaArea6:(temperaArea7-temperaArea6)/num6to7:temperaArea7;</w:t>
      </w:r>
    </w:p>
    <w:p w14:paraId="430DA36B" w14:textId="77777777" w:rsidR="006F4145" w:rsidRDefault="006F4145" w:rsidP="006F4145">
      <w:r>
        <w:t>hangao6to7=zeros(1,num6to7+1);</w:t>
      </w:r>
    </w:p>
    <w:p w14:paraId="7D430DDE" w14:textId="77777777" w:rsidR="006F4145" w:rsidRDefault="006F4145" w:rsidP="006F4145">
      <w:r>
        <w:t>hangao6to7(1)=hangao6(end);</w:t>
      </w:r>
    </w:p>
    <w:p w14:paraId="1078013A" w14:textId="77777777" w:rsidR="006F4145" w:rsidRDefault="006F4145" w:rsidP="006F4145">
      <w:r>
        <w:t>for i=2:num6to7+1</w:t>
      </w:r>
    </w:p>
    <w:p w14:paraId="66D3C00C" w14:textId="77777777" w:rsidR="006F4145" w:rsidRDefault="006F4145" w:rsidP="006F4145">
      <w:r>
        <w:t xml:space="preserve">    hangao6to7(i)=(hangao6to7(i-1)-air_tempera6to7(i))*exp(aerfaTao2)+air_tempera6to7(i);</w:t>
      </w:r>
    </w:p>
    <w:p w14:paraId="647B6C1E" w14:textId="77777777" w:rsidR="006F4145" w:rsidRDefault="006F4145" w:rsidP="006F4145">
      <w:r>
        <w:t>end</w:t>
      </w:r>
    </w:p>
    <w:p w14:paraId="6DEF99FB" w14:textId="77777777" w:rsidR="006F4145" w:rsidRDefault="006F4145" w:rsidP="006F4145"/>
    <w:p w14:paraId="1BF31F48" w14:textId="77777777" w:rsidR="006F4145" w:rsidRDefault="006F4145" w:rsidP="006F4145">
      <w:r>
        <w:t>%小温区7</w:t>
      </w:r>
    </w:p>
    <w:p w14:paraId="5903D29D" w14:textId="77777777" w:rsidR="006F4145" w:rsidRDefault="006F4145" w:rsidP="006F4145">
      <w:r>
        <w:t>num7=floor(30.5/v*2);</w:t>
      </w:r>
    </w:p>
    <w:p w14:paraId="02B3B97D" w14:textId="77777777" w:rsidR="006F4145" w:rsidRDefault="006F4145" w:rsidP="006F4145">
      <w:r>
        <w:t>air_tempera7=temperaArea7;</w:t>
      </w:r>
    </w:p>
    <w:p w14:paraId="43DFABD4" w14:textId="77777777" w:rsidR="006F4145" w:rsidRDefault="006F4145" w:rsidP="006F4145">
      <w:r>
        <w:t>hangao7=zeros(1,num7+1);</w:t>
      </w:r>
    </w:p>
    <w:p w14:paraId="76CFBF6D" w14:textId="77777777" w:rsidR="006F4145" w:rsidRDefault="006F4145" w:rsidP="006F4145">
      <w:r>
        <w:t>hangao7(1)=hangao6to7(end);</w:t>
      </w:r>
    </w:p>
    <w:p w14:paraId="1AEFC085" w14:textId="77777777" w:rsidR="006F4145" w:rsidRDefault="006F4145" w:rsidP="006F4145">
      <w:r>
        <w:t>for i=2:num7+1</w:t>
      </w:r>
    </w:p>
    <w:p w14:paraId="7AB974F8" w14:textId="77777777" w:rsidR="006F4145" w:rsidRDefault="006F4145" w:rsidP="006F4145">
      <w:r>
        <w:t xml:space="preserve">    hangao7(i)=(hangao7(i-1)-air_tempera7)*exp(aerfaTao1)+air_tempera7;</w:t>
      </w:r>
    </w:p>
    <w:p w14:paraId="37C95950" w14:textId="77777777" w:rsidR="006F4145" w:rsidRDefault="006F4145" w:rsidP="006F4145">
      <w:r>
        <w:t>end</w:t>
      </w:r>
    </w:p>
    <w:p w14:paraId="4274186C" w14:textId="77777777" w:rsidR="006F4145" w:rsidRDefault="006F4145" w:rsidP="006F4145"/>
    <w:p w14:paraId="7AD9B036" w14:textId="77777777" w:rsidR="006F4145" w:rsidRDefault="006F4145" w:rsidP="006F4145"/>
    <w:p w14:paraId="0C4A04AD" w14:textId="77777777" w:rsidR="006F4145" w:rsidRDefault="006F4145" w:rsidP="006F4145">
      <w:r>
        <w:t>%间隙7-8</w:t>
      </w:r>
    </w:p>
    <w:p w14:paraId="0EA21A79" w14:textId="77777777" w:rsidR="006F4145" w:rsidRDefault="006F4145" w:rsidP="006F4145">
      <w:r>
        <w:lastRenderedPageBreak/>
        <w:t>num7to8=floor(5/v*10);</w:t>
      </w:r>
    </w:p>
    <w:p w14:paraId="7BDE3B37" w14:textId="77777777" w:rsidR="006F4145" w:rsidRDefault="006F4145" w:rsidP="006F4145">
      <w:r>
        <w:t>air_tempera7to8=temperaArea7:(temperaArea8to9-temperaArea7)/num7to8:temperaArea8to9;</w:t>
      </w:r>
    </w:p>
    <w:p w14:paraId="1792B414" w14:textId="77777777" w:rsidR="006F4145" w:rsidRDefault="006F4145" w:rsidP="006F4145">
      <w:r>
        <w:t>hangao7to8=zeros(1,num7to8+1);</w:t>
      </w:r>
    </w:p>
    <w:p w14:paraId="721329EC" w14:textId="77777777" w:rsidR="006F4145" w:rsidRDefault="006F4145" w:rsidP="006F4145">
      <w:r>
        <w:t>hangao7to8(1)=hangao7(end);</w:t>
      </w:r>
    </w:p>
    <w:p w14:paraId="643C2796" w14:textId="77777777" w:rsidR="006F4145" w:rsidRDefault="006F4145" w:rsidP="006F4145">
      <w:r>
        <w:t>for i=2:num7to8+1</w:t>
      </w:r>
    </w:p>
    <w:p w14:paraId="72C79236" w14:textId="77777777" w:rsidR="006F4145" w:rsidRDefault="006F4145" w:rsidP="006F4145">
      <w:r>
        <w:t xml:space="preserve">    hangao7to8(i)=(hangao7to8(i-1)-air_tempera7to8(i))*exp(aerfaTao2)+air_tempera7to8(i);</w:t>
      </w:r>
    </w:p>
    <w:p w14:paraId="6D4110F5" w14:textId="77777777" w:rsidR="006F4145" w:rsidRDefault="006F4145" w:rsidP="006F4145">
      <w:r>
        <w:t>end</w:t>
      </w:r>
    </w:p>
    <w:p w14:paraId="74348435" w14:textId="77777777" w:rsidR="006F4145" w:rsidRDefault="006F4145" w:rsidP="006F4145"/>
    <w:p w14:paraId="1DC0D32D" w14:textId="77777777" w:rsidR="006F4145" w:rsidRDefault="006F4145" w:rsidP="006F4145">
      <w:r>
        <w:t>%小温区8-9</w:t>
      </w:r>
    </w:p>
    <w:p w14:paraId="09722ACF" w14:textId="77777777" w:rsidR="006F4145" w:rsidRDefault="006F4145" w:rsidP="006F4145">
      <w:r>
        <w:t>num8to9=floor(66/v*2);</w:t>
      </w:r>
    </w:p>
    <w:p w14:paraId="7BE10948" w14:textId="77777777" w:rsidR="006F4145" w:rsidRDefault="006F4145" w:rsidP="006F4145">
      <w:r>
        <w:t>air_tempera8to9=temperaArea8to9;</w:t>
      </w:r>
    </w:p>
    <w:p w14:paraId="032E174E" w14:textId="77777777" w:rsidR="006F4145" w:rsidRDefault="006F4145" w:rsidP="006F4145">
      <w:r>
        <w:t>hangao8to9=zeros(1,num8to9+1);</w:t>
      </w:r>
    </w:p>
    <w:p w14:paraId="1A40C076" w14:textId="77777777" w:rsidR="006F4145" w:rsidRDefault="006F4145" w:rsidP="006F4145">
      <w:r>
        <w:t>hangao8to9(1)=hangao7to8(end);</w:t>
      </w:r>
    </w:p>
    <w:p w14:paraId="41244064" w14:textId="77777777" w:rsidR="006F4145" w:rsidRDefault="006F4145" w:rsidP="006F4145">
      <w:r>
        <w:t>for i=2:num8to9+1</w:t>
      </w:r>
    </w:p>
    <w:p w14:paraId="26C71EC9" w14:textId="77777777" w:rsidR="006F4145" w:rsidRDefault="006F4145" w:rsidP="006F4145">
      <w:r>
        <w:t xml:space="preserve">    hangao8to9(i)=(hangao8to9(i-1)-air_tempera8to9)*exp(aerfaTao1)+air_tempera8to9;</w:t>
      </w:r>
    </w:p>
    <w:p w14:paraId="3FF4D26C" w14:textId="77777777" w:rsidR="006F4145" w:rsidRDefault="006F4145" w:rsidP="006F4145">
      <w:r>
        <w:t>end</w:t>
      </w:r>
    </w:p>
    <w:p w14:paraId="2E394510" w14:textId="77777777" w:rsidR="006F4145" w:rsidRDefault="006F4145" w:rsidP="006F4145"/>
    <w:p w14:paraId="661B49C2" w14:textId="77777777" w:rsidR="006F4145" w:rsidRDefault="006F4145" w:rsidP="006F4145">
      <w:r>
        <w:t>%间隙9-10</w:t>
      </w:r>
    </w:p>
    <w:p w14:paraId="3FE9743D" w14:textId="77777777" w:rsidR="006F4145" w:rsidRDefault="006F4145" w:rsidP="006F4145">
      <w:r>
        <w:t>num9to10=floor(5/v*10);</w:t>
      </w:r>
    </w:p>
    <w:p w14:paraId="7A1D1D0D" w14:textId="77777777" w:rsidR="006F4145" w:rsidRDefault="006F4145" w:rsidP="006F4145">
      <w:r>
        <w:t>air_tempera9to10=temperaArea8to9:(temperaArea10to11-temperaArea8to9)/num9to10:temperaArea10to11;</w:t>
      </w:r>
    </w:p>
    <w:p w14:paraId="49F07435" w14:textId="77777777" w:rsidR="006F4145" w:rsidRDefault="006F4145" w:rsidP="006F4145">
      <w:r>
        <w:t>hangao9to10=zeros(1,num9to10+1);</w:t>
      </w:r>
    </w:p>
    <w:p w14:paraId="28A6F218" w14:textId="77777777" w:rsidR="006F4145" w:rsidRDefault="006F4145" w:rsidP="006F4145">
      <w:r>
        <w:t>hangao9to10(1)=hangao8to9(end);</w:t>
      </w:r>
    </w:p>
    <w:p w14:paraId="27A23838" w14:textId="77777777" w:rsidR="006F4145" w:rsidRDefault="006F4145" w:rsidP="006F4145">
      <w:r>
        <w:t>for i=2:num9to10+1</w:t>
      </w:r>
    </w:p>
    <w:p w14:paraId="15538A59" w14:textId="77777777" w:rsidR="006F4145" w:rsidRDefault="006F4145" w:rsidP="006F4145">
      <w:r>
        <w:t xml:space="preserve">    hangao9to10(i)=(hangao9to10(i-1)-air_tempera9to10(i))*exp(aerfaTao2)+air_tempera9to10(i);</w:t>
      </w:r>
    </w:p>
    <w:p w14:paraId="01C7627C" w14:textId="473CB7EE" w:rsidR="006F4145" w:rsidRDefault="006F4145" w:rsidP="006F4145">
      <w:r>
        <w:t>end</w:t>
      </w:r>
    </w:p>
    <w:p w14:paraId="5919E7C4" w14:textId="77777777" w:rsidR="006F4145" w:rsidRDefault="006F4145" w:rsidP="006F4145">
      <w:r>
        <w:t>%小温区10-11以及炉后区域</w:t>
      </w:r>
    </w:p>
    <w:p w14:paraId="51DD374D" w14:textId="77777777" w:rsidR="006F4145" w:rsidRDefault="006F4145" w:rsidP="006F4145">
      <w:r>
        <w:t>num10to11=floor(91/v*10);</w:t>
      </w:r>
    </w:p>
    <w:p w14:paraId="2E9F6170" w14:textId="77777777" w:rsidR="006F4145" w:rsidRDefault="006F4145" w:rsidP="006F4145">
      <w:r>
        <w:t>air_tempera10to11=temperaArea10to11;</w:t>
      </w:r>
    </w:p>
    <w:p w14:paraId="3369BEB6" w14:textId="77777777" w:rsidR="006F4145" w:rsidRDefault="006F4145" w:rsidP="006F4145">
      <w:r>
        <w:t>hangao10to11=zeros(1,num10to11+1);</w:t>
      </w:r>
    </w:p>
    <w:p w14:paraId="7AC6085B" w14:textId="77777777" w:rsidR="006F4145" w:rsidRDefault="006F4145" w:rsidP="006F4145">
      <w:r>
        <w:t>hangao10to11(1)=hangao9to10(end);</w:t>
      </w:r>
    </w:p>
    <w:p w14:paraId="1A3B8CC3" w14:textId="77777777" w:rsidR="006F4145" w:rsidRDefault="006F4145" w:rsidP="006F4145">
      <w:r>
        <w:t>for i=2:num10to11+1</w:t>
      </w:r>
    </w:p>
    <w:p w14:paraId="7993D87F" w14:textId="77777777" w:rsidR="006F4145" w:rsidRDefault="006F4145" w:rsidP="006F4145">
      <w:r>
        <w:t xml:space="preserve">    hangao10to11(i)=(hangao10to11(i-1)-air_tempera10to11)*exp(-0.001)+air_tempera10to11;</w:t>
      </w:r>
    </w:p>
    <w:p w14:paraId="37E5812A" w14:textId="77777777" w:rsidR="006F4145" w:rsidRDefault="006F4145" w:rsidP="006F4145">
      <w:r>
        <w:t>end</w:t>
      </w:r>
    </w:p>
    <w:p w14:paraId="7A98FA00" w14:textId="77777777" w:rsidR="006F4145" w:rsidRDefault="006F4145" w:rsidP="006F4145">
      <w:r>
        <w:t>luwenquxian=[hangao hangao1to5 hangao5to6(1:5:num5to6) hangao6 hangao6to7(1:5:num6to7) hangao7 hangao7to8(1:5:num7to8) hangao8to9 hangao9to10 hangao10to11];</w:t>
      </w:r>
    </w:p>
    <w:p w14:paraId="59BBD8B8" w14:textId="77777777" w:rsidR="006F4145" w:rsidRDefault="006F4145" w:rsidP="006F4145">
      <w:r>
        <w:t>end</w:t>
      </w:r>
    </w:p>
    <w:p w14:paraId="331FF69F" w14:textId="77777777" w:rsidR="006F4145" w:rsidRDefault="006F4145" w:rsidP="006F4145"/>
    <w:p w14:paraId="5960B0AF" w14:textId="77777777" w:rsidR="00864082" w:rsidRDefault="006F4145" w:rsidP="006F4145">
      <w:r>
        <w:rPr>
          <w:rFonts w:hint="eastAsia"/>
        </w:rPr>
        <w:t>附录2：q</w:t>
      </w:r>
      <w:r>
        <w:t>2</w:t>
      </w:r>
      <w:r>
        <w:rPr>
          <w:rFonts w:hint="eastAsia"/>
        </w:rPr>
        <w:t>diedai函数</w:t>
      </w:r>
    </w:p>
    <w:p w14:paraId="1A663B24" w14:textId="695412C3" w:rsidR="006F4145" w:rsidRDefault="006F4145" w:rsidP="006F4145">
      <w:r>
        <w:lastRenderedPageBreak/>
        <w:t>result=[];</w:t>
      </w:r>
    </w:p>
    <w:p w14:paraId="5EF797A9" w14:textId="77777777" w:rsidR="006F4145" w:rsidRDefault="006F4145" w:rsidP="006F4145">
      <w:r>
        <w:t>for i=65:0.1:100</w:t>
      </w:r>
    </w:p>
    <w:p w14:paraId="5B822874" w14:textId="77777777" w:rsidR="006F4145" w:rsidRDefault="006F4145" w:rsidP="006F4145">
      <w:r>
        <w:t xml:space="preserve">    luwenquxian=luwen(i/60,182,203,237,254,25);</w:t>
      </w:r>
    </w:p>
    <w:p w14:paraId="2B56BFDC" w14:textId="77777777" w:rsidR="006F4145" w:rsidRDefault="006F4145" w:rsidP="006F4145">
      <w:r>
        <w:t xml:space="preserve">    flag1=1;</w:t>
      </w:r>
    </w:p>
    <w:p w14:paraId="3A0B2CF8" w14:textId="77777777" w:rsidR="006F4145" w:rsidRDefault="006F4145" w:rsidP="006F4145">
      <w:r>
        <w:t>%   判断峰值温度</w:t>
      </w:r>
    </w:p>
    <w:p w14:paraId="59C8FBF6" w14:textId="77777777" w:rsidR="006F4145" w:rsidRDefault="006F4145" w:rsidP="006F4145">
      <w:r>
        <w:t xml:space="preserve">    if max(luwenquxian)&gt;250 || max(luwenquxian)&lt;240</w:t>
      </w:r>
    </w:p>
    <w:p w14:paraId="0E76EC5B" w14:textId="77777777" w:rsidR="006F4145" w:rsidRDefault="006F4145" w:rsidP="006F4145">
      <w:r>
        <w:t xml:space="preserve">        flag1=0;</w:t>
      </w:r>
    </w:p>
    <w:p w14:paraId="03560653" w14:textId="77777777" w:rsidR="006F4145" w:rsidRDefault="006F4145" w:rsidP="006F4145">
      <w:r>
        <w:t xml:space="preserve">    end</w:t>
      </w:r>
    </w:p>
    <w:p w14:paraId="163D5886" w14:textId="77777777" w:rsidR="006F4145" w:rsidRDefault="006F4145" w:rsidP="006F4145">
      <w:r>
        <w:t xml:space="preserve">    if flag1==0</w:t>
      </w:r>
    </w:p>
    <w:p w14:paraId="4A79D343" w14:textId="77777777" w:rsidR="006F4145" w:rsidRDefault="006F4145" w:rsidP="006F4145">
      <w:r>
        <w:t xml:space="preserve">        break</w:t>
      </w:r>
    </w:p>
    <w:p w14:paraId="3EAA8F3A" w14:textId="77777777" w:rsidR="006F4145" w:rsidRDefault="006F4145" w:rsidP="006F4145">
      <w:r>
        <w:t xml:space="preserve">    end</w:t>
      </w:r>
    </w:p>
    <w:p w14:paraId="30456E67" w14:textId="77777777" w:rsidR="006F4145" w:rsidRDefault="006F4145" w:rsidP="006F4145">
      <w:r>
        <w:t>end</w:t>
      </w:r>
    </w:p>
    <w:p w14:paraId="72A92016" w14:textId="77777777" w:rsidR="006F4145" w:rsidRDefault="006F4145" w:rsidP="006F4145">
      <w:r>
        <w:t>result=[result i];</w:t>
      </w:r>
    </w:p>
    <w:p w14:paraId="5D40CE72" w14:textId="77777777" w:rsidR="006F4145" w:rsidRDefault="006F4145" w:rsidP="006F4145">
      <w:r>
        <w:t>for i=65:0.1:100</w:t>
      </w:r>
    </w:p>
    <w:p w14:paraId="1A3CDF55" w14:textId="77777777" w:rsidR="006F4145" w:rsidRDefault="006F4145" w:rsidP="006F4145">
      <w:r>
        <w:t xml:space="preserve">    luwenquxian=luwen(i/60,182,203,237,254,25);</w:t>
      </w:r>
    </w:p>
    <w:p w14:paraId="2C507348" w14:textId="77777777" w:rsidR="006F4145" w:rsidRDefault="006F4145" w:rsidP="006F4145">
      <w:r>
        <w:t xml:space="preserve">    flag2=1;</w:t>
      </w:r>
    </w:p>
    <w:p w14:paraId="25635BDD" w14:textId="77777777" w:rsidR="006F4145" w:rsidRDefault="006F4145" w:rsidP="006F4145">
      <w:r>
        <w:t>%    判断大于217</w:t>
      </w:r>
    </w:p>
    <w:p w14:paraId="6FC7E46E" w14:textId="77777777" w:rsidR="006F4145" w:rsidRDefault="006F4145" w:rsidP="006F4145">
      <w:r>
        <w:t xml:space="preserve">    temp=find(luwenquxian&gt;217);</w:t>
      </w:r>
    </w:p>
    <w:p w14:paraId="6293442C" w14:textId="77777777" w:rsidR="006F4145" w:rsidRDefault="006F4145" w:rsidP="006F4145">
      <w:r>
        <w:t xml:space="preserve">    zuidazhi=max(luwenquxian);</w:t>
      </w:r>
    </w:p>
    <w:p w14:paraId="46AB41B2" w14:textId="77777777" w:rsidR="006F4145" w:rsidRDefault="006F4145" w:rsidP="006F4145">
      <w:r>
        <w:t xml:space="preserve">    xuhao=find(luwenquxian==zuidazhi);</w:t>
      </w:r>
    </w:p>
    <w:p w14:paraId="33043137" w14:textId="77777777" w:rsidR="006F4145" w:rsidRDefault="006F4145" w:rsidP="006F4145">
      <w:r>
        <w:t xml:space="preserve">    time=(xuhao-temp(1))*0.5+(temp(end)-xuhao)*0.1;</w:t>
      </w:r>
    </w:p>
    <w:p w14:paraId="42E0E5DE" w14:textId="77777777" w:rsidR="006F4145" w:rsidRDefault="006F4145" w:rsidP="006F4145">
      <w:r>
        <w:t xml:space="preserve">    if time&lt;40 || time&gt;90</w:t>
      </w:r>
    </w:p>
    <w:p w14:paraId="48DF5C26" w14:textId="77777777" w:rsidR="006F4145" w:rsidRDefault="006F4145" w:rsidP="006F4145">
      <w:r>
        <w:t xml:space="preserve">        flag2=0;</w:t>
      </w:r>
    </w:p>
    <w:p w14:paraId="3BDF0A3A" w14:textId="77777777" w:rsidR="006F4145" w:rsidRDefault="006F4145" w:rsidP="006F4145">
      <w:r>
        <w:t xml:space="preserve">    end</w:t>
      </w:r>
    </w:p>
    <w:p w14:paraId="7698268A" w14:textId="77777777" w:rsidR="006F4145" w:rsidRDefault="006F4145" w:rsidP="006F4145">
      <w:r>
        <w:t xml:space="preserve">    if flag2==0</w:t>
      </w:r>
    </w:p>
    <w:p w14:paraId="460B634F" w14:textId="77777777" w:rsidR="006F4145" w:rsidRDefault="006F4145" w:rsidP="006F4145">
      <w:r>
        <w:t xml:space="preserve">        break</w:t>
      </w:r>
    </w:p>
    <w:p w14:paraId="3DEDAC2F" w14:textId="77777777" w:rsidR="006F4145" w:rsidRDefault="006F4145" w:rsidP="006F4145">
      <w:r>
        <w:t xml:space="preserve">    end</w:t>
      </w:r>
    </w:p>
    <w:p w14:paraId="61F362C9" w14:textId="77777777" w:rsidR="006F4145" w:rsidRDefault="006F4145" w:rsidP="006F4145">
      <w:r>
        <w:t>end</w:t>
      </w:r>
    </w:p>
    <w:p w14:paraId="51219F72" w14:textId="77777777" w:rsidR="006F4145" w:rsidRDefault="006F4145" w:rsidP="006F4145">
      <w:r>
        <w:t>result=[result i];</w:t>
      </w:r>
    </w:p>
    <w:p w14:paraId="11EEBDDF" w14:textId="77777777" w:rsidR="006F4145" w:rsidRDefault="006F4145" w:rsidP="006F4145">
      <w:r>
        <w:t>for i=100:-0.1:60</w:t>
      </w:r>
    </w:p>
    <w:p w14:paraId="0EF6C53E" w14:textId="77777777" w:rsidR="006F4145" w:rsidRDefault="006F4145" w:rsidP="006F4145">
      <w:r>
        <w:t xml:space="preserve">    luwenquxian=luwen(i/60,182,203,237,254,25);</w:t>
      </w:r>
    </w:p>
    <w:p w14:paraId="2BF99BF7" w14:textId="77777777" w:rsidR="006F4145" w:rsidRDefault="006F4145" w:rsidP="006F4145">
      <w:r>
        <w:t xml:space="preserve">    flag3=1;</w:t>
      </w:r>
    </w:p>
    <w:p w14:paraId="21E10E4D" w14:textId="77777777" w:rsidR="006F4145" w:rsidRDefault="006F4145" w:rsidP="006F4145">
      <w:r>
        <w:t>%     判断150-190</w:t>
      </w:r>
    </w:p>
    <w:p w14:paraId="51EE62F5" w14:textId="77777777" w:rsidR="006F4145" w:rsidRDefault="006F4145" w:rsidP="006F4145">
      <w:r>
        <w:t xml:space="preserve">    temp1=find(luwenquxian&gt;150);</w:t>
      </w:r>
    </w:p>
    <w:p w14:paraId="415739AE" w14:textId="77777777" w:rsidR="006F4145" w:rsidRDefault="006F4145" w:rsidP="006F4145">
      <w:r>
        <w:t xml:space="preserve">    temp2=find(luwenquxian&gt;190);</w:t>
      </w:r>
    </w:p>
    <w:p w14:paraId="4A4C9889" w14:textId="77777777" w:rsidR="006F4145" w:rsidRDefault="006F4145" w:rsidP="006F4145">
      <w:r>
        <w:t xml:space="preserve">    if (temp2(1)-temp1(1))/2&lt;60 || (temp2(1)-temp1(1))/2&gt;120</w:t>
      </w:r>
    </w:p>
    <w:p w14:paraId="77848ED1" w14:textId="77777777" w:rsidR="006F4145" w:rsidRDefault="006F4145" w:rsidP="006F4145">
      <w:r>
        <w:t xml:space="preserve">        flag3=0;</w:t>
      </w:r>
    </w:p>
    <w:p w14:paraId="3367D9F8" w14:textId="77777777" w:rsidR="006F4145" w:rsidRDefault="006F4145" w:rsidP="006F4145">
      <w:r>
        <w:t xml:space="preserve">    end</w:t>
      </w:r>
    </w:p>
    <w:p w14:paraId="3221C441" w14:textId="77777777" w:rsidR="006F4145" w:rsidRDefault="006F4145" w:rsidP="006F4145">
      <w:r>
        <w:t xml:space="preserve">    if flag3==0</w:t>
      </w:r>
    </w:p>
    <w:p w14:paraId="5472BE30" w14:textId="77777777" w:rsidR="006F4145" w:rsidRDefault="006F4145" w:rsidP="006F4145">
      <w:r>
        <w:t xml:space="preserve">        break</w:t>
      </w:r>
    </w:p>
    <w:p w14:paraId="50F729B4" w14:textId="77777777" w:rsidR="006F4145" w:rsidRDefault="006F4145" w:rsidP="006F4145">
      <w:r>
        <w:t xml:space="preserve">    end</w:t>
      </w:r>
    </w:p>
    <w:p w14:paraId="3507B84E" w14:textId="77777777" w:rsidR="006F4145" w:rsidRDefault="006F4145" w:rsidP="006F4145">
      <w:r>
        <w:t>end</w:t>
      </w:r>
    </w:p>
    <w:p w14:paraId="043660FB" w14:textId="77777777" w:rsidR="006F4145" w:rsidRDefault="006F4145" w:rsidP="006F4145">
      <w:r>
        <w:t>result=[result i];</w:t>
      </w:r>
    </w:p>
    <w:p w14:paraId="35332C17" w14:textId="77777777" w:rsidR="006F4145" w:rsidRDefault="006F4145" w:rsidP="006F4145">
      <w:r>
        <w:t>for i=65:0.1:100</w:t>
      </w:r>
    </w:p>
    <w:p w14:paraId="072F3CF6" w14:textId="77777777" w:rsidR="006F4145" w:rsidRDefault="006F4145" w:rsidP="006F4145">
      <w:r>
        <w:lastRenderedPageBreak/>
        <w:t xml:space="preserve">    luwenquxian=luwen(i/60,182,203,237,254,25);</w:t>
      </w:r>
    </w:p>
    <w:p w14:paraId="3A424B3C" w14:textId="77777777" w:rsidR="006F4145" w:rsidRDefault="006F4145" w:rsidP="006F4145">
      <w:r>
        <w:t xml:space="preserve">    flag4=1;</w:t>
      </w:r>
    </w:p>
    <w:p w14:paraId="1C4D1A89" w14:textId="77777777" w:rsidR="006F4145" w:rsidRDefault="006F4145" w:rsidP="006F4145"/>
    <w:p w14:paraId="54FFB629" w14:textId="77777777" w:rsidR="006F4145" w:rsidRDefault="006F4145" w:rsidP="006F4145">
      <w:r>
        <w:t>%     判断斜率</w:t>
      </w:r>
    </w:p>
    <w:p w14:paraId="70FC2C2B" w14:textId="77777777" w:rsidR="006F4145" w:rsidRDefault="006F4145" w:rsidP="006F4145">
      <w:r>
        <w:t xml:space="preserve">    for j=2:length(luwenquxian)</w:t>
      </w:r>
    </w:p>
    <w:p w14:paraId="15374F55" w14:textId="77777777" w:rsidR="006F4145" w:rsidRDefault="006F4145" w:rsidP="006F4145">
      <w:r>
        <w:t xml:space="preserve">        if abs(luwenquxian(j)-luwenquxian(j-1))&gt;1.5</w:t>
      </w:r>
    </w:p>
    <w:p w14:paraId="05EB1DF7" w14:textId="77777777" w:rsidR="006F4145" w:rsidRDefault="006F4145" w:rsidP="006F4145">
      <w:r>
        <w:t xml:space="preserve">            flag4=0;</w:t>
      </w:r>
    </w:p>
    <w:p w14:paraId="27E9350B" w14:textId="77777777" w:rsidR="006F4145" w:rsidRDefault="006F4145" w:rsidP="006F4145">
      <w:r>
        <w:t xml:space="preserve">            break</w:t>
      </w:r>
    </w:p>
    <w:p w14:paraId="38A4B632" w14:textId="77777777" w:rsidR="006F4145" w:rsidRDefault="006F4145" w:rsidP="006F4145">
      <w:r>
        <w:t xml:space="preserve">        end</w:t>
      </w:r>
    </w:p>
    <w:p w14:paraId="21EE75C8" w14:textId="77777777" w:rsidR="006F4145" w:rsidRDefault="006F4145" w:rsidP="006F4145">
      <w:r>
        <w:t xml:space="preserve">    end</w:t>
      </w:r>
    </w:p>
    <w:p w14:paraId="5429366C" w14:textId="77777777" w:rsidR="006F4145" w:rsidRDefault="006F4145" w:rsidP="006F4145">
      <w:r>
        <w:t xml:space="preserve">    if flag4==0</w:t>
      </w:r>
    </w:p>
    <w:p w14:paraId="4C19B2FD" w14:textId="77777777" w:rsidR="006F4145" w:rsidRDefault="006F4145" w:rsidP="006F4145">
      <w:r>
        <w:t xml:space="preserve">        break</w:t>
      </w:r>
    </w:p>
    <w:p w14:paraId="10F46104" w14:textId="77777777" w:rsidR="006F4145" w:rsidRDefault="006F4145" w:rsidP="006F4145">
      <w:r>
        <w:t xml:space="preserve">    end</w:t>
      </w:r>
    </w:p>
    <w:p w14:paraId="0A3A8669" w14:textId="77777777" w:rsidR="006F4145" w:rsidRDefault="006F4145" w:rsidP="006F4145">
      <w:r>
        <w:t>end</w:t>
      </w:r>
    </w:p>
    <w:p w14:paraId="446DAA1C" w14:textId="02432737" w:rsidR="006F4145" w:rsidRDefault="006F4145" w:rsidP="006F4145">
      <w:r>
        <w:t>result=[result i];</w:t>
      </w:r>
    </w:p>
    <w:p w14:paraId="3CC4EE66" w14:textId="63AC9189" w:rsidR="006F4145" w:rsidRDefault="006F4145" w:rsidP="006F4145">
      <w:r>
        <w:rPr>
          <w:rFonts w:hint="eastAsia"/>
        </w:rPr>
        <w:t>附录3</w:t>
      </w:r>
      <w:r w:rsidR="00864082">
        <w:t>:</w:t>
      </w:r>
      <w:r>
        <w:t xml:space="preserve"> </w:t>
      </w:r>
      <w:r w:rsidR="00864082">
        <w:t>q3</w:t>
      </w:r>
      <w:r w:rsidR="00864082">
        <w:rPr>
          <w:rFonts w:hint="eastAsia"/>
        </w:rPr>
        <w:t>函数</w:t>
      </w:r>
    </w:p>
    <w:p w14:paraId="4A28D3F5" w14:textId="77777777" w:rsidR="00864082" w:rsidRDefault="00864082" w:rsidP="00864082">
      <w:r>
        <w:t>function [area] = q3(luwenquxian)</w:t>
      </w:r>
    </w:p>
    <w:p w14:paraId="1B583CF1" w14:textId="77777777" w:rsidR="00864082" w:rsidRDefault="00864082" w:rsidP="00864082">
      <w:r>
        <w:t>%UNTITLED5 此处显示有关此函数的摘要</w:t>
      </w:r>
    </w:p>
    <w:p w14:paraId="2326A259" w14:textId="77777777" w:rsidR="00864082" w:rsidRDefault="00864082" w:rsidP="00864082">
      <w:r>
        <w:t>%   此处显示详细说明</w:t>
      </w:r>
    </w:p>
    <w:p w14:paraId="1C2EFE09" w14:textId="77777777" w:rsidR="00864082" w:rsidRDefault="00864082" w:rsidP="00864082"/>
    <w:p w14:paraId="51D4609B" w14:textId="77777777" w:rsidR="00864082" w:rsidRDefault="00864082" w:rsidP="00864082">
      <w:r>
        <w:t xml:space="preserve">   </w:t>
      </w:r>
    </w:p>
    <w:p w14:paraId="5B8B0322" w14:textId="77777777" w:rsidR="00864082" w:rsidRDefault="00864082" w:rsidP="00864082">
      <w:r>
        <w:t xml:space="preserve">% </w:t>
      </w:r>
    </w:p>
    <w:p w14:paraId="7F040D9C" w14:textId="77777777" w:rsidR="00864082" w:rsidRDefault="00864082" w:rsidP="00864082">
      <w:r>
        <w:t>% %   判断峰值温度</w:t>
      </w:r>
    </w:p>
    <w:p w14:paraId="598B06D7" w14:textId="77777777" w:rsidR="00864082" w:rsidRDefault="00864082" w:rsidP="00864082"/>
    <w:p w14:paraId="459258F8" w14:textId="77777777" w:rsidR="00864082" w:rsidRDefault="00864082" w:rsidP="00864082">
      <w:r>
        <w:t>flag1=1;</w:t>
      </w:r>
    </w:p>
    <w:p w14:paraId="1A6C0D65" w14:textId="77777777" w:rsidR="00864082" w:rsidRDefault="00864082" w:rsidP="00864082">
      <w:r>
        <w:t xml:space="preserve">    if max(luwenquxian)&gt;250 || max(luwenquxian)&lt;240</w:t>
      </w:r>
    </w:p>
    <w:p w14:paraId="3E4A935D" w14:textId="77777777" w:rsidR="00864082" w:rsidRDefault="00864082" w:rsidP="00864082">
      <w:r>
        <w:t xml:space="preserve">        flag1=0;</w:t>
      </w:r>
    </w:p>
    <w:p w14:paraId="4E042F0D" w14:textId="77777777" w:rsidR="00864082" w:rsidRDefault="00864082" w:rsidP="00864082">
      <w:r>
        <w:t xml:space="preserve">    end</w:t>
      </w:r>
    </w:p>
    <w:p w14:paraId="118DDE84" w14:textId="77777777" w:rsidR="00864082" w:rsidRDefault="00864082" w:rsidP="00864082">
      <w:r>
        <w:t xml:space="preserve">     flag2=1;</w:t>
      </w:r>
    </w:p>
    <w:p w14:paraId="0A9E2ACC" w14:textId="77777777" w:rsidR="00864082" w:rsidRDefault="00864082" w:rsidP="00864082">
      <w:r>
        <w:t>%    判断大于217</w:t>
      </w:r>
    </w:p>
    <w:p w14:paraId="70DC9A77" w14:textId="77777777" w:rsidR="00864082" w:rsidRDefault="00864082" w:rsidP="00864082">
      <w:r>
        <w:t xml:space="preserve">    temp=find(luwenquxian&gt;217);</w:t>
      </w:r>
    </w:p>
    <w:p w14:paraId="5A1EB693" w14:textId="77777777" w:rsidR="00864082" w:rsidRDefault="00864082" w:rsidP="00864082">
      <w:r>
        <w:t xml:space="preserve">    zuidazhi=max(luwenquxian);</w:t>
      </w:r>
    </w:p>
    <w:p w14:paraId="674EFC3E" w14:textId="77777777" w:rsidR="00864082" w:rsidRDefault="00864082" w:rsidP="00864082">
      <w:r>
        <w:t xml:space="preserve">    xuhao=find(luwenquxian==zuidazhi);</w:t>
      </w:r>
    </w:p>
    <w:p w14:paraId="5C2FC45E" w14:textId="77777777" w:rsidR="00864082" w:rsidRDefault="00864082" w:rsidP="00864082">
      <w:r>
        <w:t xml:space="preserve">    time=0;</w:t>
      </w:r>
    </w:p>
    <w:p w14:paraId="2F8D2EEE" w14:textId="77777777" w:rsidR="00864082" w:rsidRDefault="00864082" w:rsidP="00864082">
      <w:r>
        <w:t xml:space="preserve">    if isempty(temp)</w:t>
      </w:r>
    </w:p>
    <w:p w14:paraId="564E1FB3" w14:textId="77777777" w:rsidR="00864082" w:rsidRDefault="00864082" w:rsidP="00864082">
      <w:r>
        <w:t xml:space="preserve">        flag2=0;</w:t>
      </w:r>
    </w:p>
    <w:p w14:paraId="0E22FB8F" w14:textId="77777777" w:rsidR="00864082" w:rsidRDefault="00864082" w:rsidP="00864082">
      <w:r>
        <w:t xml:space="preserve">       </w:t>
      </w:r>
    </w:p>
    <w:p w14:paraId="6F195525" w14:textId="77777777" w:rsidR="00864082" w:rsidRDefault="00864082" w:rsidP="00864082">
      <w:r>
        <w:t xml:space="preserve">    end</w:t>
      </w:r>
    </w:p>
    <w:p w14:paraId="39E44F1F" w14:textId="77777777" w:rsidR="00864082" w:rsidRDefault="00864082" w:rsidP="00864082">
      <w:r>
        <w:t xml:space="preserve"> </w:t>
      </w:r>
    </w:p>
    <w:p w14:paraId="06BC3AA5" w14:textId="77777777" w:rsidR="00864082" w:rsidRDefault="00864082" w:rsidP="00864082">
      <w:r>
        <w:t xml:space="preserve">        time=(xuhao-temp(1))*0.5+(temp(end)-xuhao)*0.1;</w:t>
      </w:r>
    </w:p>
    <w:p w14:paraId="7E22925F" w14:textId="77777777" w:rsidR="00864082" w:rsidRDefault="00864082" w:rsidP="00864082">
      <w:r>
        <w:t xml:space="preserve">        </w:t>
      </w:r>
    </w:p>
    <w:p w14:paraId="0F563CD4" w14:textId="77777777" w:rsidR="00864082" w:rsidRDefault="00864082" w:rsidP="00864082">
      <w:r>
        <w:t xml:space="preserve">        if time&lt;40 </w:t>
      </w:r>
    </w:p>
    <w:p w14:paraId="7A683D4C" w14:textId="77777777" w:rsidR="00864082" w:rsidRDefault="00864082" w:rsidP="00864082">
      <w:r>
        <w:t xml:space="preserve">            flag2=0;</w:t>
      </w:r>
    </w:p>
    <w:p w14:paraId="0C0473DD" w14:textId="77777777" w:rsidR="00864082" w:rsidRDefault="00864082" w:rsidP="00864082">
      <w:r>
        <w:t xml:space="preserve">        end</w:t>
      </w:r>
    </w:p>
    <w:p w14:paraId="21DDA474" w14:textId="77777777" w:rsidR="00864082" w:rsidRDefault="00864082" w:rsidP="00864082">
      <w:r>
        <w:lastRenderedPageBreak/>
        <w:t xml:space="preserve">        if time&gt;90</w:t>
      </w:r>
    </w:p>
    <w:p w14:paraId="4EFAAE56" w14:textId="77777777" w:rsidR="00864082" w:rsidRDefault="00864082" w:rsidP="00864082">
      <w:r>
        <w:t xml:space="preserve">            flag2=0;</w:t>
      </w:r>
    </w:p>
    <w:p w14:paraId="01FEFBED" w14:textId="77777777" w:rsidR="00864082" w:rsidRDefault="00864082" w:rsidP="00864082">
      <w:r>
        <w:t xml:space="preserve">        end</w:t>
      </w:r>
    </w:p>
    <w:p w14:paraId="698C71F0" w14:textId="259E784D" w:rsidR="00864082" w:rsidRDefault="00864082" w:rsidP="00864082">
      <w:r>
        <w:t xml:space="preserve">  </w:t>
      </w:r>
    </w:p>
    <w:p w14:paraId="4BFBF3AE" w14:textId="77777777" w:rsidR="00864082" w:rsidRDefault="00864082" w:rsidP="00864082">
      <w:r>
        <w:t xml:space="preserve">   </w:t>
      </w:r>
    </w:p>
    <w:p w14:paraId="1BC03ED8" w14:textId="77777777" w:rsidR="00864082" w:rsidRDefault="00864082" w:rsidP="00864082">
      <w:r>
        <w:t>%     判断150-190</w:t>
      </w:r>
    </w:p>
    <w:p w14:paraId="393795C6" w14:textId="77777777" w:rsidR="00864082" w:rsidRDefault="00864082" w:rsidP="00864082">
      <w:r>
        <w:t xml:space="preserve">    flag3=1;</w:t>
      </w:r>
    </w:p>
    <w:p w14:paraId="24799457" w14:textId="77777777" w:rsidR="00864082" w:rsidRDefault="00864082" w:rsidP="00864082">
      <w:r>
        <w:t xml:space="preserve">    temp1=find(luwenquxian&gt;150);</w:t>
      </w:r>
    </w:p>
    <w:p w14:paraId="673C850D" w14:textId="77777777" w:rsidR="00864082" w:rsidRDefault="00864082" w:rsidP="00864082">
      <w:r>
        <w:t xml:space="preserve">    temp2=find(luwenquxian&gt;190);</w:t>
      </w:r>
    </w:p>
    <w:p w14:paraId="17C92D73" w14:textId="77777777" w:rsidR="00864082" w:rsidRDefault="00864082" w:rsidP="00864082">
      <w:r>
        <w:t xml:space="preserve">    if isempty(temp1) || isempty(temp2)</w:t>
      </w:r>
    </w:p>
    <w:p w14:paraId="1BE15392" w14:textId="77777777" w:rsidR="00864082" w:rsidRDefault="00864082" w:rsidP="00864082">
      <w:r>
        <w:t xml:space="preserve">        flag3=0;</w:t>
      </w:r>
    </w:p>
    <w:p w14:paraId="2E4FC3C2" w14:textId="77777777" w:rsidR="00864082" w:rsidRDefault="00864082" w:rsidP="00864082">
      <w:r>
        <w:t xml:space="preserve">        </w:t>
      </w:r>
    </w:p>
    <w:p w14:paraId="4515BA66" w14:textId="77777777" w:rsidR="00864082" w:rsidRDefault="00864082" w:rsidP="00864082">
      <w:r>
        <w:t xml:space="preserve">    else</w:t>
      </w:r>
    </w:p>
    <w:p w14:paraId="6D9CBB7C" w14:textId="77777777" w:rsidR="00864082" w:rsidRDefault="00864082" w:rsidP="00864082">
      <w:r>
        <w:t xml:space="preserve">        if (temp2(1)-temp1(1))/2&lt;60 || (temp2(1)-temp1(1))/2&gt;120</w:t>
      </w:r>
    </w:p>
    <w:p w14:paraId="30D17B7C" w14:textId="77777777" w:rsidR="00864082" w:rsidRDefault="00864082" w:rsidP="00864082">
      <w:r>
        <w:t xml:space="preserve">            flag3=0;</w:t>
      </w:r>
    </w:p>
    <w:p w14:paraId="6F7B0C33" w14:textId="77777777" w:rsidR="00864082" w:rsidRDefault="00864082" w:rsidP="00864082">
      <w:r>
        <w:t xml:space="preserve">        end</w:t>
      </w:r>
    </w:p>
    <w:p w14:paraId="5502FD0F" w14:textId="4B79E123" w:rsidR="00864082" w:rsidRDefault="00864082" w:rsidP="00864082">
      <w:r>
        <w:t xml:space="preserve">    end</w:t>
      </w:r>
    </w:p>
    <w:p w14:paraId="6EB2F8EB" w14:textId="77777777" w:rsidR="00864082" w:rsidRDefault="00864082" w:rsidP="00864082"/>
    <w:p w14:paraId="630452B8" w14:textId="77777777" w:rsidR="00864082" w:rsidRDefault="00864082" w:rsidP="00864082">
      <w:r>
        <w:t xml:space="preserve">    flag4=1;</w:t>
      </w:r>
    </w:p>
    <w:p w14:paraId="37E646B8" w14:textId="77777777" w:rsidR="00864082" w:rsidRDefault="00864082" w:rsidP="00864082"/>
    <w:p w14:paraId="1833CD93" w14:textId="77777777" w:rsidR="00864082" w:rsidRDefault="00864082" w:rsidP="00864082">
      <w:r>
        <w:t>%     判断斜率</w:t>
      </w:r>
    </w:p>
    <w:p w14:paraId="166233E2" w14:textId="77777777" w:rsidR="00864082" w:rsidRDefault="00864082" w:rsidP="00864082">
      <w:r>
        <w:t xml:space="preserve">    for j=2:length(luwenquxian)</w:t>
      </w:r>
    </w:p>
    <w:p w14:paraId="506D1069" w14:textId="77777777" w:rsidR="00864082" w:rsidRDefault="00864082" w:rsidP="00864082">
      <w:r>
        <w:t xml:space="preserve">        if abs(luwenquxian(j)-luwenquxian(j-1))&gt;1.5</w:t>
      </w:r>
    </w:p>
    <w:p w14:paraId="031B658A" w14:textId="77777777" w:rsidR="00864082" w:rsidRDefault="00864082" w:rsidP="00864082">
      <w:r>
        <w:t xml:space="preserve">            flag4=0;</w:t>
      </w:r>
    </w:p>
    <w:p w14:paraId="4D1306FF" w14:textId="77777777" w:rsidR="00864082" w:rsidRDefault="00864082" w:rsidP="00864082">
      <w:r>
        <w:t xml:space="preserve">            break</w:t>
      </w:r>
    </w:p>
    <w:p w14:paraId="6E003064" w14:textId="77777777" w:rsidR="00864082" w:rsidRDefault="00864082" w:rsidP="00864082">
      <w:r>
        <w:t xml:space="preserve">        end</w:t>
      </w:r>
    </w:p>
    <w:p w14:paraId="184D4F50" w14:textId="77777777" w:rsidR="00864082" w:rsidRDefault="00864082" w:rsidP="00864082">
      <w:r>
        <w:t xml:space="preserve">    end</w:t>
      </w:r>
    </w:p>
    <w:p w14:paraId="68E86197" w14:textId="77777777" w:rsidR="00864082" w:rsidRDefault="00864082" w:rsidP="00864082">
      <w:r>
        <w:t xml:space="preserve">    </w:t>
      </w:r>
    </w:p>
    <w:p w14:paraId="35F4BA2B" w14:textId="77777777" w:rsidR="00864082" w:rsidRDefault="00864082" w:rsidP="00864082"/>
    <w:p w14:paraId="0896D512" w14:textId="77777777" w:rsidR="00864082" w:rsidRDefault="00864082" w:rsidP="00864082">
      <w:r>
        <w:t>% 判断四个旗是否全倒</w:t>
      </w:r>
    </w:p>
    <w:p w14:paraId="1D78D807" w14:textId="77777777" w:rsidR="00864082" w:rsidRDefault="00864082" w:rsidP="00864082">
      <w:r>
        <w:t>if (flag1+flag2+flag3+flag4)==4</w:t>
      </w:r>
    </w:p>
    <w:p w14:paraId="400438C5" w14:textId="77777777" w:rsidR="00864082" w:rsidRDefault="00864082" w:rsidP="00864082">
      <w:r>
        <w:t xml:space="preserve">    area=sum(luwenquxian(temp(1):xuhao)-217);</w:t>
      </w:r>
    </w:p>
    <w:p w14:paraId="7D02A831" w14:textId="77777777" w:rsidR="00864082" w:rsidRDefault="00864082" w:rsidP="00864082">
      <w:r>
        <w:t xml:space="preserve">    </w:t>
      </w:r>
    </w:p>
    <w:p w14:paraId="69FB5CB4" w14:textId="77777777" w:rsidR="00864082" w:rsidRDefault="00864082" w:rsidP="00864082">
      <w:r>
        <w:t>else</w:t>
      </w:r>
    </w:p>
    <w:p w14:paraId="6B205DCC" w14:textId="77777777" w:rsidR="00864082" w:rsidRDefault="00864082" w:rsidP="00864082">
      <w:r>
        <w:t xml:space="preserve">    area=0;</w:t>
      </w:r>
    </w:p>
    <w:p w14:paraId="08DCBD33" w14:textId="1B61C9E0" w:rsidR="00864082" w:rsidRDefault="00864082" w:rsidP="00864082">
      <w:r>
        <w:t>end</w:t>
      </w:r>
    </w:p>
    <w:p w14:paraId="175314DD" w14:textId="77777777" w:rsidR="00864082" w:rsidRDefault="00864082" w:rsidP="00864082">
      <w:r>
        <w:t>end</w:t>
      </w:r>
    </w:p>
    <w:p w14:paraId="05E04C97" w14:textId="1888C1EF" w:rsidR="00864082" w:rsidRDefault="00864082" w:rsidP="00864082">
      <w:r>
        <w:rPr>
          <w:rFonts w:hint="eastAsia"/>
        </w:rPr>
        <w:t>附录</w:t>
      </w:r>
      <w:r>
        <w:t>4: q3qiongju</w:t>
      </w:r>
      <w:r>
        <w:rPr>
          <w:rFonts w:hint="eastAsia"/>
        </w:rPr>
        <w:t>函数</w:t>
      </w:r>
    </w:p>
    <w:p w14:paraId="0C64FA02" w14:textId="77777777" w:rsidR="00864082" w:rsidRDefault="00864082" w:rsidP="00864082">
      <w:r>
        <w:t>result=[];</w:t>
      </w:r>
    </w:p>
    <w:p w14:paraId="18D7D0B5" w14:textId="77777777" w:rsidR="00864082" w:rsidRDefault="00864082" w:rsidP="00864082">
      <w:r>
        <w:t>luwenquxian=zeros(1,2000);</w:t>
      </w:r>
    </w:p>
    <w:p w14:paraId="2A6E6927" w14:textId="77777777" w:rsidR="00864082" w:rsidRDefault="00864082" w:rsidP="00864082">
      <w:r>
        <w:t>area=5000;</w:t>
      </w:r>
    </w:p>
    <w:p w14:paraId="68C4B5E3" w14:textId="77777777" w:rsidR="00864082" w:rsidRDefault="00864082" w:rsidP="00864082">
      <w:r>
        <w:t>a=0;</w:t>
      </w:r>
    </w:p>
    <w:p w14:paraId="5D82B28F" w14:textId="77777777" w:rsidR="00864082" w:rsidRDefault="00864082" w:rsidP="00864082">
      <w:r>
        <w:t>for i=160:0.5:164</w:t>
      </w:r>
    </w:p>
    <w:p w14:paraId="7A0903C5" w14:textId="77777777" w:rsidR="00864082" w:rsidRDefault="00864082" w:rsidP="00864082">
      <w:r>
        <w:t xml:space="preserve">    for j=186:0.5:190</w:t>
      </w:r>
    </w:p>
    <w:p w14:paraId="46E28504" w14:textId="77777777" w:rsidR="00864082" w:rsidRDefault="00864082" w:rsidP="00864082">
      <w:r>
        <w:lastRenderedPageBreak/>
        <w:t xml:space="preserve">        for k=215:0.5:217</w:t>
      </w:r>
    </w:p>
    <w:p w14:paraId="7B15CC62" w14:textId="77777777" w:rsidR="00864082" w:rsidRDefault="00864082" w:rsidP="00864082">
      <w:r>
        <w:t xml:space="preserve">            for m=274:0.5:278</w:t>
      </w:r>
    </w:p>
    <w:p w14:paraId="0E4EB4F4" w14:textId="77777777" w:rsidR="00864082" w:rsidRDefault="00864082" w:rsidP="00864082">
      <w:r>
        <w:t xml:space="preserve">            for n=83:0.5:87</w:t>
      </w:r>
    </w:p>
    <w:p w14:paraId="7C80B719" w14:textId="77777777" w:rsidR="00864082" w:rsidRDefault="00864082" w:rsidP="00864082">
      <w:r>
        <w:t xml:space="preserve">                    if (i==j) || (j==k) || (k==m)</w:t>
      </w:r>
    </w:p>
    <w:p w14:paraId="70FD3EB4" w14:textId="77777777" w:rsidR="00864082" w:rsidRDefault="00864082" w:rsidP="00864082">
      <w:r>
        <w:t xml:space="preserve">                        continue</w:t>
      </w:r>
    </w:p>
    <w:p w14:paraId="3E5B6CB6" w14:textId="77777777" w:rsidR="00864082" w:rsidRDefault="00864082" w:rsidP="00864082">
      <w:r>
        <w:t xml:space="preserve">                    end</w:t>
      </w:r>
    </w:p>
    <w:p w14:paraId="54665C8E" w14:textId="77777777" w:rsidR="00864082" w:rsidRDefault="00864082" w:rsidP="00864082">
      <w:r>
        <w:t xml:space="preserve">                    luwenquxian=luwen(n/60,i,j,k,m,25);</w:t>
      </w:r>
    </w:p>
    <w:p w14:paraId="75F996A3" w14:textId="77777777" w:rsidR="00864082" w:rsidRDefault="00864082" w:rsidP="00864082">
      <w:r>
        <w:t xml:space="preserve">                    if max(luwenquxian)&lt;240</w:t>
      </w:r>
    </w:p>
    <w:p w14:paraId="0314F05E" w14:textId="77777777" w:rsidR="00864082" w:rsidRDefault="00864082" w:rsidP="00864082">
      <w:r>
        <w:t xml:space="preserve">                        continue</w:t>
      </w:r>
    </w:p>
    <w:p w14:paraId="5555F115" w14:textId="77777777" w:rsidR="00864082" w:rsidRDefault="00864082" w:rsidP="00864082">
      <w:r>
        <w:t xml:space="preserve">                    end</w:t>
      </w:r>
    </w:p>
    <w:p w14:paraId="5D0E8F8A" w14:textId="77777777" w:rsidR="00864082" w:rsidRDefault="00864082" w:rsidP="00864082">
      <w:r>
        <w:t xml:space="preserve">                    temp=q3(luwenquxian);</w:t>
      </w:r>
    </w:p>
    <w:p w14:paraId="12A59AF8" w14:textId="77777777" w:rsidR="00864082" w:rsidRDefault="00864082" w:rsidP="00864082">
      <w:r>
        <w:t xml:space="preserve">                    if temp==0</w:t>
      </w:r>
    </w:p>
    <w:p w14:paraId="7636DCE7" w14:textId="77777777" w:rsidR="00864082" w:rsidRDefault="00864082" w:rsidP="00864082">
      <w:r>
        <w:t xml:space="preserve">                        continue</w:t>
      </w:r>
    </w:p>
    <w:p w14:paraId="31C58EB1" w14:textId="77777777" w:rsidR="00864082" w:rsidRDefault="00864082" w:rsidP="00864082">
      <w:r>
        <w:t xml:space="preserve">                    end</w:t>
      </w:r>
    </w:p>
    <w:p w14:paraId="02FFF10C" w14:textId="77777777" w:rsidR="00864082" w:rsidRDefault="00864082" w:rsidP="00864082">
      <w:r>
        <w:t xml:space="preserve">                    </w:t>
      </w:r>
    </w:p>
    <w:p w14:paraId="2FCF1D8C" w14:textId="77777777" w:rsidR="00864082" w:rsidRDefault="00864082" w:rsidP="00864082">
      <w:r>
        <w:t xml:space="preserve">                    if temp&lt;area </w:t>
      </w:r>
    </w:p>
    <w:p w14:paraId="37AD4294" w14:textId="77777777" w:rsidR="00864082" w:rsidRDefault="00864082" w:rsidP="00864082">
      <w:r>
        <w:t xml:space="preserve">                        area=temp;</w:t>
      </w:r>
    </w:p>
    <w:p w14:paraId="0CDFF386" w14:textId="77777777" w:rsidR="00864082" w:rsidRDefault="00864082" w:rsidP="00864082">
      <w:r>
        <w:t xml:space="preserve">                        result=[i,j,k,m,n];</w:t>
      </w:r>
    </w:p>
    <w:p w14:paraId="068E014C" w14:textId="77777777" w:rsidR="00864082" w:rsidRDefault="00864082" w:rsidP="00864082">
      <w:r>
        <w:t xml:space="preserve">                        a=a+1;</w:t>
      </w:r>
    </w:p>
    <w:p w14:paraId="10D47B22" w14:textId="77777777" w:rsidR="00864082" w:rsidRDefault="00864082" w:rsidP="00864082">
      <w:r>
        <w:t xml:space="preserve">                    end</w:t>
      </w:r>
    </w:p>
    <w:p w14:paraId="42847582" w14:textId="77777777" w:rsidR="00864082" w:rsidRDefault="00864082" w:rsidP="00864082">
      <w:r>
        <w:t xml:space="preserve">                end</w:t>
      </w:r>
    </w:p>
    <w:p w14:paraId="6E9CD1DE" w14:textId="77777777" w:rsidR="00864082" w:rsidRDefault="00864082" w:rsidP="00864082">
      <w:r>
        <w:t xml:space="preserve">            end</w:t>
      </w:r>
    </w:p>
    <w:p w14:paraId="112C2318" w14:textId="77777777" w:rsidR="00864082" w:rsidRDefault="00864082" w:rsidP="00864082">
      <w:r>
        <w:t xml:space="preserve">        end</w:t>
      </w:r>
    </w:p>
    <w:p w14:paraId="654B037E" w14:textId="77777777" w:rsidR="00864082" w:rsidRDefault="00864082" w:rsidP="00864082">
      <w:r>
        <w:t xml:space="preserve">    end</w:t>
      </w:r>
    </w:p>
    <w:p w14:paraId="09D1E652" w14:textId="77777777" w:rsidR="00864082" w:rsidRDefault="00864082" w:rsidP="00864082">
      <w:r>
        <w:t>end</w:t>
      </w:r>
    </w:p>
    <w:p w14:paraId="547DA0B2" w14:textId="77777777" w:rsidR="00864082" w:rsidRDefault="00864082" w:rsidP="00864082">
      <w:r>
        <w:t>S=0.5*area;</w:t>
      </w:r>
    </w:p>
    <w:p w14:paraId="6E581E57" w14:textId="461E4C30" w:rsidR="00864082" w:rsidRDefault="00864082" w:rsidP="006F4145">
      <w:r>
        <w:rPr>
          <w:rFonts w:hint="eastAsia"/>
        </w:rPr>
        <w:t>附录5：q</w:t>
      </w:r>
      <w:r>
        <w:t>4</w:t>
      </w:r>
      <w:r>
        <w:rPr>
          <w:rFonts w:hint="eastAsia"/>
        </w:rPr>
        <w:t>函数</w:t>
      </w:r>
    </w:p>
    <w:p w14:paraId="0E437761" w14:textId="77777777" w:rsidR="00864082" w:rsidRDefault="00864082" w:rsidP="00864082">
      <w:r>
        <w:t>function [duichen] = q4(luwenquxian)</w:t>
      </w:r>
    </w:p>
    <w:p w14:paraId="4D478128" w14:textId="77777777" w:rsidR="00864082" w:rsidRDefault="00864082" w:rsidP="00864082">
      <w:r>
        <w:t>%UNTITLED5 此处显示有关此函数的摘要</w:t>
      </w:r>
    </w:p>
    <w:p w14:paraId="4B32A8DB" w14:textId="77777777" w:rsidR="00864082" w:rsidRDefault="00864082" w:rsidP="00864082">
      <w:r>
        <w:t>%   此处显示详细说明</w:t>
      </w:r>
    </w:p>
    <w:p w14:paraId="7184C4C7" w14:textId="77777777" w:rsidR="00864082" w:rsidRDefault="00864082" w:rsidP="00864082"/>
    <w:p w14:paraId="0D7E03BA" w14:textId="77777777" w:rsidR="00864082" w:rsidRDefault="00864082" w:rsidP="00864082">
      <w:r>
        <w:t xml:space="preserve">   </w:t>
      </w:r>
    </w:p>
    <w:p w14:paraId="3661ACBF" w14:textId="77777777" w:rsidR="00864082" w:rsidRDefault="00864082" w:rsidP="00864082">
      <w:r>
        <w:t xml:space="preserve">% </w:t>
      </w:r>
    </w:p>
    <w:p w14:paraId="5C2CDB60" w14:textId="77777777" w:rsidR="00864082" w:rsidRDefault="00864082" w:rsidP="00864082">
      <w:r>
        <w:t>% %   判断峰值温度</w:t>
      </w:r>
    </w:p>
    <w:p w14:paraId="3FE8D05C" w14:textId="77777777" w:rsidR="00864082" w:rsidRDefault="00864082" w:rsidP="00864082">
      <w:r>
        <w:t>flag1=1;</w:t>
      </w:r>
    </w:p>
    <w:p w14:paraId="618E3522" w14:textId="77777777" w:rsidR="00864082" w:rsidRDefault="00864082" w:rsidP="00864082">
      <w:r>
        <w:t xml:space="preserve">    if max(luwenquxian)&gt;250 || max(luwenquxian)&lt;240</w:t>
      </w:r>
    </w:p>
    <w:p w14:paraId="27993FC8" w14:textId="77777777" w:rsidR="00864082" w:rsidRDefault="00864082" w:rsidP="00864082">
      <w:r>
        <w:t xml:space="preserve">        flag1=0;</w:t>
      </w:r>
    </w:p>
    <w:p w14:paraId="3D309ABF" w14:textId="77777777" w:rsidR="00864082" w:rsidRDefault="00864082" w:rsidP="00864082">
      <w:r>
        <w:t xml:space="preserve">    end</w:t>
      </w:r>
    </w:p>
    <w:p w14:paraId="0CAD68FB" w14:textId="77777777" w:rsidR="00864082" w:rsidRDefault="00864082" w:rsidP="00864082">
      <w:r>
        <w:t xml:space="preserve">     flag2=1;</w:t>
      </w:r>
    </w:p>
    <w:p w14:paraId="73A1259E" w14:textId="77777777" w:rsidR="00864082" w:rsidRDefault="00864082" w:rsidP="00864082">
      <w:r>
        <w:t>%    判断大于217</w:t>
      </w:r>
    </w:p>
    <w:p w14:paraId="082D26B2" w14:textId="77777777" w:rsidR="00864082" w:rsidRDefault="00864082" w:rsidP="00864082">
      <w:r>
        <w:t xml:space="preserve">    temp=find(luwenquxian&gt;217);</w:t>
      </w:r>
    </w:p>
    <w:p w14:paraId="47323DBA" w14:textId="77777777" w:rsidR="00864082" w:rsidRDefault="00864082" w:rsidP="00864082">
      <w:r>
        <w:t xml:space="preserve">    zuidazhi=max(luwenquxian);</w:t>
      </w:r>
    </w:p>
    <w:p w14:paraId="6D76D1D9" w14:textId="77777777" w:rsidR="00864082" w:rsidRDefault="00864082" w:rsidP="00864082">
      <w:r>
        <w:t xml:space="preserve">    xuhao=find(luwenquxian==zuidazhi);</w:t>
      </w:r>
    </w:p>
    <w:p w14:paraId="025D6467" w14:textId="77777777" w:rsidR="00864082" w:rsidRDefault="00864082" w:rsidP="00864082">
      <w:r>
        <w:t xml:space="preserve">    time=0;</w:t>
      </w:r>
    </w:p>
    <w:p w14:paraId="53E16C8D" w14:textId="77777777" w:rsidR="00864082" w:rsidRDefault="00864082" w:rsidP="00864082">
      <w:r>
        <w:lastRenderedPageBreak/>
        <w:t xml:space="preserve">    if isempty(temp)</w:t>
      </w:r>
    </w:p>
    <w:p w14:paraId="0A0E52B7" w14:textId="77777777" w:rsidR="00864082" w:rsidRDefault="00864082" w:rsidP="00864082">
      <w:r>
        <w:t xml:space="preserve">        flag2=0;</w:t>
      </w:r>
    </w:p>
    <w:p w14:paraId="6287F9C4" w14:textId="77777777" w:rsidR="00864082" w:rsidRDefault="00864082" w:rsidP="00864082">
      <w:r>
        <w:t xml:space="preserve">       </w:t>
      </w:r>
    </w:p>
    <w:p w14:paraId="1585B264" w14:textId="77777777" w:rsidR="00864082" w:rsidRDefault="00864082" w:rsidP="00864082">
      <w:r>
        <w:t xml:space="preserve">    end</w:t>
      </w:r>
    </w:p>
    <w:p w14:paraId="4519662B" w14:textId="77777777" w:rsidR="00864082" w:rsidRDefault="00864082" w:rsidP="00864082">
      <w:r>
        <w:t xml:space="preserve"> </w:t>
      </w:r>
    </w:p>
    <w:p w14:paraId="7A71502A" w14:textId="77777777" w:rsidR="00864082" w:rsidRDefault="00864082" w:rsidP="00864082">
      <w:r>
        <w:t xml:space="preserve">        time=(xuhao-temp(1))*0.5+(temp(end)-xuhao)*0.1;</w:t>
      </w:r>
    </w:p>
    <w:p w14:paraId="681D6593" w14:textId="77777777" w:rsidR="00864082" w:rsidRDefault="00864082" w:rsidP="00864082">
      <w:r>
        <w:t xml:space="preserve">        </w:t>
      </w:r>
    </w:p>
    <w:p w14:paraId="4ACE9E3B" w14:textId="77777777" w:rsidR="00864082" w:rsidRDefault="00864082" w:rsidP="00864082">
      <w:r>
        <w:t xml:space="preserve">        if time&lt;40 </w:t>
      </w:r>
    </w:p>
    <w:p w14:paraId="73991180" w14:textId="77777777" w:rsidR="00864082" w:rsidRDefault="00864082" w:rsidP="00864082">
      <w:r>
        <w:t xml:space="preserve">            flag2=0;</w:t>
      </w:r>
    </w:p>
    <w:p w14:paraId="5241540F" w14:textId="77777777" w:rsidR="00864082" w:rsidRDefault="00864082" w:rsidP="00864082">
      <w:r>
        <w:t xml:space="preserve">        end</w:t>
      </w:r>
    </w:p>
    <w:p w14:paraId="2F42A754" w14:textId="77777777" w:rsidR="00864082" w:rsidRDefault="00864082" w:rsidP="00864082">
      <w:r>
        <w:t xml:space="preserve">        if time&gt;90</w:t>
      </w:r>
    </w:p>
    <w:p w14:paraId="2B1A203A" w14:textId="77777777" w:rsidR="00864082" w:rsidRDefault="00864082" w:rsidP="00864082">
      <w:r>
        <w:t xml:space="preserve">            flag2=0;</w:t>
      </w:r>
    </w:p>
    <w:p w14:paraId="24531B54" w14:textId="77777777" w:rsidR="00864082" w:rsidRDefault="00864082" w:rsidP="00864082">
      <w:r>
        <w:t xml:space="preserve">        end</w:t>
      </w:r>
    </w:p>
    <w:p w14:paraId="234C1938" w14:textId="77777777" w:rsidR="00864082" w:rsidRDefault="00864082" w:rsidP="00864082">
      <w:r>
        <w:t xml:space="preserve">   </w:t>
      </w:r>
    </w:p>
    <w:p w14:paraId="3970398F" w14:textId="77777777" w:rsidR="00864082" w:rsidRDefault="00864082" w:rsidP="00864082"/>
    <w:p w14:paraId="215CEFFA" w14:textId="77777777" w:rsidR="00864082" w:rsidRDefault="00864082" w:rsidP="00864082"/>
    <w:p w14:paraId="056F192C" w14:textId="77777777" w:rsidR="00864082" w:rsidRDefault="00864082" w:rsidP="00864082">
      <w:r>
        <w:t xml:space="preserve">   </w:t>
      </w:r>
    </w:p>
    <w:p w14:paraId="12256E2D" w14:textId="77777777" w:rsidR="00864082" w:rsidRDefault="00864082" w:rsidP="00864082">
      <w:r>
        <w:t>%     判断150-190</w:t>
      </w:r>
    </w:p>
    <w:p w14:paraId="410068DF" w14:textId="77777777" w:rsidR="00864082" w:rsidRDefault="00864082" w:rsidP="00864082">
      <w:r>
        <w:t xml:space="preserve">    flag3=1;</w:t>
      </w:r>
    </w:p>
    <w:p w14:paraId="47C41983" w14:textId="77777777" w:rsidR="00864082" w:rsidRDefault="00864082" w:rsidP="00864082">
      <w:r>
        <w:t xml:space="preserve">    temp1=find(luwenquxian&gt;150);</w:t>
      </w:r>
    </w:p>
    <w:p w14:paraId="4913A303" w14:textId="77777777" w:rsidR="00864082" w:rsidRDefault="00864082" w:rsidP="00864082">
      <w:r>
        <w:t xml:space="preserve">    temp2=find(luwenquxian&gt;190);</w:t>
      </w:r>
    </w:p>
    <w:p w14:paraId="11617D90" w14:textId="77777777" w:rsidR="00864082" w:rsidRDefault="00864082" w:rsidP="00864082">
      <w:r>
        <w:t xml:space="preserve">    if isempty(temp1) || isempty(temp2)</w:t>
      </w:r>
    </w:p>
    <w:p w14:paraId="641ABE20" w14:textId="77777777" w:rsidR="00864082" w:rsidRDefault="00864082" w:rsidP="00864082">
      <w:r>
        <w:t xml:space="preserve">        flag3=0;</w:t>
      </w:r>
    </w:p>
    <w:p w14:paraId="70FCB008" w14:textId="77777777" w:rsidR="00864082" w:rsidRDefault="00864082" w:rsidP="00864082">
      <w:r>
        <w:t xml:space="preserve">        </w:t>
      </w:r>
    </w:p>
    <w:p w14:paraId="28FA1E04" w14:textId="77777777" w:rsidR="00864082" w:rsidRDefault="00864082" w:rsidP="00864082">
      <w:r>
        <w:t xml:space="preserve">    else</w:t>
      </w:r>
    </w:p>
    <w:p w14:paraId="1E5E43B7" w14:textId="77777777" w:rsidR="00864082" w:rsidRDefault="00864082" w:rsidP="00864082">
      <w:r>
        <w:t xml:space="preserve">        if (temp2(1)-temp1(1))/2&lt;60 || (temp2(1)-temp1(1))/2&gt;120</w:t>
      </w:r>
    </w:p>
    <w:p w14:paraId="2158892A" w14:textId="77777777" w:rsidR="00864082" w:rsidRDefault="00864082" w:rsidP="00864082">
      <w:r>
        <w:t xml:space="preserve">            flag3=0;</w:t>
      </w:r>
    </w:p>
    <w:p w14:paraId="5C92E740" w14:textId="77777777" w:rsidR="00864082" w:rsidRDefault="00864082" w:rsidP="00864082">
      <w:r>
        <w:t xml:space="preserve">        end</w:t>
      </w:r>
    </w:p>
    <w:p w14:paraId="0D366E63" w14:textId="66DCA807" w:rsidR="00864082" w:rsidRDefault="00864082" w:rsidP="00864082">
      <w:r>
        <w:t xml:space="preserve">    end</w:t>
      </w:r>
    </w:p>
    <w:p w14:paraId="7C358415" w14:textId="77777777" w:rsidR="00864082" w:rsidRDefault="00864082" w:rsidP="00864082">
      <w:r>
        <w:t xml:space="preserve">    flag4=1;</w:t>
      </w:r>
    </w:p>
    <w:p w14:paraId="2C191BB5" w14:textId="77777777" w:rsidR="00864082" w:rsidRDefault="00864082" w:rsidP="00864082"/>
    <w:p w14:paraId="5A48AED1" w14:textId="77777777" w:rsidR="00864082" w:rsidRDefault="00864082" w:rsidP="00864082">
      <w:r>
        <w:t>%     判断斜率</w:t>
      </w:r>
    </w:p>
    <w:p w14:paraId="31676D61" w14:textId="77777777" w:rsidR="00864082" w:rsidRDefault="00864082" w:rsidP="00864082">
      <w:r>
        <w:t xml:space="preserve">    for j=2:length(luwenquxian)</w:t>
      </w:r>
    </w:p>
    <w:p w14:paraId="67DBF9D4" w14:textId="77777777" w:rsidR="00864082" w:rsidRDefault="00864082" w:rsidP="00864082">
      <w:r>
        <w:t xml:space="preserve">        if abs(luwenquxian(j)-luwenquxian(j-1))&gt;1.5</w:t>
      </w:r>
    </w:p>
    <w:p w14:paraId="7D0C20D0" w14:textId="77777777" w:rsidR="00864082" w:rsidRDefault="00864082" w:rsidP="00864082">
      <w:r>
        <w:t xml:space="preserve">            flag4=0;</w:t>
      </w:r>
    </w:p>
    <w:p w14:paraId="5553D3DB" w14:textId="77777777" w:rsidR="00864082" w:rsidRDefault="00864082" w:rsidP="00864082">
      <w:r>
        <w:t xml:space="preserve">            break</w:t>
      </w:r>
    </w:p>
    <w:p w14:paraId="0BF361FC" w14:textId="77777777" w:rsidR="00864082" w:rsidRDefault="00864082" w:rsidP="00864082">
      <w:r>
        <w:t xml:space="preserve">        end</w:t>
      </w:r>
    </w:p>
    <w:p w14:paraId="1302C9D4" w14:textId="77777777" w:rsidR="00864082" w:rsidRDefault="00864082" w:rsidP="00864082">
      <w:r>
        <w:t xml:space="preserve">    end</w:t>
      </w:r>
    </w:p>
    <w:p w14:paraId="6D059637" w14:textId="77777777" w:rsidR="00864082" w:rsidRDefault="00864082" w:rsidP="00864082">
      <w:r>
        <w:t xml:space="preserve">     </w:t>
      </w:r>
    </w:p>
    <w:p w14:paraId="0A60B1C5" w14:textId="77777777" w:rsidR="00864082" w:rsidRDefault="00864082" w:rsidP="00864082"/>
    <w:p w14:paraId="3A909AB9" w14:textId="77777777" w:rsidR="00864082" w:rsidRDefault="00864082" w:rsidP="00864082">
      <w:r>
        <w:t>% 判断四个旗是否全倒</w:t>
      </w:r>
    </w:p>
    <w:p w14:paraId="588C81F9" w14:textId="77777777" w:rsidR="00864082" w:rsidRDefault="00864082" w:rsidP="00864082">
      <w:r>
        <w:t>if (flag1+flag2+flag3+flag4)==4</w:t>
      </w:r>
    </w:p>
    <w:p w14:paraId="21631456" w14:textId="77777777" w:rsidR="00864082" w:rsidRDefault="00864082" w:rsidP="00864082">
      <w:r>
        <w:t xml:space="preserve">    duichen=abs(sum(luwenquxian(temp(1):xuhao)-217)-sum(luwenquxian(xuhao:5:temp(end))-217));</w:t>
      </w:r>
    </w:p>
    <w:p w14:paraId="710FE9C7" w14:textId="77777777" w:rsidR="00864082" w:rsidRDefault="00864082" w:rsidP="00864082">
      <w:r>
        <w:lastRenderedPageBreak/>
        <w:t>else</w:t>
      </w:r>
    </w:p>
    <w:p w14:paraId="0A885C86" w14:textId="77777777" w:rsidR="00864082" w:rsidRDefault="00864082" w:rsidP="00864082">
      <w:r>
        <w:t xml:space="preserve">    duichen=10000000;</w:t>
      </w:r>
    </w:p>
    <w:p w14:paraId="6A4F69D2" w14:textId="4FBA1120" w:rsidR="00864082" w:rsidRDefault="00864082" w:rsidP="00864082">
      <w:r>
        <w:t>end</w:t>
      </w:r>
    </w:p>
    <w:p w14:paraId="039B7A81" w14:textId="77777777" w:rsidR="00864082" w:rsidRDefault="00864082" w:rsidP="00864082">
      <w:r>
        <w:t>end</w:t>
      </w:r>
    </w:p>
    <w:p w14:paraId="135DA22F" w14:textId="77777777" w:rsidR="00864082" w:rsidRPr="006F4145" w:rsidRDefault="00864082" w:rsidP="006F4145"/>
    <w:p w14:paraId="0118D255" w14:textId="63D667C3" w:rsidR="006F4145" w:rsidRPr="006F4145" w:rsidRDefault="00864082" w:rsidP="006F4145">
      <w:r>
        <w:rPr>
          <w:rFonts w:hint="eastAsia"/>
        </w:rPr>
        <w:t>附录6：q</w:t>
      </w:r>
      <w:r>
        <w:t>4qiongju</w:t>
      </w:r>
      <w:r>
        <w:rPr>
          <w:rFonts w:hint="eastAsia"/>
        </w:rPr>
        <w:t>函数</w:t>
      </w:r>
    </w:p>
    <w:p w14:paraId="1507550A"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result=[];</w:t>
      </w:r>
    </w:p>
    <w:p w14:paraId="5556135C"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duichen=10000000;</w:t>
      </w:r>
    </w:p>
    <w:p w14:paraId="62318923"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a=0;</w:t>
      </w:r>
    </w:p>
    <w:p w14:paraId="2166DFF4"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luwenquxian=zeros(1,2000);</w:t>
      </w:r>
    </w:p>
    <w:p w14:paraId="02AA5E20"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for i=164:0.5:168</w:t>
      </w:r>
    </w:p>
    <w:p w14:paraId="5CE993DE"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for j=186:0.5:190</w:t>
      </w:r>
    </w:p>
    <w:p w14:paraId="07DA85DE"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for k=213:0.5:217</w:t>
      </w:r>
    </w:p>
    <w:p w14:paraId="654E5470"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for m=275:0.5:279</w:t>
      </w:r>
    </w:p>
    <w:p w14:paraId="090A2EC6"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for n=85:0.5:89</w:t>
      </w:r>
    </w:p>
    <w:p w14:paraId="66B10C7D"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if (i==j) || (j==k) || (k==m)</w:t>
      </w:r>
    </w:p>
    <w:p w14:paraId="3138F7D8"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continue</w:t>
      </w:r>
    </w:p>
    <w:p w14:paraId="7188EA8A"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end</w:t>
      </w:r>
    </w:p>
    <w:p w14:paraId="2C9A9E81"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luwenquxian=luwen(n/60,i,j,k,m,25);</w:t>
      </w:r>
    </w:p>
    <w:p w14:paraId="42BF83C5"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if max(luwenquxian)&lt;240</w:t>
      </w:r>
    </w:p>
    <w:p w14:paraId="482EEC4A"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continue</w:t>
      </w:r>
    </w:p>
    <w:p w14:paraId="4B2BB6E9"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end</w:t>
      </w:r>
    </w:p>
    <w:p w14:paraId="6714F54A"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temp=q4(luwenquxian);</w:t>
      </w:r>
    </w:p>
    <w:p w14:paraId="2A130042"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if temp&gt;=10000000</w:t>
      </w:r>
    </w:p>
    <w:p w14:paraId="35FDBECA"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continue</w:t>
      </w:r>
    </w:p>
    <w:p w14:paraId="628D2AEA"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end</w:t>
      </w:r>
    </w:p>
    <w:p w14:paraId="5CB4438C"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w:t>
      </w:r>
    </w:p>
    <w:p w14:paraId="0A904B52"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if temp&lt;duichen </w:t>
      </w:r>
    </w:p>
    <w:p w14:paraId="5CA64D1F"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duichen=temp;</w:t>
      </w:r>
    </w:p>
    <w:p w14:paraId="72E99146"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result=[i,j,k,m,n];</w:t>
      </w:r>
    </w:p>
    <w:p w14:paraId="057723AB"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a=a+1;</w:t>
      </w:r>
    </w:p>
    <w:p w14:paraId="46A006B3"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end</w:t>
      </w:r>
    </w:p>
    <w:p w14:paraId="042DE7FC"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end</w:t>
      </w:r>
    </w:p>
    <w:p w14:paraId="702951B0"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end</w:t>
      </w:r>
    </w:p>
    <w:p w14:paraId="7C2FAE0B"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end</w:t>
      </w:r>
    </w:p>
    <w:p w14:paraId="4C34C56B"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 xml:space="preserve">    end</w:t>
      </w:r>
    </w:p>
    <w:p w14:paraId="1F868997" w14:textId="77777777" w:rsidR="00864082" w:rsidRPr="00864082" w:rsidRDefault="00864082" w:rsidP="00864082">
      <w:pPr>
        <w:jc w:val="left"/>
        <w:rPr>
          <w:rFonts w:eastAsiaTheme="minorHAnsi"/>
          <w:color w:val="000000" w:themeColor="text1"/>
          <w:szCs w:val="21"/>
        </w:rPr>
      </w:pPr>
      <w:r w:rsidRPr="00864082">
        <w:rPr>
          <w:rFonts w:eastAsiaTheme="minorHAnsi"/>
          <w:color w:val="000000" w:themeColor="text1"/>
          <w:szCs w:val="21"/>
        </w:rPr>
        <w:t>end</w:t>
      </w:r>
    </w:p>
    <w:p w14:paraId="45B50038" w14:textId="07593908" w:rsidR="00AD48CD" w:rsidRPr="004A1369" w:rsidRDefault="00864082" w:rsidP="00864082">
      <w:pPr>
        <w:jc w:val="left"/>
        <w:rPr>
          <w:rFonts w:eastAsiaTheme="minorHAnsi"/>
          <w:color w:val="000000" w:themeColor="text1"/>
          <w:szCs w:val="21"/>
        </w:rPr>
      </w:pPr>
      <w:r w:rsidRPr="00864082">
        <w:rPr>
          <w:rFonts w:eastAsiaTheme="minorHAnsi"/>
          <w:color w:val="000000" w:themeColor="text1"/>
          <w:szCs w:val="21"/>
        </w:rPr>
        <w:t>S=0.5*duichen;</w:t>
      </w:r>
    </w:p>
    <w:sectPr w:rsidR="00AD48CD" w:rsidRPr="004A1369">
      <w:footerReference w:type="default" r:id="rId19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611F0D" w14:textId="77777777" w:rsidR="007A142C" w:rsidRDefault="007A142C">
      <w:r>
        <w:separator/>
      </w:r>
    </w:p>
  </w:endnote>
  <w:endnote w:type="continuationSeparator" w:id="0">
    <w:p w14:paraId="2995917C" w14:textId="77777777" w:rsidR="007A142C" w:rsidRDefault="007A14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72465196"/>
    </w:sdtPr>
    <w:sdtContent>
      <w:p w14:paraId="5203AA0B" w14:textId="77777777" w:rsidR="005162D5" w:rsidRDefault="005162D5">
        <w:pPr>
          <w:pStyle w:val="a4"/>
          <w:jc w:val="center"/>
        </w:pPr>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rPr>
          <w:fldChar w:fldCharType="end"/>
        </w:r>
      </w:p>
    </w:sdtContent>
  </w:sdt>
  <w:p w14:paraId="719F4E45" w14:textId="77777777" w:rsidR="005162D5" w:rsidRDefault="005162D5">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696E43" w14:textId="77777777" w:rsidR="007A142C" w:rsidRDefault="007A142C">
      <w:r>
        <w:separator/>
      </w:r>
    </w:p>
  </w:footnote>
  <w:footnote w:type="continuationSeparator" w:id="0">
    <w:p w14:paraId="579946A5" w14:textId="77777777" w:rsidR="007A142C" w:rsidRDefault="007A142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F51D47"/>
    <w:multiLevelType w:val="hybridMultilevel"/>
    <w:tmpl w:val="BECAC5C0"/>
    <w:lvl w:ilvl="0" w:tplc="AB8E0E1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9E887C"/>
    <w:multiLevelType w:val="singleLevel"/>
    <w:tmpl w:val="049E887C"/>
    <w:lvl w:ilvl="0">
      <w:start w:val="6"/>
      <w:numFmt w:val="chineseCounting"/>
      <w:suff w:val="nothing"/>
      <w:lvlText w:val="%1、"/>
      <w:lvlJc w:val="left"/>
      <w:rPr>
        <w:rFonts w:hint="eastAsia"/>
      </w:rPr>
    </w:lvl>
  </w:abstractNum>
  <w:abstractNum w:abstractNumId="2" w15:restartNumberingAfterBreak="0">
    <w:nsid w:val="5D2D4196"/>
    <w:multiLevelType w:val="hybridMultilevel"/>
    <w:tmpl w:val="8F02CC50"/>
    <w:lvl w:ilvl="0" w:tplc="81B4392A">
      <w:start w:val="1"/>
      <w:numFmt w:val="decimal"/>
      <w:lvlText w:val="（%1）"/>
      <w:lvlJc w:val="left"/>
      <w:pPr>
        <w:ind w:left="720" w:hanging="720"/>
      </w:pPr>
      <w:rPr>
        <w:rFonts w:asciiTheme="minorHAnsi" w:eastAsiaTheme="minorEastAsia"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6191D37"/>
    <w:multiLevelType w:val="hybridMultilevel"/>
    <w:tmpl w:val="8EF23E0A"/>
    <w:lvl w:ilvl="0" w:tplc="2AAA4A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1D300C0"/>
    <w:multiLevelType w:val="hybridMultilevel"/>
    <w:tmpl w:val="D0CE1688"/>
    <w:lvl w:ilvl="0" w:tplc="2AAA4A1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3097245"/>
    <w:multiLevelType w:val="hybridMultilevel"/>
    <w:tmpl w:val="4F084C0C"/>
    <w:lvl w:ilvl="0" w:tplc="C0B46A0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75D11FC4"/>
    <w:multiLevelType w:val="multilevel"/>
    <w:tmpl w:val="75D11FC4"/>
    <w:lvl w:ilvl="0">
      <w:start w:val="1"/>
      <w:numFmt w:val="japaneseCounting"/>
      <w:lvlText w:val="%1、"/>
      <w:lvlJc w:val="left"/>
      <w:pPr>
        <w:ind w:left="624" w:hanging="624"/>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7CD12ED2"/>
    <w:multiLevelType w:val="hybridMultilevel"/>
    <w:tmpl w:val="28767968"/>
    <w:lvl w:ilvl="0" w:tplc="FB88244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
  </w:num>
  <w:num w:numId="3">
    <w:abstractNumId w:val="5"/>
  </w:num>
  <w:num w:numId="4">
    <w:abstractNumId w:val="2"/>
  </w:num>
  <w:num w:numId="5">
    <w:abstractNumId w:val="7"/>
  </w:num>
  <w:num w:numId="6">
    <w:abstractNumId w:val="0"/>
  </w:num>
  <w:num w:numId="7">
    <w:abstractNumId w:val="3"/>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bordersDoNotSurroundHeader/>
  <w:bordersDoNotSurroundFooter/>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2DC4"/>
    <w:rsid w:val="00005667"/>
    <w:rsid w:val="00061554"/>
    <w:rsid w:val="00097172"/>
    <w:rsid w:val="000A48A0"/>
    <w:rsid w:val="000A6613"/>
    <w:rsid w:val="000C3FAE"/>
    <w:rsid w:val="000D52D1"/>
    <w:rsid w:val="000F008F"/>
    <w:rsid w:val="000F06AF"/>
    <w:rsid w:val="0012312E"/>
    <w:rsid w:val="00137DF3"/>
    <w:rsid w:val="00143060"/>
    <w:rsid w:val="00157AB9"/>
    <w:rsid w:val="00172A27"/>
    <w:rsid w:val="0019776B"/>
    <w:rsid w:val="001C30A4"/>
    <w:rsid w:val="001C644E"/>
    <w:rsid w:val="001D31C0"/>
    <w:rsid w:val="001D363B"/>
    <w:rsid w:val="001E4972"/>
    <w:rsid w:val="001F6CB3"/>
    <w:rsid w:val="001F785A"/>
    <w:rsid w:val="00200806"/>
    <w:rsid w:val="00217DDF"/>
    <w:rsid w:val="00232851"/>
    <w:rsid w:val="00240629"/>
    <w:rsid w:val="00274417"/>
    <w:rsid w:val="00276E57"/>
    <w:rsid w:val="003301E2"/>
    <w:rsid w:val="00362C82"/>
    <w:rsid w:val="0039067E"/>
    <w:rsid w:val="0039118B"/>
    <w:rsid w:val="003D37FD"/>
    <w:rsid w:val="004041AA"/>
    <w:rsid w:val="004130B3"/>
    <w:rsid w:val="00431EE7"/>
    <w:rsid w:val="004469B2"/>
    <w:rsid w:val="00462610"/>
    <w:rsid w:val="004777B4"/>
    <w:rsid w:val="004905F5"/>
    <w:rsid w:val="0049159A"/>
    <w:rsid w:val="004A1369"/>
    <w:rsid w:val="004B0E15"/>
    <w:rsid w:val="005162D5"/>
    <w:rsid w:val="005411E6"/>
    <w:rsid w:val="00542BC4"/>
    <w:rsid w:val="0059439D"/>
    <w:rsid w:val="005C3040"/>
    <w:rsid w:val="005C556C"/>
    <w:rsid w:val="005C57BF"/>
    <w:rsid w:val="00612AAD"/>
    <w:rsid w:val="00621459"/>
    <w:rsid w:val="00676F01"/>
    <w:rsid w:val="00680BCB"/>
    <w:rsid w:val="0069430D"/>
    <w:rsid w:val="006E4399"/>
    <w:rsid w:val="006F4145"/>
    <w:rsid w:val="006F690B"/>
    <w:rsid w:val="007048CE"/>
    <w:rsid w:val="00714064"/>
    <w:rsid w:val="00737DFF"/>
    <w:rsid w:val="00747086"/>
    <w:rsid w:val="00750450"/>
    <w:rsid w:val="007A142C"/>
    <w:rsid w:val="007F6F3F"/>
    <w:rsid w:val="0084297B"/>
    <w:rsid w:val="00864082"/>
    <w:rsid w:val="00872041"/>
    <w:rsid w:val="00875056"/>
    <w:rsid w:val="008966D9"/>
    <w:rsid w:val="008C44C5"/>
    <w:rsid w:val="008F5F03"/>
    <w:rsid w:val="0090635D"/>
    <w:rsid w:val="00921A95"/>
    <w:rsid w:val="00956383"/>
    <w:rsid w:val="00964FF0"/>
    <w:rsid w:val="00972243"/>
    <w:rsid w:val="00976991"/>
    <w:rsid w:val="00987E70"/>
    <w:rsid w:val="009B3C4D"/>
    <w:rsid w:val="009C5F17"/>
    <w:rsid w:val="009D0DFB"/>
    <w:rsid w:val="009F72D8"/>
    <w:rsid w:val="00A26C81"/>
    <w:rsid w:val="00A41BF3"/>
    <w:rsid w:val="00A64D96"/>
    <w:rsid w:val="00AA0BCC"/>
    <w:rsid w:val="00AA2778"/>
    <w:rsid w:val="00AA2F22"/>
    <w:rsid w:val="00AB2A66"/>
    <w:rsid w:val="00AD48CD"/>
    <w:rsid w:val="00AE0ED4"/>
    <w:rsid w:val="00B01E3B"/>
    <w:rsid w:val="00B5629B"/>
    <w:rsid w:val="00B61308"/>
    <w:rsid w:val="00B739A2"/>
    <w:rsid w:val="00B86F4D"/>
    <w:rsid w:val="00BB4B6A"/>
    <w:rsid w:val="00BC2647"/>
    <w:rsid w:val="00BC39A1"/>
    <w:rsid w:val="00BE0042"/>
    <w:rsid w:val="00C431A5"/>
    <w:rsid w:val="00C5163F"/>
    <w:rsid w:val="00C75FCB"/>
    <w:rsid w:val="00C874DE"/>
    <w:rsid w:val="00CB1775"/>
    <w:rsid w:val="00CC4641"/>
    <w:rsid w:val="00CC55CA"/>
    <w:rsid w:val="00CE3239"/>
    <w:rsid w:val="00D15A9D"/>
    <w:rsid w:val="00D2025D"/>
    <w:rsid w:val="00D235EE"/>
    <w:rsid w:val="00D40FFE"/>
    <w:rsid w:val="00D45F4D"/>
    <w:rsid w:val="00D536FF"/>
    <w:rsid w:val="00D716CC"/>
    <w:rsid w:val="00DB2E4E"/>
    <w:rsid w:val="00DD49FA"/>
    <w:rsid w:val="00DF2F79"/>
    <w:rsid w:val="00E36ECA"/>
    <w:rsid w:val="00E46178"/>
    <w:rsid w:val="00E5660E"/>
    <w:rsid w:val="00E752BD"/>
    <w:rsid w:val="00E836E6"/>
    <w:rsid w:val="00EA627D"/>
    <w:rsid w:val="00ED56B4"/>
    <w:rsid w:val="00F0577B"/>
    <w:rsid w:val="00F319D7"/>
    <w:rsid w:val="00F4183A"/>
    <w:rsid w:val="00FA7575"/>
    <w:rsid w:val="00FB4671"/>
    <w:rsid w:val="00FF1294"/>
    <w:rsid w:val="18EA4DF7"/>
    <w:rsid w:val="1E216F8D"/>
    <w:rsid w:val="42555B6D"/>
    <w:rsid w:val="60B118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E1CFCF"/>
  <w15:docId w15:val="{5A0711BB-F276-4D42-A2CD-22A48A956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02DC4"/>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footer"/>
    <w:basedOn w:val="a"/>
    <w:link w:val="a5"/>
    <w:uiPriority w:val="99"/>
    <w:unhideWhenUsed/>
    <w:qFormat/>
    <w:pPr>
      <w:tabs>
        <w:tab w:val="center" w:pos="4153"/>
        <w:tab w:val="right" w:pos="8306"/>
      </w:tabs>
      <w:snapToGrid w:val="0"/>
      <w:jc w:val="left"/>
    </w:pPr>
    <w:rPr>
      <w:sz w:val="18"/>
      <w:szCs w:val="18"/>
    </w:rPr>
  </w:style>
  <w:style w:type="paragraph" w:styleId="a6">
    <w:name w:val="header"/>
    <w:basedOn w:val="a"/>
    <w:link w:val="a7"/>
    <w:uiPriority w:val="99"/>
    <w:unhideWhenUsed/>
    <w:qFormat/>
    <w:pPr>
      <w:pBdr>
        <w:bottom w:val="single" w:sz="6" w:space="1" w:color="auto"/>
      </w:pBdr>
      <w:tabs>
        <w:tab w:val="center" w:pos="4153"/>
        <w:tab w:val="right" w:pos="8306"/>
      </w:tabs>
      <w:snapToGrid w:val="0"/>
      <w:jc w:val="center"/>
    </w:pPr>
    <w:rPr>
      <w:sz w:val="18"/>
      <w:szCs w:val="18"/>
    </w:rPr>
  </w:style>
  <w:style w:type="paragraph" w:styleId="a8">
    <w:name w:val="Subtitle"/>
    <w:basedOn w:val="a"/>
    <w:next w:val="a"/>
    <w:link w:val="a9"/>
    <w:uiPriority w:val="11"/>
    <w:qFormat/>
    <w:pPr>
      <w:spacing w:before="240" w:after="60" w:line="312" w:lineRule="auto"/>
      <w:jc w:val="center"/>
      <w:outlineLvl w:val="1"/>
    </w:pPr>
    <w:rPr>
      <w:b/>
      <w:bCs/>
      <w:kern w:val="28"/>
      <w:sz w:val="32"/>
      <w:szCs w:val="32"/>
    </w:rPr>
  </w:style>
  <w:style w:type="paragraph" w:styleId="aa">
    <w:name w:val="Title"/>
    <w:basedOn w:val="a"/>
    <w:next w:val="a"/>
    <w:link w:val="ab"/>
    <w:uiPriority w:val="10"/>
    <w:qFormat/>
    <w:pPr>
      <w:spacing w:before="240" w:after="60"/>
      <w:jc w:val="center"/>
      <w:outlineLvl w:val="0"/>
    </w:pPr>
    <w:rPr>
      <w:rFonts w:asciiTheme="majorHAnsi" w:eastAsiaTheme="majorEastAsia" w:hAnsiTheme="majorHAnsi" w:cstheme="majorBidi"/>
      <w:b/>
      <w:bCs/>
      <w:sz w:val="32"/>
      <w:szCs w:val="32"/>
    </w:rPr>
  </w:style>
  <w:style w:type="table" w:styleId="ac">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7">
    <w:name w:val="页眉 字符"/>
    <w:basedOn w:val="a0"/>
    <w:link w:val="a6"/>
    <w:uiPriority w:val="99"/>
    <w:qFormat/>
    <w:rPr>
      <w:sz w:val="18"/>
      <w:szCs w:val="18"/>
    </w:rPr>
  </w:style>
  <w:style w:type="character" w:customStyle="1" w:styleId="a5">
    <w:name w:val="页脚 字符"/>
    <w:basedOn w:val="a0"/>
    <w:link w:val="a4"/>
    <w:uiPriority w:val="99"/>
    <w:rPr>
      <w:sz w:val="18"/>
      <w:szCs w:val="18"/>
    </w:rPr>
  </w:style>
  <w:style w:type="character" w:customStyle="1" w:styleId="a9">
    <w:name w:val="副标题 字符"/>
    <w:basedOn w:val="a0"/>
    <w:link w:val="a8"/>
    <w:uiPriority w:val="11"/>
    <w:rPr>
      <w:b/>
      <w:bCs/>
      <w:kern w:val="28"/>
      <w:sz w:val="32"/>
      <w:szCs w:val="32"/>
    </w:rPr>
  </w:style>
  <w:style w:type="character" w:customStyle="1" w:styleId="ab">
    <w:name w:val="标题 字符"/>
    <w:basedOn w:val="a0"/>
    <w:link w:val="aa"/>
    <w:uiPriority w:val="10"/>
    <w:qFormat/>
    <w:rPr>
      <w:rFonts w:asciiTheme="majorHAnsi" w:eastAsiaTheme="majorEastAsia" w:hAnsiTheme="majorHAnsi" w:cstheme="majorBidi"/>
      <w:b/>
      <w:bCs/>
      <w:sz w:val="32"/>
      <w:szCs w:val="32"/>
    </w:rPr>
  </w:style>
  <w:style w:type="paragraph" w:styleId="ad">
    <w:name w:val="List Paragraph"/>
    <w:basedOn w:val="a"/>
    <w:uiPriority w:val="34"/>
    <w:qFormat/>
    <w:pPr>
      <w:ind w:firstLineChars="200" w:firstLine="420"/>
    </w:pPr>
  </w:style>
  <w:style w:type="character" w:customStyle="1" w:styleId="20">
    <w:name w:val="标题 2 字符"/>
    <w:basedOn w:val="a0"/>
    <w:link w:val="2"/>
    <w:uiPriority w:val="9"/>
    <w:rPr>
      <w:rFonts w:asciiTheme="majorHAnsi" w:eastAsiaTheme="majorEastAsia" w:hAnsiTheme="majorHAnsi" w:cstheme="majorBidi"/>
      <w:b/>
      <w:bCs/>
      <w:sz w:val="32"/>
      <w:szCs w:val="32"/>
    </w:rPr>
  </w:style>
  <w:style w:type="character" w:customStyle="1" w:styleId="30">
    <w:name w:val="标题 3 字符"/>
    <w:basedOn w:val="a0"/>
    <w:link w:val="3"/>
    <w:uiPriority w:val="9"/>
    <w:qFormat/>
    <w:rPr>
      <w:b/>
      <w:bCs/>
      <w:sz w:val="32"/>
      <w:szCs w:val="32"/>
    </w:rPr>
  </w:style>
  <w:style w:type="character" w:styleId="ae">
    <w:name w:val="Placeholder Text"/>
    <w:basedOn w:val="a0"/>
    <w:uiPriority w:val="99"/>
    <w:semiHidden/>
    <w:qFormat/>
    <w:rPr>
      <w:color w:val="808080"/>
    </w:rPr>
  </w:style>
  <w:style w:type="character" w:customStyle="1" w:styleId="10">
    <w:name w:val="标题 1 字符"/>
    <w:basedOn w:val="a0"/>
    <w:link w:val="1"/>
    <w:uiPriority w:val="9"/>
    <w:rPr>
      <w:b/>
      <w:bCs/>
      <w:kern w:val="44"/>
      <w:sz w:val="44"/>
      <w:szCs w:val="44"/>
    </w:rPr>
  </w:style>
  <w:style w:type="character" w:customStyle="1" w:styleId="40">
    <w:name w:val="标题 4 字符"/>
    <w:basedOn w:val="a0"/>
    <w:link w:val="4"/>
    <w:uiPriority w:val="9"/>
    <w:rPr>
      <w:rFonts w:asciiTheme="majorHAnsi" w:eastAsiaTheme="majorEastAsia" w:hAnsiTheme="majorHAnsi" w:cstheme="majorBidi"/>
      <w:b/>
      <w:bCs/>
      <w:sz w:val="28"/>
      <w:szCs w:val="28"/>
    </w:rPr>
  </w:style>
  <w:style w:type="paragraph" w:styleId="af">
    <w:name w:val="Date"/>
    <w:basedOn w:val="a"/>
    <w:next w:val="a"/>
    <w:link w:val="af0"/>
    <w:uiPriority w:val="99"/>
    <w:semiHidden/>
    <w:unhideWhenUsed/>
    <w:rsid w:val="00276E57"/>
    <w:pPr>
      <w:ind w:leftChars="2500" w:left="100"/>
    </w:pPr>
  </w:style>
  <w:style w:type="character" w:customStyle="1" w:styleId="af0">
    <w:name w:val="日期 字符"/>
    <w:basedOn w:val="a0"/>
    <w:link w:val="af"/>
    <w:uiPriority w:val="99"/>
    <w:semiHidden/>
    <w:rsid w:val="00276E57"/>
    <w:rPr>
      <w:rFonts w:asciiTheme="minorHAnsi" w:eastAsiaTheme="minorEastAsia" w:hAnsiTheme="minorHAnsi" w:cstheme="minorBid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6.bin"/><Relationship Id="rId42" Type="http://schemas.openxmlformats.org/officeDocument/2006/relationships/image" Target="media/image15.jpeg"/><Relationship Id="rId63" Type="http://schemas.openxmlformats.org/officeDocument/2006/relationships/oleObject" Target="embeddings/oleObject29.bin"/><Relationship Id="rId84" Type="http://schemas.openxmlformats.org/officeDocument/2006/relationships/image" Target="media/image37.wmf"/><Relationship Id="rId138" Type="http://schemas.openxmlformats.org/officeDocument/2006/relationships/oleObject" Target="embeddings/oleObject70.bin"/><Relationship Id="rId159" Type="http://schemas.openxmlformats.org/officeDocument/2006/relationships/image" Target="media/image70.wmf"/><Relationship Id="rId170" Type="http://schemas.openxmlformats.org/officeDocument/2006/relationships/oleObject" Target="embeddings/oleObject87.bin"/><Relationship Id="rId191" Type="http://schemas.openxmlformats.org/officeDocument/2006/relationships/image" Target="media/image86.png"/><Relationship Id="rId107" Type="http://schemas.openxmlformats.org/officeDocument/2006/relationships/image" Target="media/image46.wmf"/><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oleObject" Target="embeddings/oleObject24.bin"/><Relationship Id="rId74" Type="http://schemas.openxmlformats.org/officeDocument/2006/relationships/image" Target="media/image32.wmf"/><Relationship Id="rId128" Type="http://schemas.openxmlformats.org/officeDocument/2006/relationships/oleObject" Target="embeddings/oleObject65.bin"/><Relationship Id="rId149" Type="http://schemas.openxmlformats.org/officeDocument/2006/relationships/image" Target="media/image65.wmf"/><Relationship Id="rId5" Type="http://schemas.openxmlformats.org/officeDocument/2006/relationships/settings" Target="settings.xml"/><Relationship Id="rId95" Type="http://schemas.openxmlformats.org/officeDocument/2006/relationships/oleObject" Target="embeddings/oleObject47.bin"/><Relationship Id="rId160" Type="http://schemas.openxmlformats.org/officeDocument/2006/relationships/oleObject" Target="embeddings/oleObject82.bin"/><Relationship Id="rId181" Type="http://schemas.openxmlformats.org/officeDocument/2006/relationships/image" Target="media/image80.wmf"/><Relationship Id="rId22" Type="http://schemas.openxmlformats.org/officeDocument/2006/relationships/image" Target="media/image8.wmf"/><Relationship Id="rId43" Type="http://schemas.openxmlformats.org/officeDocument/2006/relationships/image" Target="media/image16.jpeg"/><Relationship Id="rId64" Type="http://schemas.openxmlformats.org/officeDocument/2006/relationships/image" Target="media/image27.wmf"/><Relationship Id="rId118" Type="http://schemas.openxmlformats.org/officeDocument/2006/relationships/oleObject" Target="embeddings/oleObject59.bin"/><Relationship Id="rId139" Type="http://schemas.openxmlformats.org/officeDocument/2006/relationships/oleObject" Target="embeddings/oleObject71.bin"/><Relationship Id="rId85" Type="http://schemas.openxmlformats.org/officeDocument/2006/relationships/oleObject" Target="embeddings/oleObject40.bin"/><Relationship Id="rId150" Type="http://schemas.openxmlformats.org/officeDocument/2006/relationships/oleObject" Target="embeddings/oleObject77.bin"/><Relationship Id="rId171" Type="http://schemas.openxmlformats.org/officeDocument/2006/relationships/image" Target="media/image76.wmf"/><Relationship Id="rId192" Type="http://schemas.openxmlformats.org/officeDocument/2006/relationships/image" Target="media/image87.png"/><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54.bin"/><Relationship Id="rId129" Type="http://schemas.openxmlformats.org/officeDocument/2006/relationships/image" Target="media/image56.wmf"/><Relationship Id="rId54" Type="http://schemas.openxmlformats.org/officeDocument/2006/relationships/image" Target="media/image22.wmf"/><Relationship Id="rId75" Type="http://schemas.openxmlformats.org/officeDocument/2006/relationships/oleObject" Target="embeddings/oleObject35.bin"/><Relationship Id="rId96" Type="http://schemas.openxmlformats.org/officeDocument/2006/relationships/image" Target="media/image41.wmf"/><Relationship Id="rId140" Type="http://schemas.openxmlformats.org/officeDocument/2006/relationships/image" Target="media/image61.wmf"/><Relationship Id="rId161" Type="http://schemas.openxmlformats.org/officeDocument/2006/relationships/image" Target="media/image71.wmf"/><Relationship Id="rId182" Type="http://schemas.openxmlformats.org/officeDocument/2006/relationships/oleObject" Target="embeddings/oleObject94.bin"/><Relationship Id="rId6" Type="http://schemas.openxmlformats.org/officeDocument/2006/relationships/webSettings" Target="webSettings.xml"/><Relationship Id="rId23" Type="http://schemas.openxmlformats.org/officeDocument/2006/relationships/oleObject" Target="embeddings/oleObject7.bin"/><Relationship Id="rId119" Type="http://schemas.openxmlformats.org/officeDocument/2006/relationships/image" Target="media/image52.wmf"/><Relationship Id="rId44" Type="http://schemas.openxmlformats.org/officeDocument/2006/relationships/image" Target="media/image17.wmf"/><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6.bin"/><Relationship Id="rId151" Type="http://schemas.openxmlformats.org/officeDocument/2006/relationships/image" Target="media/image66.wmf"/><Relationship Id="rId172" Type="http://schemas.openxmlformats.org/officeDocument/2006/relationships/oleObject" Target="embeddings/oleObject88.bin"/><Relationship Id="rId193" Type="http://schemas.openxmlformats.org/officeDocument/2006/relationships/footer" Target="footer1.xml"/><Relationship Id="rId13" Type="http://schemas.openxmlformats.org/officeDocument/2006/relationships/image" Target="media/image3.jpeg"/><Relationship Id="rId109" Type="http://schemas.openxmlformats.org/officeDocument/2006/relationships/image" Target="media/image47.wmf"/><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4.wmf"/><Relationship Id="rId141" Type="http://schemas.openxmlformats.org/officeDocument/2006/relationships/oleObject" Target="embeddings/oleObject72.bin"/><Relationship Id="rId146" Type="http://schemas.openxmlformats.org/officeDocument/2006/relationships/oleObject" Target="embeddings/oleObject75.bin"/><Relationship Id="rId167" Type="http://schemas.openxmlformats.org/officeDocument/2006/relationships/image" Target="media/image74.wmf"/><Relationship Id="rId188" Type="http://schemas.openxmlformats.org/officeDocument/2006/relationships/oleObject" Target="embeddings/oleObject96.bin"/><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image" Target="media/image40.wmf"/><Relationship Id="rId162" Type="http://schemas.openxmlformats.org/officeDocument/2006/relationships/oleObject" Target="embeddings/oleObject83.bin"/><Relationship Id="rId183" Type="http://schemas.openxmlformats.org/officeDocument/2006/relationships/chart" Target="charts/chart1.xml"/><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oleObject" Target="embeddings/oleObject55.bin"/><Relationship Id="rId115" Type="http://schemas.openxmlformats.org/officeDocument/2006/relationships/image" Target="media/image50.wmf"/><Relationship Id="rId131" Type="http://schemas.openxmlformats.org/officeDocument/2006/relationships/image" Target="media/image57.wmf"/><Relationship Id="rId136" Type="http://schemas.openxmlformats.org/officeDocument/2006/relationships/oleObject" Target="embeddings/oleObject69.bin"/><Relationship Id="rId157" Type="http://schemas.openxmlformats.org/officeDocument/2006/relationships/image" Target="media/image69.png"/><Relationship Id="rId178" Type="http://schemas.openxmlformats.org/officeDocument/2006/relationships/oleObject" Target="embeddings/oleObject92.bin"/><Relationship Id="rId61" Type="http://schemas.openxmlformats.org/officeDocument/2006/relationships/oleObject" Target="embeddings/oleObject28.bin"/><Relationship Id="rId82" Type="http://schemas.openxmlformats.org/officeDocument/2006/relationships/image" Target="media/image36.wmf"/><Relationship Id="rId152" Type="http://schemas.openxmlformats.org/officeDocument/2006/relationships/oleObject" Target="embeddings/oleObject78.bin"/><Relationship Id="rId173" Type="http://schemas.openxmlformats.org/officeDocument/2006/relationships/image" Target="media/image77.wmf"/><Relationship Id="rId194"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36.bin"/><Relationship Id="rId100" Type="http://schemas.openxmlformats.org/officeDocument/2006/relationships/oleObject" Target="embeddings/oleObject50.bin"/><Relationship Id="rId105" Type="http://schemas.openxmlformats.org/officeDocument/2006/relationships/image" Target="media/image45.wmf"/><Relationship Id="rId126" Type="http://schemas.openxmlformats.org/officeDocument/2006/relationships/oleObject" Target="embeddings/oleObject64.bin"/><Relationship Id="rId147" Type="http://schemas.openxmlformats.org/officeDocument/2006/relationships/image" Target="media/image64.wmf"/><Relationship Id="rId168" Type="http://schemas.openxmlformats.org/officeDocument/2006/relationships/oleObject" Target="embeddings/oleObject86.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image" Target="media/image62.wmf"/><Relationship Id="rId163" Type="http://schemas.openxmlformats.org/officeDocument/2006/relationships/image" Target="media/image72.wmf"/><Relationship Id="rId184" Type="http://schemas.openxmlformats.org/officeDocument/2006/relationships/image" Target="media/image81.jpeg"/><Relationship Id="rId189" Type="http://schemas.openxmlformats.org/officeDocument/2006/relationships/image" Target="media/image84.jpeg"/><Relationship Id="rId3" Type="http://schemas.openxmlformats.org/officeDocument/2006/relationships/numbering" Target="numbering.xml"/><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oleObject" Target="embeddings/oleObject31.bin"/><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oleObject" Target="embeddings/oleObject81.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image" Target="media/image48.wmf"/><Relationship Id="rId132" Type="http://schemas.openxmlformats.org/officeDocument/2006/relationships/oleObject" Target="embeddings/oleObject67.bin"/><Relationship Id="rId153" Type="http://schemas.openxmlformats.org/officeDocument/2006/relationships/image" Target="media/image67.wmf"/><Relationship Id="rId174" Type="http://schemas.openxmlformats.org/officeDocument/2006/relationships/oleObject" Target="embeddings/oleObject89.bin"/><Relationship Id="rId179" Type="http://schemas.openxmlformats.org/officeDocument/2006/relationships/image" Target="media/image79.wmf"/><Relationship Id="rId195" Type="http://schemas.openxmlformats.org/officeDocument/2006/relationships/theme" Target="theme/theme1.xml"/><Relationship Id="rId190" Type="http://schemas.openxmlformats.org/officeDocument/2006/relationships/image" Target="media/image85.png"/><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6.bin"/><Relationship Id="rId106" Type="http://schemas.openxmlformats.org/officeDocument/2006/relationships/oleObject" Target="embeddings/oleObject53.bin"/><Relationship Id="rId127" Type="http://schemas.openxmlformats.org/officeDocument/2006/relationships/image" Target="media/image55.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4.bin"/><Relationship Id="rId78" Type="http://schemas.openxmlformats.org/officeDocument/2006/relationships/image" Target="media/image34.wmf"/><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image" Target="media/image43.wmf"/><Relationship Id="rId122" Type="http://schemas.openxmlformats.org/officeDocument/2006/relationships/oleObject" Target="embeddings/oleObject61.bin"/><Relationship Id="rId143" Type="http://schemas.openxmlformats.org/officeDocument/2006/relationships/oleObject" Target="embeddings/oleObject73.bin"/><Relationship Id="rId148" Type="http://schemas.openxmlformats.org/officeDocument/2006/relationships/oleObject" Target="embeddings/oleObject76.bin"/><Relationship Id="rId164" Type="http://schemas.openxmlformats.org/officeDocument/2006/relationships/oleObject" Target="embeddings/oleObject84.bin"/><Relationship Id="rId169" Type="http://schemas.openxmlformats.org/officeDocument/2006/relationships/image" Target="media/image75.wmf"/><Relationship Id="rId185" Type="http://schemas.openxmlformats.org/officeDocument/2006/relationships/image" Target="media/image82.wmf"/><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oleObject" Target="embeddings/oleObject93.bin"/><Relationship Id="rId26" Type="http://schemas.openxmlformats.org/officeDocument/2006/relationships/image" Target="media/image9.wmf"/><Relationship Id="rId47" Type="http://schemas.openxmlformats.org/officeDocument/2006/relationships/oleObject" Target="embeddings/oleObject21.bin"/><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image" Target="media/image58.wmf"/><Relationship Id="rId154" Type="http://schemas.openxmlformats.org/officeDocument/2006/relationships/oleObject" Target="embeddings/oleObject79.bin"/><Relationship Id="rId175" Type="http://schemas.openxmlformats.org/officeDocument/2006/relationships/image" Target="media/image78.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4.wmf"/><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image" Target="media/image63.wmf"/><Relationship Id="rId90" Type="http://schemas.openxmlformats.org/officeDocument/2006/relationships/image" Target="media/image39.wmf"/><Relationship Id="rId165" Type="http://schemas.openxmlformats.org/officeDocument/2006/relationships/image" Target="media/image73.wmf"/><Relationship Id="rId186" Type="http://schemas.openxmlformats.org/officeDocument/2006/relationships/oleObject" Target="embeddings/oleObject95.bin"/><Relationship Id="rId27" Type="http://schemas.openxmlformats.org/officeDocument/2006/relationships/oleObject" Target="embeddings/oleObject10.bin"/><Relationship Id="rId48" Type="http://schemas.openxmlformats.org/officeDocument/2006/relationships/image" Target="media/image19.wmf"/><Relationship Id="rId69" Type="http://schemas.openxmlformats.org/officeDocument/2006/relationships/oleObject" Target="embeddings/oleObject32.bin"/><Relationship Id="rId113" Type="http://schemas.openxmlformats.org/officeDocument/2006/relationships/image" Target="media/image49.wmf"/><Relationship Id="rId134" Type="http://schemas.openxmlformats.org/officeDocument/2006/relationships/oleObject" Target="embeddings/oleObject68.bin"/><Relationship Id="rId80" Type="http://schemas.openxmlformats.org/officeDocument/2006/relationships/image" Target="media/image35.wmf"/><Relationship Id="rId155" Type="http://schemas.openxmlformats.org/officeDocument/2006/relationships/image" Target="media/image68.wmf"/><Relationship Id="rId176" Type="http://schemas.openxmlformats.org/officeDocument/2006/relationships/oleObject" Target="embeddings/oleObject90.bin"/><Relationship Id="rId17" Type="http://schemas.openxmlformats.org/officeDocument/2006/relationships/oleObject" Target="embeddings/oleObject4.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4.wmf"/><Relationship Id="rId124" Type="http://schemas.openxmlformats.org/officeDocument/2006/relationships/oleObject" Target="embeddings/oleObject63.bin"/><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oleObject" Target="embeddings/oleObject74.bin"/><Relationship Id="rId166" Type="http://schemas.openxmlformats.org/officeDocument/2006/relationships/oleObject" Target="embeddings/oleObject85.bin"/><Relationship Id="rId187" Type="http://schemas.openxmlformats.org/officeDocument/2006/relationships/image" Target="media/image83.jpeg"/><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oleObject" Target="embeddings/oleObject57.bin"/><Relationship Id="rId60" Type="http://schemas.openxmlformats.org/officeDocument/2006/relationships/image" Target="media/image25.wmf"/><Relationship Id="rId81" Type="http://schemas.openxmlformats.org/officeDocument/2006/relationships/oleObject" Target="embeddings/oleObject38.bin"/><Relationship Id="rId135" Type="http://schemas.openxmlformats.org/officeDocument/2006/relationships/image" Target="media/image59.wmf"/><Relationship Id="rId156" Type="http://schemas.openxmlformats.org/officeDocument/2006/relationships/oleObject" Target="embeddings/oleObject80.bin"/><Relationship Id="rId177" Type="http://schemas.openxmlformats.org/officeDocument/2006/relationships/oleObject" Target="embeddings/oleObject91.bin"/><Relationship Id="rId18" Type="http://schemas.openxmlformats.org/officeDocument/2006/relationships/image" Target="media/image6.wmf"/><Relationship Id="rId39" Type="http://schemas.openxmlformats.org/officeDocument/2006/relationships/oleObject" Target="embeddings/oleObject17.bin"/></Relationships>
</file>

<file path=word/charts/_rels/chart1.xml.rels><?xml version="1.0" encoding="UTF-8" standalone="yes"?>
<Relationships xmlns="http://schemas.openxmlformats.org/package/2006/relationships"><Relationship Id="rId3" Type="http://schemas.openxmlformats.org/officeDocument/2006/relationships/oleObject" Target="file:///D:\QQ&#25991;&#20214;&#35760;&#24405;\1767264597\FileRecv\A\&#38468;&#20214;.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6637845796314872E-2"/>
          <c:y val="3.4076827757125158E-2"/>
          <c:w val="0.91363329112755398"/>
          <c:h val="0.82098493331674394"/>
        </c:manualLayout>
      </c:layout>
      <c:lineChart>
        <c:grouping val="standard"/>
        <c:varyColors val="0"/>
        <c:ser>
          <c:idx val="0"/>
          <c:order val="0"/>
          <c:tx>
            <c:strRef>
              <c:f>Sheet1!$S$1</c:f>
              <c:strCache>
                <c:ptCount val="1"/>
                <c:pt idx="0">
                  <c:v>温度</c:v>
                </c:pt>
              </c:strCache>
            </c:strRef>
          </c:tx>
          <c:spPr>
            <a:ln w="28575" cap="rnd">
              <a:solidFill>
                <a:schemeClr val="accent1"/>
              </a:solidFill>
              <a:round/>
            </a:ln>
            <a:effectLst/>
          </c:spPr>
          <c:marker>
            <c:symbol val="none"/>
          </c:marker>
          <c:cat>
            <c:strRef>
              <c:f>Sheet1!$R:$R</c:f>
              <c:strCache>
                <c:ptCount val="1228"/>
                <c:pt idx="0">
                  <c:v>时间</c:v>
                </c:pt>
                <c:pt idx="1">
                  <c:v>19.5</c:v>
                </c:pt>
                <c:pt idx="2">
                  <c:v>20</c:v>
                </c:pt>
                <c:pt idx="3">
                  <c:v>20.5</c:v>
                </c:pt>
                <c:pt idx="4">
                  <c:v>21</c:v>
                </c:pt>
                <c:pt idx="5">
                  <c:v>21.5</c:v>
                </c:pt>
                <c:pt idx="6">
                  <c:v>22</c:v>
                </c:pt>
                <c:pt idx="7">
                  <c:v>22.5</c:v>
                </c:pt>
                <c:pt idx="8">
                  <c:v>23</c:v>
                </c:pt>
                <c:pt idx="9">
                  <c:v>23.5</c:v>
                </c:pt>
                <c:pt idx="10">
                  <c:v>24</c:v>
                </c:pt>
                <c:pt idx="11">
                  <c:v>24.5</c:v>
                </c:pt>
                <c:pt idx="12">
                  <c:v>25</c:v>
                </c:pt>
                <c:pt idx="13">
                  <c:v>25.5</c:v>
                </c:pt>
                <c:pt idx="14">
                  <c:v>26</c:v>
                </c:pt>
                <c:pt idx="15">
                  <c:v>26.5</c:v>
                </c:pt>
                <c:pt idx="16">
                  <c:v>27</c:v>
                </c:pt>
                <c:pt idx="17">
                  <c:v>27.5</c:v>
                </c:pt>
                <c:pt idx="18">
                  <c:v>28</c:v>
                </c:pt>
                <c:pt idx="19">
                  <c:v>28.5</c:v>
                </c:pt>
                <c:pt idx="20">
                  <c:v>29</c:v>
                </c:pt>
                <c:pt idx="21">
                  <c:v>29.5</c:v>
                </c:pt>
                <c:pt idx="22">
                  <c:v>30</c:v>
                </c:pt>
                <c:pt idx="23">
                  <c:v>30.5</c:v>
                </c:pt>
                <c:pt idx="24">
                  <c:v>31</c:v>
                </c:pt>
                <c:pt idx="25">
                  <c:v>31.5</c:v>
                </c:pt>
                <c:pt idx="26">
                  <c:v>32</c:v>
                </c:pt>
                <c:pt idx="27">
                  <c:v>32.5</c:v>
                </c:pt>
                <c:pt idx="28">
                  <c:v>33</c:v>
                </c:pt>
                <c:pt idx="29">
                  <c:v>33.5</c:v>
                </c:pt>
                <c:pt idx="30">
                  <c:v>34</c:v>
                </c:pt>
                <c:pt idx="31">
                  <c:v>34.5</c:v>
                </c:pt>
                <c:pt idx="32">
                  <c:v>35</c:v>
                </c:pt>
                <c:pt idx="33">
                  <c:v>35.5</c:v>
                </c:pt>
                <c:pt idx="34">
                  <c:v>36</c:v>
                </c:pt>
                <c:pt idx="35">
                  <c:v>36.5</c:v>
                </c:pt>
                <c:pt idx="36">
                  <c:v>37</c:v>
                </c:pt>
                <c:pt idx="37">
                  <c:v>37.5</c:v>
                </c:pt>
                <c:pt idx="38">
                  <c:v>38</c:v>
                </c:pt>
                <c:pt idx="39">
                  <c:v>38.5</c:v>
                </c:pt>
                <c:pt idx="40">
                  <c:v>39</c:v>
                </c:pt>
                <c:pt idx="41">
                  <c:v>39.5</c:v>
                </c:pt>
                <c:pt idx="42">
                  <c:v>40</c:v>
                </c:pt>
                <c:pt idx="43">
                  <c:v>40.5</c:v>
                </c:pt>
                <c:pt idx="44">
                  <c:v>41</c:v>
                </c:pt>
                <c:pt idx="45">
                  <c:v>41.5</c:v>
                </c:pt>
                <c:pt idx="46">
                  <c:v>42</c:v>
                </c:pt>
                <c:pt idx="47">
                  <c:v>42.5</c:v>
                </c:pt>
                <c:pt idx="48">
                  <c:v>43</c:v>
                </c:pt>
                <c:pt idx="49">
                  <c:v>43.5</c:v>
                </c:pt>
                <c:pt idx="50">
                  <c:v>44</c:v>
                </c:pt>
                <c:pt idx="51">
                  <c:v>44.5</c:v>
                </c:pt>
                <c:pt idx="52">
                  <c:v>45</c:v>
                </c:pt>
                <c:pt idx="53">
                  <c:v>45.5</c:v>
                </c:pt>
                <c:pt idx="54">
                  <c:v>46</c:v>
                </c:pt>
                <c:pt idx="55">
                  <c:v>46.5</c:v>
                </c:pt>
                <c:pt idx="56">
                  <c:v>47</c:v>
                </c:pt>
                <c:pt idx="57">
                  <c:v>47.5</c:v>
                </c:pt>
                <c:pt idx="58">
                  <c:v>48</c:v>
                </c:pt>
                <c:pt idx="59">
                  <c:v>48.5</c:v>
                </c:pt>
                <c:pt idx="60">
                  <c:v>49</c:v>
                </c:pt>
                <c:pt idx="61">
                  <c:v>49.5</c:v>
                </c:pt>
                <c:pt idx="62">
                  <c:v>50</c:v>
                </c:pt>
                <c:pt idx="63">
                  <c:v>50.5</c:v>
                </c:pt>
                <c:pt idx="64">
                  <c:v>51</c:v>
                </c:pt>
                <c:pt idx="65">
                  <c:v>51.5</c:v>
                </c:pt>
                <c:pt idx="66">
                  <c:v>52</c:v>
                </c:pt>
                <c:pt idx="67">
                  <c:v>52.5</c:v>
                </c:pt>
                <c:pt idx="68">
                  <c:v>53</c:v>
                </c:pt>
                <c:pt idx="69">
                  <c:v>53.5</c:v>
                </c:pt>
                <c:pt idx="70">
                  <c:v>54</c:v>
                </c:pt>
                <c:pt idx="71">
                  <c:v>54.5</c:v>
                </c:pt>
                <c:pt idx="72">
                  <c:v>55</c:v>
                </c:pt>
                <c:pt idx="73">
                  <c:v>55.5</c:v>
                </c:pt>
                <c:pt idx="74">
                  <c:v>56</c:v>
                </c:pt>
                <c:pt idx="75">
                  <c:v>56.5</c:v>
                </c:pt>
                <c:pt idx="76">
                  <c:v>57</c:v>
                </c:pt>
                <c:pt idx="77">
                  <c:v>57.5</c:v>
                </c:pt>
                <c:pt idx="78">
                  <c:v>58</c:v>
                </c:pt>
                <c:pt idx="79">
                  <c:v>58.5</c:v>
                </c:pt>
                <c:pt idx="80">
                  <c:v>59</c:v>
                </c:pt>
                <c:pt idx="81">
                  <c:v>59.5</c:v>
                </c:pt>
                <c:pt idx="82">
                  <c:v>60</c:v>
                </c:pt>
                <c:pt idx="83">
                  <c:v>60.5</c:v>
                </c:pt>
                <c:pt idx="84">
                  <c:v>61</c:v>
                </c:pt>
                <c:pt idx="85">
                  <c:v>61.5</c:v>
                </c:pt>
                <c:pt idx="86">
                  <c:v>62</c:v>
                </c:pt>
                <c:pt idx="87">
                  <c:v>62.5</c:v>
                </c:pt>
                <c:pt idx="88">
                  <c:v>63</c:v>
                </c:pt>
                <c:pt idx="89">
                  <c:v>63.5</c:v>
                </c:pt>
                <c:pt idx="90">
                  <c:v>64</c:v>
                </c:pt>
                <c:pt idx="91">
                  <c:v>64.5</c:v>
                </c:pt>
                <c:pt idx="92">
                  <c:v>65</c:v>
                </c:pt>
                <c:pt idx="93">
                  <c:v>65.5</c:v>
                </c:pt>
                <c:pt idx="94">
                  <c:v>66</c:v>
                </c:pt>
                <c:pt idx="95">
                  <c:v>66.5</c:v>
                </c:pt>
                <c:pt idx="96">
                  <c:v>67</c:v>
                </c:pt>
                <c:pt idx="97">
                  <c:v>67.5</c:v>
                </c:pt>
                <c:pt idx="98">
                  <c:v>68</c:v>
                </c:pt>
                <c:pt idx="99">
                  <c:v>68.5</c:v>
                </c:pt>
                <c:pt idx="100">
                  <c:v>69</c:v>
                </c:pt>
                <c:pt idx="101">
                  <c:v>69.5</c:v>
                </c:pt>
                <c:pt idx="102">
                  <c:v>70</c:v>
                </c:pt>
                <c:pt idx="103">
                  <c:v>70.5</c:v>
                </c:pt>
                <c:pt idx="104">
                  <c:v>71</c:v>
                </c:pt>
                <c:pt idx="105">
                  <c:v>71.5</c:v>
                </c:pt>
                <c:pt idx="106">
                  <c:v>72</c:v>
                </c:pt>
                <c:pt idx="107">
                  <c:v>72.5</c:v>
                </c:pt>
                <c:pt idx="108">
                  <c:v>73</c:v>
                </c:pt>
                <c:pt idx="109">
                  <c:v>73.5</c:v>
                </c:pt>
                <c:pt idx="110">
                  <c:v>74</c:v>
                </c:pt>
                <c:pt idx="111">
                  <c:v>74.5</c:v>
                </c:pt>
                <c:pt idx="112">
                  <c:v>75</c:v>
                </c:pt>
                <c:pt idx="113">
                  <c:v>75.5</c:v>
                </c:pt>
                <c:pt idx="114">
                  <c:v>76</c:v>
                </c:pt>
                <c:pt idx="115">
                  <c:v>76.5</c:v>
                </c:pt>
                <c:pt idx="116">
                  <c:v>77</c:v>
                </c:pt>
                <c:pt idx="117">
                  <c:v>77.5</c:v>
                </c:pt>
                <c:pt idx="118">
                  <c:v>78</c:v>
                </c:pt>
                <c:pt idx="119">
                  <c:v>78.5</c:v>
                </c:pt>
                <c:pt idx="120">
                  <c:v>79</c:v>
                </c:pt>
                <c:pt idx="121">
                  <c:v>79.5</c:v>
                </c:pt>
                <c:pt idx="122">
                  <c:v>80</c:v>
                </c:pt>
                <c:pt idx="123">
                  <c:v>80.5</c:v>
                </c:pt>
                <c:pt idx="124">
                  <c:v>81</c:v>
                </c:pt>
                <c:pt idx="125">
                  <c:v>81.5</c:v>
                </c:pt>
                <c:pt idx="126">
                  <c:v>82</c:v>
                </c:pt>
                <c:pt idx="127">
                  <c:v>82.5</c:v>
                </c:pt>
                <c:pt idx="128">
                  <c:v>83</c:v>
                </c:pt>
                <c:pt idx="129">
                  <c:v>83.5</c:v>
                </c:pt>
                <c:pt idx="130">
                  <c:v>84</c:v>
                </c:pt>
                <c:pt idx="131">
                  <c:v>84.5</c:v>
                </c:pt>
                <c:pt idx="132">
                  <c:v>85</c:v>
                </c:pt>
                <c:pt idx="133">
                  <c:v>85.5</c:v>
                </c:pt>
                <c:pt idx="134">
                  <c:v>86</c:v>
                </c:pt>
                <c:pt idx="135">
                  <c:v>86.5</c:v>
                </c:pt>
                <c:pt idx="136">
                  <c:v>87</c:v>
                </c:pt>
                <c:pt idx="137">
                  <c:v>87.5</c:v>
                </c:pt>
                <c:pt idx="138">
                  <c:v>88</c:v>
                </c:pt>
                <c:pt idx="139">
                  <c:v>88.5</c:v>
                </c:pt>
                <c:pt idx="140">
                  <c:v>89</c:v>
                </c:pt>
                <c:pt idx="141">
                  <c:v>89.5</c:v>
                </c:pt>
                <c:pt idx="142">
                  <c:v>90</c:v>
                </c:pt>
                <c:pt idx="143">
                  <c:v>90.5</c:v>
                </c:pt>
                <c:pt idx="144">
                  <c:v>91</c:v>
                </c:pt>
                <c:pt idx="145">
                  <c:v>91.5</c:v>
                </c:pt>
                <c:pt idx="146">
                  <c:v>92</c:v>
                </c:pt>
                <c:pt idx="147">
                  <c:v>92.5</c:v>
                </c:pt>
                <c:pt idx="148">
                  <c:v>93</c:v>
                </c:pt>
                <c:pt idx="149">
                  <c:v>93.5</c:v>
                </c:pt>
                <c:pt idx="150">
                  <c:v>94</c:v>
                </c:pt>
                <c:pt idx="151">
                  <c:v>94.5</c:v>
                </c:pt>
                <c:pt idx="152">
                  <c:v>95</c:v>
                </c:pt>
                <c:pt idx="153">
                  <c:v>95.5</c:v>
                </c:pt>
                <c:pt idx="154">
                  <c:v>96</c:v>
                </c:pt>
                <c:pt idx="155">
                  <c:v>96.5</c:v>
                </c:pt>
                <c:pt idx="156">
                  <c:v>97</c:v>
                </c:pt>
                <c:pt idx="157">
                  <c:v>97.5</c:v>
                </c:pt>
                <c:pt idx="158">
                  <c:v>98</c:v>
                </c:pt>
                <c:pt idx="159">
                  <c:v>98.5</c:v>
                </c:pt>
                <c:pt idx="160">
                  <c:v>99</c:v>
                </c:pt>
                <c:pt idx="161">
                  <c:v>99.5</c:v>
                </c:pt>
                <c:pt idx="162">
                  <c:v>100</c:v>
                </c:pt>
                <c:pt idx="163">
                  <c:v>100.5</c:v>
                </c:pt>
                <c:pt idx="164">
                  <c:v>101</c:v>
                </c:pt>
                <c:pt idx="165">
                  <c:v>101.5</c:v>
                </c:pt>
                <c:pt idx="166">
                  <c:v>102</c:v>
                </c:pt>
                <c:pt idx="167">
                  <c:v>102.5</c:v>
                </c:pt>
                <c:pt idx="168">
                  <c:v>103</c:v>
                </c:pt>
                <c:pt idx="169">
                  <c:v>103.5</c:v>
                </c:pt>
                <c:pt idx="170">
                  <c:v>104</c:v>
                </c:pt>
                <c:pt idx="171">
                  <c:v>104.5</c:v>
                </c:pt>
                <c:pt idx="172">
                  <c:v>105</c:v>
                </c:pt>
                <c:pt idx="173">
                  <c:v>105.5</c:v>
                </c:pt>
                <c:pt idx="174">
                  <c:v>106</c:v>
                </c:pt>
                <c:pt idx="175">
                  <c:v>106.5</c:v>
                </c:pt>
                <c:pt idx="176">
                  <c:v>107</c:v>
                </c:pt>
                <c:pt idx="177">
                  <c:v>107.5</c:v>
                </c:pt>
                <c:pt idx="178">
                  <c:v>108</c:v>
                </c:pt>
                <c:pt idx="179">
                  <c:v>108.5</c:v>
                </c:pt>
                <c:pt idx="180">
                  <c:v>109</c:v>
                </c:pt>
                <c:pt idx="181">
                  <c:v>109.5</c:v>
                </c:pt>
                <c:pt idx="182">
                  <c:v>110</c:v>
                </c:pt>
                <c:pt idx="183">
                  <c:v>110.5</c:v>
                </c:pt>
                <c:pt idx="184">
                  <c:v>111</c:v>
                </c:pt>
                <c:pt idx="185">
                  <c:v>111.5</c:v>
                </c:pt>
                <c:pt idx="186">
                  <c:v>112</c:v>
                </c:pt>
                <c:pt idx="187">
                  <c:v>112.5</c:v>
                </c:pt>
                <c:pt idx="188">
                  <c:v>113</c:v>
                </c:pt>
                <c:pt idx="189">
                  <c:v>113.5</c:v>
                </c:pt>
                <c:pt idx="190">
                  <c:v>114</c:v>
                </c:pt>
                <c:pt idx="191">
                  <c:v>114.5</c:v>
                </c:pt>
                <c:pt idx="192">
                  <c:v>115</c:v>
                </c:pt>
                <c:pt idx="193">
                  <c:v>115.5</c:v>
                </c:pt>
                <c:pt idx="194">
                  <c:v>116</c:v>
                </c:pt>
                <c:pt idx="195">
                  <c:v>116.5</c:v>
                </c:pt>
                <c:pt idx="196">
                  <c:v>117</c:v>
                </c:pt>
                <c:pt idx="197">
                  <c:v>117.5</c:v>
                </c:pt>
                <c:pt idx="198">
                  <c:v>118</c:v>
                </c:pt>
                <c:pt idx="199">
                  <c:v>118.5</c:v>
                </c:pt>
                <c:pt idx="200">
                  <c:v>119</c:v>
                </c:pt>
                <c:pt idx="201">
                  <c:v>119.5</c:v>
                </c:pt>
                <c:pt idx="202">
                  <c:v>120</c:v>
                </c:pt>
                <c:pt idx="203">
                  <c:v>120.5</c:v>
                </c:pt>
                <c:pt idx="204">
                  <c:v>121</c:v>
                </c:pt>
                <c:pt idx="205">
                  <c:v>121.5</c:v>
                </c:pt>
                <c:pt idx="206">
                  <c:v>122</c:v>
                </c:pt>
                <c:pt idx="207">
                  <c:v>122.5</c:v>
                </c:pt>
                <c:pt idx="208">
                  <c:v>123</c:v>
                </c:pt>
                <c:pt idx="209">
                  <c:v>123.5</c:v>
                </c:pt>
                <c:pt idx="210">
                  <c:v>124</c:v>
                </c:pt>
                <c:pt idx="211">
                  <c:v>124.5</c:v>
                </c:pt>
                <c:pt idx="212">
                  <c:v>125</c:v>
                </c:pt>
                <c:pt idx="213">
                  <c:v>125.5</c:v>
                </c:pt>
                <c:pt idx="214">
                  <c:v>126</c:v>
                </c:pt>
                <c:pt idx="215">
                  <c:v>126.5</c:v>
                </c:pt>
                <c:pt idx="216">
                  <c:v>127</c:v>
                </c:pt>
                <c:pt idx="217">
                  <c:v>127.5</c:v>
                </c:pt>
                <c:pt idx="218">
                  <c:v>128</c:v>
                </c:pt>
                <c:pt idx="219">
                  <c:v>128.5</c:v>
                </c:pt>
                <c:pt idx="220">
                  <c:v>129</c:v>
                </c:pt>
                <c:pt idx="221">
                  <c:v>129.5</c:v>
                </c:pt>
                <c:pt idx="222">
                  <c:v>130</c:v>
                </c:pt>
                <c:pt idx="223">
                  <c:v>130.5</c:v>
                </c:pt>
                <c:pt idx="224">
                  <c:v>131</c:v>
                </c:pt>
                <c:pt idx="225">
                  <c:v>131.5</c:v>
                </c:pt>
                <c:pt idx="226">
                  <c:v>132</c:v>
                </c:pt>
                <c:pt idx="227">
                  <c:v>132.5</c:v>
                </c:pt>
                <c:pt idx="228">
                  <c:v>133</c:v>
                </c:pt>
                <c:pt idx="229">
                  <c:v>133.5</c:v>
                </c:pt>
                <c:pt idx="230">
                  <c:v>134</c:v>
                </c:pt>
                <c:pt idx="231">
                  <c:v>134.5</c:v>
                </c:pt>
                <c:pt idx="232">
                  <c:v>135</c:v>
                </c:pt>
                <c:pt idx="233">
                  <c:v>135.5</c:v>
                </c:pt>
                <c:pt idx="234">
                  <c:v>136</c:v>
                </c:pt>
                <c:pt idx="235">
                  <c:v>136.5</c:v>
                </c:pt>
                <c:pt idx="236">
                  <c:v>137</c:v>
                </c:pt>
                <c:pt idx="237">
                  <c:v>137.5</c:v>
                </c:pt>
                <c:pt idx="238">
                  <c:v>138</c:v>
                </c:pt>
                <c:pt idx="239">
                  <c:v>138.5</c:v>
                </c:pt>
                <c:pt idx="240">
                  <c:v>139</c:v>
                </c:pt>
                <c:pt idx="241">
                  <c:v>139.5</c:v>
                </c:pt>
                <c:pt idx="242">
                  <c:v>140</c:v>
                </c:pt>
                <c:pt idx="243">
                  <c:v>140.5</c:v>
                </c:pt>
                <c:pt idx="244">
                  <c:v>141</c:v>
                </c:pt>
                <c:pt idx="245">
                  <c:v>141.5</c:v>
                </c:pt>
                <c:pt idx="246">
                  <c:v>142</c:v>
                </c:pt>
                <c:pt idx="247">
                  <c:v>142.5</c:v>
                </c:pt>
                <c:pt idx="248">
                  <c:v>143</c:v>
                </c:pt>
                <c:pt idx="249">
                  <c:v>143.5</c:v>
                </c:pt>
                <c:pt idx="250">
                  <c:v>144</c:v>
                </c:pt>
                <c:pt idx="251">
                  <c:v>144.5</c:v>
                </c:pt>
                <c:pt idx="252">
                  <c:v>145</c:v>
                </c:pt>
                <c:pt idx="253">
                  <c:v>145.5</c:v>
                </c:pt>
                <c:pt idx="254">
                  <c:v>146</c:v>
                </c:pt>
                <c:pt idx="255">
                  <c:v>146.5</c:v>
                </c:pt>
                <c:pt idx="256">
                  <c:v>147</c:v>
                </c:pt>
                <c:pt idx="257">
                  <c:v>147.5</c:v>
                </c:pt>
                <c:pt idx="258">
                  <c:v>148</c:v>
                </c:pt>
                <c:pt idx="259">
                  <c:v>148.5</c:v>
                </c:pt>
                <c:pt idx="260">
                  <c:v>149</c:v>
                </c:pt>
                <c:pt idx="261">
                  <c:v>149.5</c:v>
                </c:pt>
                <c:pt idx="262">
                  <c:v>150</c:v>
                </c:pt>
                <c:pt idx="263">
                  <c:v>150.5</c:v>
                </c:pt>
                <c:pt idx="264">
                  <c:v>151</c:v>
                </c:pt>
                <c:pt idx="265">
                  <c:v>151.5</c:v>
                </c:pt>
                <c:pt idx="266">
                  <c:v>152</c:v>
                </c:pt>
                <c:pt idx="267">
                  <c:v>152.5</c:v>
                </c:pt>
                <c:pt idx="268">
                  <c:v>153</c:v>
                </c:pt>
                <c:pt idx="269">
                  <c:v>153.5</c:v>
                </c:pt>
                <c:pt idx="270">
                  <c:v>154</c:v>
                </c:pt>
                <c:pt idx="271">
                  <c:v>154.5</c:v>
                </c:pt>
                <c:pt idx="272">
                  <c:v>155</c:v>
                </c:pt>
                <c:pt idx="273">
                  <c:v>155.5</c:v>
                </c:pt>
                <c:pt idx="274">
                  <c:v>156</c:v>
                </c:pt>
                <c:pt idx="275">
                  <c:v>156.5</c:v>
                </c:pt>
                <c:pt idx="276">
                  <c:v>157</c:v>
                </c:pt>
                <c:pt idx="277">
                  <c:v>157.5</c:v>
                </c:pt>
                <c:pt idx="278">
                  <c:v>158</c:v>
                </c:pt>
                <c:pt idx="279">
                  <c:v>158.5</c:v>
                </c:pt>
                <c:pt idx="280">
                  <c:v>159</c:v>
                </c:pt>
                <c:pt idx="281">
                  <c:v>159.5</c:v>
                </c:pt>
                <c:pt idx="282">
                  <c:v>160</c:v>
                </c:pt>
                <c:pt idx="283">
                  <c:v>160.5</c:v>
                </c:pt>
                <c:pt idx="284">
                  <c:v>161</c:v>
                </c:pt>
                <c:pt idx="285">
                  <c:v>161.5</c:v>
                </c:pt>
                <c:pt idx="286">
                  <c:v>162</c:v>
                </c:pt>
                <c:pt idx="287">
                  <c:v>162.5</c:v>
                </c:pt>
                <c:pt idx="288">
                  <c:v>163</c:v>
                </c:pt>
                <c:pt idx="289">
                  <c:v>163.5</c:v>
                </c:pt>
                <c:pt idx="290">
                  <c:v>164</c:v>
                </c:pt>
                <c:pt idx="291">
                  <c:v>164.5</c:v>
                </c:pt>
                <c:pt idx="292">
                  <c:v>165</c:v>
                </c:pt>
                <c:pt idx="293">
                  <c:v>165.5</c:v>
                </c:pt>
                <c:pt idx="294">
                  <c:v>166</c:v>
                </c:pt>
                <c:pt idx="295">
                  <c:v>166.5</c:v>
                </c:pt>
                <c:pt idx="296">
                  <c:v>167</c:v>
                </c:pt>
                <c:pt idx="297">
                  <c:v>167.5</c:v>
                </c:pt>
                <c:pt idx="298">
                  <c:v>168</c:v>
                </c:pt>
                <c:pt idx="299">
                  <c:v>168.5</c:v>
                </c:pt>
                <c:pt idx="300">
                  <c:v>169</c:v>
                </c:pt>
                <c:pt idx="301">
                  <c:v>169.5</c:v>
                </c:pt>
                <c:pt idx="302">
                  <c:v>170</c:v>
                </c:pt>
                <c:pt idx="303">
                  <c:v>170.5</c:v>
                </c:pt>
                <c:pt idx="304">
                  <c:v>171</c:v>
                </c:pt>
                <c:pt idx="305">
                  <c:v>171.5</c:v>
                </c:pt>
                <c:pt idx="306">
                  <c:v>172</c:v>
                </c:pt>
                <c:pt idx="307">
                  <c:v>172.5</c:v>
                </c:pt>
                <c:pt idx="308">
                  <c:v>173</c:v>
                </c:pt>
                <c:pt idx="309">
                  <c:v>173.5</c:v>
                </c:pt>
                <c:pt idx="310">
                  <c:v>174</c:v>
                </c:pt>
                <c:pt idx="311">
                  <c:v>174.5</c:v>
                </c:pt>
                <c:pt idx="312">
                  <c:v>175</c:v>
                </c:pt>
                <c:pt idx="313">
                  <c:v>175.5</c:v>
                </c:pt>
                <c:pt idx="314">
                  <c:v>176</c:v>
                </c:pt>
                <c:pt idx="315">
                  <c:v>176.5</c:v>
                </c:pt>
                <c:pt idx="316">
                  <c:v>177</c:v>
                </c:pt>
                <c:pt idx="317">
                  <c:v>177.5</c:v>
                </c:pt>
                <c:pt idx="318">
                  <c:v>178</c:v>
                </c:pt>
                <c:pt idx="319">
                  <c:v>178.5</c:v>
                </c:pt>
                <c:pt idx="320">
                  <c:v>179</c:v>
                </c:pt>
                <c:pt idx="321">
                  <c:v>179.5</c:v>
                </c:pt>
                <c:pt idx="322">
                  <c:v>180</c:v>
                </c:pt>
                <c:pt idx="323">
                  <c:v>180.5</c:v>
                </c:pt>
                <c:pt idx="324">
                  <c:v>181</c:v>
                </c:pt>
                <c:pt idx="325">
                  <c:v>181.5</c:v>
                </c:pt>
                <c:pt idx="326">
                  <c:v>182</c:v>
                </c:pt>
                <c:pt idx="327">
                  <c:v>182.5</c:v>
                </c:pt>
                <c:pt idx="328">
                  <c:v>183</c:v>
                </c:pt>
                <c:pt idx="329">
                  <c:v>183.5</c:v>
                </c:pt>
                <c:pt idx="330">
                  <c:v>184</c:v>
                </c:pt>
                <c:pt idx="331">
                  <c:v>184.5</c:v>
                </c:pt>
                <c:pt idx="332">
                  <c:v>185</c:v>
                </c:pt>
                <c:pt idx="333">
                  <c:v>185.5</c:v>
                </c:pt>
                <c:pt idx="334">
                  <c:v>186</c:v>
                </c:pt>
                <c:pt idx="335">
                  <c:v>186.5</c:v>
                </c:pt>
                <c:pt idx="336">
                  <c:v>187</c:v>
                </c:pt>
                <c:pt idx="337">
                  <c:v>187.5</c:v>
                </c:pt>
                <c:pt idx="338">
                  <c:v>188</c:v>
                </c:pt>
                <c:pt idx="339">
                  <c:v>188.5</c:v>
                </c:pt>
                <c:pt idx="340">
                  <c:v>189</c:v>
                </c:pt>
                <c:pt idx="341">
                  <c:v>189.5</c:v>
                </c:pt>
                <c:pt idx="342">
                  <c:v>190</c:v>
                </c:pt>
                <c:pt idx="343">
                  <c:v>190.5</c:v>
                </c:pt>
                <c:pt idx="344">
                  <c:v>191</c:v>
                </c:pt>
                <c:pt idx="345">
                  <c:v>191.5</c:v>
                </c:pt>
                <c:pt idx="346">
                  <c:v>192</c:v>
                </c:pt>
                <c:pt idx="347">
                  <c:v>192.5</c:v>
                </c:pt>
                <c:pt idx="348">
                  <c:v>193</c:v>
                </c:pt>
                <c:pt idx="349">
                  <c:v>193.5</c:v>
                </c:pt>
                <c:pt idx="350">
                  <c:v>194</c:v>
                </c:pt>
                <c:pt idx="351">
                  <c:v>194.5</c:v>
                </c:pt>
                <c:pt idx="352">
                  <c:v>195</c:v>
                </c:pt>
                <c:pt idx="353">
                  <c:v>195.5</c:v>
                </c:pt>
                <c:pt idx="354">
                  <c:v>196</c:v>
                </c:pt>
                <c:pt idx="355">
                  <c:v>196.5</c:v>
                </c:pt>
                <c:pt idx="356">
                  <c:v>197</c:v>
                </c:pt>
                <c:pt idx="357">
                  <c:v>197.5</c:v>
                </c:pt>
                <c:pt idx="358">
                  <c:v>198</c:v>
                </c:pt>
                <c:pt idx="359">
                  <c:v>198.5</c:v>
                </c:pt>
                <c:pt idx="360">
                  <c:v>199</c:v>
                </c:pt>
                <c:pt idx="361">
                  <c:v>199.5</c:v>
                </c:pt>
                <c:pt idx="362">
                  <c:v>200</c:v>
                </c:pt>
                <c:pt idx="363">
                  <c:v>200.5</c:v>
                </c:pt>
                <c:pt idx="364">
                  <c:v>201</c:v>
                </c:pt>
                <c:pt idx="365">
                  <c:v>201.5</c:v>
                </c:pt>
                <c:pt idx="366">
                  <c:v>202</c:v>
                </c:pt>
                <c:pt idx="367">
                  <c:v>202.5</c:v>
                </c:pt>
                <c:pt idx="368">
                  <c:v>203</c:v>
                </c:pt>
                <c:pt idx="369">
                  <c:v>203.5</c:v>
                </c:pt>
                <c:pt idx="370">
                  <c:v>204</c:v>
                </c:pt>
                <c:pt idx="371">
                  <c:v>204.5</c:v>
                </c:pt>
                <c:pt idx="372">
                  <c:v>205</c:v>
                </c:pt>
                <c:pt idx="373">
                  <c:v>205.5</c:v>
                </c:pt>
                <c:pt idx="374">
                  <c:v>206</c:v>
                </c:pt>
                <c:pt idx="375">
                  <c:v>206.5</c:v>
                </c:pt>
                <c:pt idx="376">
                  <c:v>207</c:v>
                </c:pt>
                <c:pt idx="377">
                  <c:v>207.5</c:v>
                </c:pt>
                <c:pt idx="378">
                  <c:v>208</c:v>
                </c:pt>
                <c:pt idx="379">
                  <c:v>208.5</c:v>
                </c:pt>
                <c:pt idx="380">
                  <c:v>209</c:v>
                </c:pt>
                <c:pt idx="381">
                  <c:v>209.5</c:v>
                </c:pt>
                <c:pt idx="382">
                  <c:v>210</c:v>
                </c:pt>
                <c:pt idx="383">
                  <c:v>210.5</c:v>
                </c:pt>
                <c:pt idx="384">
                  <c:v>211</c:v>
                </c:pt>
                <c:pt idx="385">
                  <c:v>211.5</c:v>
                </c:pt>
                <c:pt idx="386">
                  <c:v>212</c:v>
                </c:pt>
                <c:pt idx="387">
                  <c:v>212.5</c:v>
                </c:pt>
                <c:pt idx="388">
                  <c:v>213</c:v>
                </c:pt>
                <c:pt idx="389">
                  <c:v>213.5</c:v>
                </c:pt>
                <c:pt idx="390">
                  <c:v>214</c:v>
                </c:pt>
                <c:pt idx="391">
                  <c:v>214.5</c:v>
                </c:pt>
                <c:pt idx="392">
                  <c:v>215</c:v>
                </c:pt>
                <c:pt idx="393">
                  <c:v>215.5</c:v>
                </c:pt>
                <c:pt idx="394">
                  <c:v>216</c:v>
                </c:pt>
                <c:pt idx="395">
                  <c:v>216.5</c:v>
                </c:pt>
                <c:pt idx="396">
                  <c:v>217</c:v>
                </c:pt>
                <c:pt idx="397">
                  <c:v>217.5</c:v>
                </c:pt>
                <c:pt idx="398">
                  <c:v>218</c:v>
                </c:pt>
                <c:pt idx="399">
                  <c:v>218.5</c:v>
                </c:pt>
                <c:pt idx="400">
                  <c:v>219</c:v>
                </c:pt>
                <c:pt idx="401">
                  <c:v>219.5</c:v>
                </c:pt>
                <c:pt idx="402">
                  <c:v>220</c:v>
                </c:pt>
                <c:pt idx="403">
                  <c:v>220.5</c:v>
                </c:pt>
                <c:pt idx="404">
                  <c:v>221</c:v>
                </c:pt>
                <c:pt idx="405">
                  <c:v>221.5</c:v>
                </c:pt>
                <c:pt idx="406">
                  <c:v>222</c:v>
                </c:pt>
                <c:pt idx="407">
                  <c:v>222.5</c:v>
                </c:pt>
                <c:pt idx="408">
                  <c:v>223</c:v>
                </c:pt>
                <c:pt idx="409">
                  <c:v>223.5</c:v>
                </c:pt>
                <c:pt idx="410">
                  <c:v>224</c:v>
                </c:pt>
                <c:pt idx="411">
                  <c:v>224.5</c:v>
                </c:pt>
                <c:pt idx="412">
                  <c:v>225</c:v>
                </c:pt>
                <c:pt idx="413">
                  <c:v>225.5</c:v>
                </c:pt>
                <c:pt idx="414">
                  <c:v>226</c:v>
                </c:pt>
                <c:pt idx="415">
                  <c:v>226.5</c:v>
                </c:pt>
                <c:pt idx="416">
                  <c:v>227</c:v>
                </c:pt>
                <c:pt idx="417">
                  <c:v>227.5</c:v>
                </c:pt>
                <c:pt idx="418">
                  <c:v>228</c:v>
                </c:pt>
                <c:pt idx="419">
                  <c:v>228.5</c:v>
                </c:pt>
                <c:pt idx="420">
                  <c:v>229</c:v>
                </c:pt>
                <c:pt idx="421">
                  <c:v>229.5</c:v>
                </c:pt>
                <c:pt idx="422">
                  <c:v>230</c:v>
                </c:pt>
                <c:pt idx="423">
                  <c:v>230.5</c:v>
                </c:pt>
                <c:pt idx="424">
                  <c:v>231</c:v>
                </c:pt>
                <c:pt idx="425">
                  <c:v>231.5</c:v>
                </c:pt>
                <c:pt idx="426">
                  <c:v>232</c:v>
                </c:pt>
                <c:pt idx="427">
                  <c:v>232.5</c:v>
                </c:pt>
                <c:pt idx="428">
                  <c:v>233</c:v>
                </c:pt>
                <c:pt idx="429">
                  <c:v>233.5</c:v>
                </c:pt>
                <c:pt idx="430">
                  <c:v>234</c:v>
                </c:pt>
                <c:pt idx="431">
                  <c:v>234.5</c:v>
                </c:pt>
                <c:pt idx="432">
                  <c:v>235</c:v>
                </c:pt>
                <c:pt idx="433">
                  <c:v>235.5</c:v>
                </c:pt>
                <c:pt idx="434">
                  <c:v>236</c:v>
                </c:pt>
                <c:pt idx="435">
                  <c:v>236.5</c:v>
                </c:pt>
                <c:pt idx="436">
                  <c:v>237</c:v>
                </c:pt>
                <c:pt idx="437">
                  <c:v>237.5</c:v>
                </c:pt>
                <c:pt idx="438">
                  <c:v>238</c:v>
                </c:pt>
                <c:pt idx="439">
                  <c:v>238.5</c:v>
                </c:pt>
                <c:pt idx="440">
                  <c:v>239</c:v>
                </c:pt>
                <c:pt idx="441">
                  <c:v>239.5</c:v>
                </c:pt>
                <c:pt idx="442">
                  <c:v>240</c:v>
                </c:pt>
                <c:pt idx="443">
                  <c:v>240.5</c:v>
                </c:pt>
                <c:pt idx="444">
                  <c:v>241</c:v>
                </c:pt>
                <c:pt idx="445">
                  <c:v>241.5</c:v>
                </c:pt>
                <c:pt idx="446">
                  <c:v>242</c:v>
                </c:pt>
                <c:pt idx="447">
                  <c:v>242.5</c:v>
                </c:pt>
                <c:pt idx="448">
                  <c:v>243</c:v>
                </c:pt>
                <c:pt idx="449">
                  <c:v>243.5</c:v>
                </c:pt>
                <c:pt idx="450">
                  <c:v>244</c:v>
                </c:pt>
                <c:pt idx="451">
                  <c:v>244.5</c:v>
                </c:pt>
                <c:pt idx="452">
                  <c:v>245</c:v>
                </c:pt>
                <c:pt idx="453">
                  <c:v>245.5</c:v>
                </c:pt>
                <c:pt idx="454">
                  <c:v>246</c:v>
                </c:pt>
                <c:pt idx="455">
                  <c:v>246.5</c:v>
                </c:pt>
                <c:pt idx="456">
                  <c:v>247</c:v>
                </c:pt>
                <c:pt idx="457">
                  <c:v>247.5</c:v>
                </c:pt>
                <c:pt idx="458">
                  <c:v>248</c:v>
                </c:pt>
                <c:pt idx="459">
                  <c:v>248.5</c:v>
                </c:pt>
                <c:pt idx="460">
                  <c:v>249</c:v>
                </c:pt>
                <c:pt idx="461">
                  <c:v>249.5</c:v>
                </c:pt>
                <c:pt idx="462">
                  <c:v>250</c:v>
                </c:pt>
                <c:pt idx="463">
                  <c:v>250.5</c:v>
                </c:pt>
                <c:pt idx="464">
                  <c:v>251</c:v>
                </c:pt>
                <c:pt idx="465">
                  <c:v>251.5</c:v>
                </c:pt>
                <c:pt idx="466">
                  <c:v>252</c:v>
                </c:pt>
                <c:pt idx="467">
                  <c:v>252.5</c:v>
                </c:pt>
                <c:pt idx="468">
                  <c:v>253</c:v>
                </c:pt>
                <c:pt idx="469">
                  <c:v>253.5</c:v>
                </c:pt>
                <c:pt idx="470">
                  <c:v>254</c:v>
                </c:pt>
                <c:pt idx="471">
                  <c:v>254.5</c:v>
                </c:pt>
                <c:pt idx="472">
                  <c:v>255</c:v>
                </c:pt>
                <c:pt idx="473">
                  <c:v>255.5</c:v>
                </c:pt>
                <c:pt idx="474">
                  <c:v>256</c:v>
                </c:pt>
                <c:pt idx="475">
                  <c:v>256.5</c:v>
                </c:pt>
                <c:pt idx="476">
                  <c:v>257</c:v>
                </c:pt>
                <c:pt idx="477">
                  <c:v>257.5</c:v>
                </c:pt>
                <c:pt idx="478">
                  <c:v>258</c:v>
                </c:pt>
                <c:pt idx="479">
                  <c:v>258.5</c:v>
                </c:pt>
                <c:pt idx="480">
                  <c:v>259</c:v>
                </c:pt>
                <c:pt idx="481">
                  <c:v>259.5</c:v>
                </c:pt>
                <c:pt idx="482">
                  <c:v>260</c:v>
                </c:pt>
                <c:pt idx="483">
                  <c:v>260.5</c:v>
                </c:pt>
                <c:pt idx="484">
                  <c:v>261</c:v>
                </c:pt>
                <c:pt idx="485">
                  <c:v>261.5</c:v>
                </c:pt>
                <c:pt idx="486">
                  <c:v>261.6</c:v>
                </c:pt>
                <c:pt idx="487">
                  <c:v>261.7</c:v>
                </c:pt>
                <c:pt idx="488">
                  <c:v>261.8</c:v>
                </c:pt>
                <c:pt idx="489">
                  <c:v>261.9</c:v>
                </c:pt>
                <c:pt idx="490">
                  <c:v>262</c:v>
                </c:pt>
                <c:pt idx="491">
                  <c:v>262.1</c:v>
                </c:pt>
                <c:pt idx="492">
                  <c:v>262.2</c:v>
                </c:pt>
                <c:pt idx="493">
                  <c:v>262.3</c:v>
                </c:pt>
                <c:pt idx="494">
                  <c:v>262.4</c:v>
                </c:pt>
                <c:pt idx="495">
                  <c:v>262.5</c:v>
                </c:pt>
                <c:pt idx="496">
                  <c:v>262.6</c:v>
                </c:pt>
                <c:pt idx="497">
                  <c:v>262.7</c:v>
                </c:pt>
                <c:pt idx="498">
                  <c:v>262.8</c:v>
                </c:pt>
                <c:pt idx="499">
                  <c:v>262.9</c:v>
                </c:pt>
                <c:pt idx="500">
                  <c:v>263</c:v>
                </c:pt>
                <c:pt idx="501">
                  <c:v>263.1</c:v>
                </c:pt>
                <c:pt idx="502">
                  <c:v>263.2</c:v>
                </c:pt>
                <c:pt idx="503">
                  <c:v>263.3</c:v>
                </c:pt>
                <c:pt idx="504">
                  <c:v>263.4</c:v>
                </c:pt>
                <c:pt idx="505">
                  <c:v>263.5</c:v>
                </c:pt>
                <c:pt idx="506">
                  <c:v>263.6</c:v>
                </c:pt>
                <c:pt idx="507">
                  <c:v>263.7</c:v>
                </c:pt>
                <c:pt idx="508">
                  <c:v>263.8</c:v>
                </c:pt>
                <c:pt idx="509">
                  <c:v>263.9</c:v>
                </c:pt>
                <c:pt idx="510">
                  <c:v>264</c:v>
                </c:pt>
                <c:pt idx="511">
                  <c:v>264.1</c:v>
                </c:pt>
                <c:pt idx="512">
                  <c:v>264.2</c:v>
                </c:pt>
                <c:pt idx="513">
                  <c:v>264.3</c:v>
                </c:pt>
                <c:pt idx="514">
                  <c:v>264.4</c:v>
                </c:pt>
                <c:pt idx="515">
                  <c:v>264.5</c:v>
                </c:pt>
                <c:pt idx="516">
                  <c:v>264.6</c:v>
                </c:pt>
                <c:pt idx="517">
                  <c:v>264.7</c:v>
                </c:pt>
                <c:pt idx="518">
                  <c:v>264.8</c:v>
                </c:pt>
                <c:pt idx="519">
                  <c:v>264.9</c:v>
                </c:pt>
                <c:pt idx="520">
                  <c:v>265</c:v>
                </c:pt>
                <c:pt idx="521">
                  <c:v>265.1</c:v>
                </c:pt>
                <c:pt idx="522">
                  <c:v>265.2</c:v>
                </c:pt>
                <c:pt idx="523">
                  <c:v>265.3</c:v>
                </c:pt>
                <c:pt idx="524">
                  <c:v>265.4</c:v>
                </c:pt>
                <c:pt idx="525">
                  <c:v>265.5</c:v>
                </c:pt>
                <c:pt idx="526">
                  <c:v>265.6</c:v>
                </c:pt>
                <c:pt idx="527">
                  <c:v>265.7</c:v>
                </c:pt>
                <c:pt idx="528">
                  <c:v>265.8</c:v>
                </c:pt>
                <c:pt idx="529">
                  <c:v>265.9</c:v>
                </c:pt>
                <c:pt idx="530">
                  <c:v>266</c:v>
                </c:pt>
                <c:pt idx="531">
                  <c:v>266.1</c:v>
                </c:pt>
                <c:pt idx="532">
                  <c:v>266.2</c:v>
                </c:pt>
                <c:pt idx="533">
                  <c:v>266.3</c:v>
                </c:pt>
                <c:pt idx="534">
                  <c:v>266.4</c:v>
                </c:pt>
                <c:pt idx="535">
                  <c:v>266.5</c:v>
                </c:pt>
                <c:pt idx="536">
                  <c:v>266.6</c:v>
                </c:pt>
                <c:pt idx="537">
                  <c:v>266.7</c:v>
                </c:pt>
                <c:pt idx="538">
                  <c:v>266.8</c:v>
                </c:pt>
                <c:pt idx="539">
                  <c:v>266.9</c:v>
                </c:pt>
                <c:pt idx="540">
                  <c:v>267</c:v>
                </c:pt>
                <c:pt idx="541">
                  <c:v>267.1</c:v>
                </c:pt>
                <c:pt idx="542">
                  <c:v>267.2</c:v>
                </c:pt>
                <c:pt idx="543">
                  <c:v>267.3</c:v>
                </c:pt>
                <c:pt idx="544">
                  <c:v>267.4</c:v>
                </c:pt>
                <c:pt idx="545">
                  <c:v>267.5</c:v>
                </c:pt>
                <c:pt idx="546">
                  <c:v>267.6</c:v>
                </c:pt>
                <c:pt idx="547">
                  <c:v>267.7</c:v>
                </c:pt>
                <c:pt idx="548">
                  <c:v>267.8</c:v>
                </c:pt>
                <c:pt idx="549">
                  <c:v>267.9</c:v>
                </c:pt>
                <c:pt idx="550">
                  <c:v>268</c:v>
                </c:pt>
                <c:pt idx="551">
                  <c:v>268.1</c:v>
                </c:pt>
                <c:pt idx="552">
                  <c:v>268.2</c:v>
                </c:pt>
                <c:pt idx="553">
                  <c:v>268.3</c:v>
                </c:pt>
                <c:pt idx="554">
                  <c:v>268.4</c:v>
                </c:pt>
                <c:pt idx="555">
                  <c:v>268.5</c:v>
                </c:pt>
                <c:pt idx="556">
                  <c:v>268.6</c:v>
                </c:pt>
                <c:pt idx="557">
                  <c:v>268.7</c:v>
                </c:pt>
                <c:pt idx="558">
                  <c:v>268.8</c:v>
                </c:pt>
                <c:pt idx="559">
                  <c:v>268.9</c:v>
                </c:pt>
                <c:pt idx="560">
                  <c:v>269</c:v>
                </c:pt>
                <c:pt idx="561">
                  <c:v>269.1</c:v>
                </c:pt>
                <c:pt idx="562">
                  <c:v>269.2</c:v>
                </c:pt>
                <c:pt idx="563">
                  <c:v>269.3</c:v>
                </c:pt>
                <c:pt idx="564">
                  <c:v>269.4</c:v>
                </c:pt>
                <c:pt idx="565">
                  <c:v>269.5</c:v>
                </c:pt>
                <c:pt idx="566">
                  <c:v>269.6</c:v>
                </c:pt>
                <c:pt idx="567">
                  <c:v>269.7</c:v>
                </c:pt>
                <c:pt idx="568">
                  <c:v>269.8</c:v>
                </c:pt>
                <c:pt idx="569">
                  <c:v>269.9</c:v>
                </c:pt>
                <c:pt idx="570">
                  <c:v>270</c:v>
                </c:pt>
                <c:pt idx="571">
                  <c:v>270.1</c:v>
                </c:pt>
                <c:pt idx="572">
                  <c:v>270.2</c:v>
                </c:pt>
                <c:pt idx="573">
                  <c:v>270.3</c:v>
                </c:pt>
                <c:pt idx="574">
                  <c:v>270.4</c:v>
                </c:pt>
                <c:pt idx="575">
                  <c:v>270.5</c:v>
                </c:pt>
                <c:pt idx="576">
                  <c:v>270.6</c:v>
                </c:pt>
                <c:pt idx="577">
                  <c:v>270.7</c:v>
                </c:pt>
                <c:pt idx="578">
                  <c:v>270.8</c:v>
                </c:pt>
                <c:pt idx="579">
                  <c:v>270.9</c:v>
                </c:pt>
                <c:pt idx="580">
                  <c:v>271</c:v>
                </c:pt>
                <c:pt idx="581">
                  <c:v>271.1</c:v>
                </c:pt>
                <c:pt idx="582">
                  <c:v>271.2</c:v>
                </c:pt>
                <c:pt idx="583">
                  <c:v>271.3</c:v>
                </c:pt>
                <c:pt idx="584">
                  <c:v>271.4</c:v>
                </c:pt>
                <c:pt idx="585">
                  <c:v>271.5</c:v>
                </c:pt>
                <c:pt idx="586">
                  <c:v>271.6</c:v>
                </c:pt>
                <c:pt idx="587">
                  <c:v>271.7</c:v>
                </c:pt>
                <c:pt idx="588">
                  <c:v>271.8</c:v>
                </c:pt>
                <c:pt idx="589">
                  <c:v>271.9</c:v>
                </c:pt>
                <c:pt idx="590">
                  <c:v>272</c:v>
                </c:pt>
                <c:pt idx="591">
                  <c:v>272.1</c:v>
                </c:pt>
                <c:pt idx="592">
                  <c:v>272.2</c:v>
                </c:pt>
                <c:pt idx="593">
                  <c:v>272.3</c:v>
                </c:pt>
                <c:pt idx="594">
                  <c:v>272.4</c:v>
                </c:pt>
                <c:pt idx="595">
                  <c:v>272.5</c:v>
                </c:pt>
                <c:pt idx="596">
                  <c:v>272.6</c:v>
                </c:pt>
                <c:pt idx="597">
                  <c:v>272.7</c:v>
                </c:pt>
                <c:pt idx="598">
                  <c:v>272.8</c:v>
                </c:pt>
                <c:pt idx="599">
                  <c:v>272.9</c:v>
                </c:pt>
                <c:pt idx="600">
                  <c:v>273</c:v>
                </c:pt>
                <c:pt idx="601">
                  <c:v>273.1</c:v>
                </c:pt>
                <c:pt idx="602">
                  <c:v>273.2</c:v>
                </c:pt>
                <c:pt idx="603">
                  <c:v>273.3</c:v>
                </c:pt>
                <c:pt idx="604">
                  <c:v>273.4</c:v>
                </c:pt>
                <c:pt idx="605">
                  <c:v>273.5</c:v>
                </c:pt>
                <c:pt idx="606">
                  <c:v>273.6</c:v>
                </c:pt>
                <c:pt idx="607">
                  <c:v>273.7</c:v>
                </c:pt>
                <c:pt idx="608">
                  <c:v>273.8</c:v>
                </c:pt>
                <c:pt idx="609">
                  <c:v>273.9</c:v>
                </c:pt>
                <c:pt idx="610">
                  <c:v>274</c:v>
                </c:pt>
                <c:pt idx="611">
                  <c:v>274.1</c:v>
                </c:pt>
                <c:pt idx="612">
                  <c:v>274.2</c:v>
                </c:pt>
                <c:pt idx="613">
                  <c:v>274.3</c:v>
                </c:pt>
                <c:pt idx="614">
                  <c:v>274.4</c:v>
                </c:pt>
                <c:pt idx="615">
                  <c:v>274.5</c:v>
                </c:pt>
                <c:pt idx="616">
                  <c:v>274.6</c:v>
                </c:pt>
                <c:pt idx="617">
                  <c:v>274.7</c:v>
                </c:pt>
                <c:pt idx="618">
                  <c:v>274.8</c:v>
                </c:pt>
                <c:pt idx="619">
                  <c:v>274.9</c:v>
                </c:pt>
                <c:pt idx="620">
                  <c:v>275</c:v>
                </c:pt>
                <c:pt idx="621">
                  <c:v>275.1</c:v>
                </c:pt>
                <c:pt idx="622">
                  <c:v>275.2</c:v>
                </c:pt>
                <c:pt idx="623">
                  <c:v>275.3</c:v>
                </c:pt>
                <c:pt idx="624">
                  <c:v>275.4</c:v>
                </c:pt>
                <c:pt idx="625">
                  <c:v>275.5</c:v>
                </c:pt>
                <c:pt idx="626">
                  <c:v>275.6</c:v>
                </c:pt>
                <c:pt idx="627">
                  <c:v>275.7</c:v>
                </c:pt>
                <c:pt idx="628">
                  <c:v>275.8</c:v>
                </c:pt>
                <c:pt idx="629">
                  <c:v>275.9</c:v>
                </c:pt>
                <c:pt idx="630">
                  <c:v>276</c:v>
                </c:pt>
                <c:pt idx="631">
                  <c:v>276.1</c:v>
                </c:pt>
                <c:pt idx="632">
                  <c:v>276.2</c:v>
                </c:pt>
                <c:pt idx="633">
                  <c:v>276.3</c:v>
                </c:pt>
                <c:pt idx="634">
                  <c:v>276.4</c:v>
                </c:pt>
                <c:pt idx="635">
                  <c:v>276.5</c:v>
                </c:pt>
                <c:pt idx="636">
                  <c:v>276.6</c:v>
                </c:pt>
                <c:pt idx="637">
                  <c:v>276.7</c:v>
                </c:pt>
                <c:pt idx="638">
                  <c:v>276.8</c:v>
                </c:pt>
                <c:pt idx="639">
                  <c:v>276.9</c:v>
                </c:pt>
                <c:pt idx="640">
                  <c:v>277</c:v>
                </c:pt>
                <c:pt idx="641">
                  <c:v>277.1</c:v>
                </c:pt>
                <c:pt idx="642">
                  <c:v>277.2</c:v>
                </c:pt>
                <c:pt idx="643">
                  <c:v>277.3</c:v>
                </c:pt>
                <c:pt idx="644">
                  <c:v>277.4</c:v>
                </c:pt>
                <c:pt idx="645">
                  <c:v>277.5</c:v>
                </c:pt>
                <c:pt idx="646">
                  <c:v>277.6</c:v>
                </c:pt>
                <c:pt idx="647">
                  <c:v>277.7</c:v>
                </c:pt>
                <c:pt idx="648">
                  <c:v>277.8</c:v>
                </c:pt>
                <c:pt idx="649">
                  <c:v>277.9</c:v>
                </c:pt>
                <c:pt idx="650">
                  <c:v>278</c:v>
                </c:pt>
                <c:pt idx="651">
                  <c:v>278.1</c:v>
                </c:pt>
                <c:pt idx="652">
                  <c:v>278.2</c:v>
                </c:pt>
                <c:pt idx="653">
                  <c:v>278.3</c:v>
                </c:pt>
                <c:pt idx="654">
                  <c:v>278.4</c:v>
                </c:pt>
                <c:pt idx="655">
                  <c:v>278.5</c:v>
                </c:pt>
                <c:pt idx="656">
                  <c:v>278.6</c:v>
                </c:pt>
                <c:pt idx="657">
                  <c:v>278.7</c:v>
                </c:pt>
                <c:pt idx="658">
                  <c:v>278.8</c:v>
                </c:pt>
                <c:pt idx="659">
                  <c:v>278.9</c:v>
                </c:pt>
                <c:pt idx="660">
                  <c:v>279</c:v>
                </c:pt>
                <c:pt idx="661">
                  <c:v>279.1</c:v>
                </c:pt>
                <c:pt idx="662">
                  <c:v>279.2</c:v>
                </c:pt>
                <c:pt idx="663">
                  <c:v>279.3</c:v>
                </c:pt>
                <c:pt idx="664">
                  <c:v>279.4</c:v>
                </c:pt>
                <c:pt idx="665">
                  <c:v>279.5</c:v>
                </c:pt>
                <c:pt idx="666">
                  <c:v>279.6</c:v>
                </c:pt>
                <c:pt idx="667">
                  <c:v>279.7</c:v>
                </c:pt>
                <c:pt idx="668">
                  <c:v>279.8</c:v>
                </c:pt>
                <c:pt idx="669">
                  <c:v>279.9</c:v>
                </c:pt>
                <c:pt idx="670">
                  <c:v>280</c:v>
                </c:pt>
                <c:pt idx="671">
                  <c:v>280.1</c:v>
                </c:pt>
                <c:pt idx="672">
                  <c:v>280.2</c:v>
                </c:pt>
                <c:pt idx="673">
                  <c:v>280.3</c:v>
                </c:pt>
                <c:pt idx="674">
                  <c:v>280.4</c:v>
                </c:pt>
                <c:pt idx="675">
                  <c:v>280.5</c:v>
                </c:pt>
                <c:pt idx="676">
                  <c:v>280.6</c:v>
                </c:pt>
                <c:pt idx="677">
                  <c:v>280.7</c:v>
                </c:pt>
                <c:pt idx="678">
                  <c:v>280.8</c:v>
                </c:pt>
                <c:pt idx="679">
                  <c:v>280.9</c:v>
                </c:pt>
                <c:pt idx="680">
                  <c:v>281</c:v>
                </c:pt>
                <c:pt idx="681">
                  <c:v>281.1</c:v>
                </c:pt>
                <c:pt idx="682">
                  <c:v>281.2</c:v>
                </c:pt>
                <c:pt idx="683">
                  <c:v>281.3</c:v>
                </c:pt>
                <c:pt idx="684">
                  <c:v>281.4</c:v>
                </c:pt>
                <c:pt idx="685">
                  <c:v>281.5</c:v>
                </c:pt>
                <c:pt idx="686">
                  <c:v>281.6</c:v>
                </c:pt>
                <c:pt idx="687">
                  <c:v>281.7</c:v>
                </c:pt>
                <c:pt idx="688">
                  <c:v>281.8</c:v>
                </c:pt>
                <c:pt idx="689">
                  <c:v>281.9</c:v>
                </c:pt>
                <c:pt idx="690">
                  <c:v>282</c:v>
                </c:pt>
                <c:pt idx="691">
                  <c:v>282.1</c:v>
                </c:pt>
                <c:pt idx="692">
                  <c:v>282.2</c:v>
                </c:pt>
                <c:pt idx="693">
                  <c:v>282.3</c:v>
                </c:pt>
                <c:pt idx="694">
                  <c:v>282.4</c:v>
                </c:pt>
                <c:pt idx="695">
                  <c:v>282.5</c:v>
                </c:pt>
                <c:pt idx="696">
                  <c:v>282.6</c:v>
                </c:pt>
                <c:pt idx="697">
                  <c:v>282.7</c:v>
                </c:pt>
                <c:pt idx="698">
                  <c:v>282.8</c:v>
                </c:pt>
                <c:pt idx="699">
                  <c:v>282.9</c:v>
                </c:pt>
                <c:pt idx="700">
                  <c:v>283</c:v>
                </c:pt>
                <c:pt idx="701">
                  <c:v>283.1</c:v>
                </c:pt>
                <c:pt idx="702">
                  <c:v>283.2</c:v>
                </c:pt>
                <c:pt idx="703">
                  <c:v>283.3</c:v>
                </c:pt>
                <c:pt idx="704">
                  <c:v>283.4</c:v>
                </c:pt>
                <c:pt idx="705">
                  <c:v>283.5</c:v>
                </c:pt>
                <c:pt idx="706">
                  <c:v>283.6</c:v>
                </c:pt>
                <c:pt idx="707">
                  <c:v>283.7</c:v>
                </c:pt>
                <c:pt idx="708">
                  <c:v>283.8</c:v>
                </c:pt>
                <c:pt idx="709">
                  <c:v>283.9</c:v>
                </c:pt>
                <c:pt idx="710">
                  <c:v>284</c:v>
                </c:pt>
                <c:pt idx="711">
                  <c:v>284.1</c:v>
                </c:pt>
                <c:pt idx="712">
                  <c:v>284.2</c:v>
                </c:pt>
                <c:pt idx="713">
                  <c:v>284.3</c:v>
                </c:pt>
                <c:pt idx="714">
                  <c:v>284.4</c:v>
                </c:pt>
                <c:pt idx="715">
                  <c:v>284.5</c:v>
                </c:pt>
                <c:pt idx="716">
                  <c:v>284.6</c:v>
                </c:pt>
                <c:pt idx="717">
                  <c:v>284.7</c:v>
                </c:pt>
                <c:pt idx="718">
                  <c:v>284.8</c:v>
                </c:pt>
                <c:pt idx="719">
                  <c:v>284.9</c:v>
                </c:pt>
                <c:pt idx="720">
                  <c:v>285</c:v>
                </c:pt>
                <c:pt idx="721">
                  <c:v>285.1</c:v>
                </c:pt>
                <c:pt idx="722">
                  <c:v>285.2</c:v>
                </c:pt>
                <c:pt idx="723">
                  <c:v>285.3</c:v>
                </c:pt>
                <c:pt idx="724">
                  <c:v>285.4</c:v>
                </c:pt>
                <c:pt idx="725">
                  <c:v>285.5</c:v>
                </c:pt>
                <c:pt idx="726">
                  <c:v>285.6</c:v>
                </c:pt>
                <c:pt idx="727">
                  <c:v>285.7</c:v>
                </c:pt>
                <c:pt idx="728">
                  <c:v>285.8</c:v>
                </c:pt>
                <c:pt idx="729">
                  <c:v>285.9</c:v>
                </c:pt>
                <c:pt idx="730">
                  <c:v>286</c:v>
                </c:pt>
                <c:pt idx="731">
                  <c:v>286.1</c:v>
                </c:pt>
                <c:pt idx="732">
                  <c:v>286.2</c:v>
                </c:pt>
                <c:pt idx="733">
                  <c:v>286.3</c:v>
                </c:pt>
                <c:pt idx="734">
                  <c:v>286.4</c:v>
                </c:pt>
                <c:pt idx="735">
                  <c:v>286.5</c:v>
                </c:pt>
                <c:pt idx="736">
                  <c:v>286.6</c:v>
                </c:pt>
                <c:pt idx="737">
                  <c:v>286.7</c:v>
                </c:pt>
                <c:pt idx="738">
                  <c:v>286.8</c:v>
                </c:pt>
                <c:pt idx="739">
                  <c:v>286.9</c:v>
                </c:pt>
                <c:pt idx="740">
                  <c:v>287</c:v>
                </c:pt>
                <c:pt idx="741">
                  <c:v>287.1</c:v>
                </c:pt>
                <c:pt idx="742">
                  <c:v>287.2</c:v>
                </c:pt>
                <c:pt idx="743">
                  <c:v>287.3</c:v>
                </c:pt>
                <c:pt idx="744">
                  <c:v>287.4</c:v>
                </c:pt>
                <c:pt idx="745">
                  <c:v>287.5</c:v>
                </c:pt>
                <c:pt idx="746">
                  <c:v>287.6</c:v>
                </c:pt>
                <c:pt idx="747">
                  <c:v>287.7</c:v>
                </c:pt>
                <c:pt idx="748">
                  <c:v>287.8</c:v>
                </c:pt>
                <c:pt idx="749">
                  <c:v>287.9</c:v>
                </c:pt>
                <c:pt idx="750">
                  <c:v>288</c:v>
                </c:pt>
                <c:pt idx="751">
                  <c:v>288.1</c:v>
                </c:pt>
                <c:pt idx="752">
                  <c:v>288.2</c:v>
                </c:pt>
                <c:pt idx="753">
                  <c:v>288.3</c:v>
                </c:pt>
                <c:pt idx="754">
                  <c:v>288.4</c:v>
                </c:pt>
                <c:pt idx="755">
                  <c:v>288.5</c:v>
                </c:pt>
                <c:pt idx="756">
                  <c:v>288.6</c:v>
                </c:pt>
                <c:pt idx="757">
                  <c:v>288.7</c:v>
                </c:pt>
                <c:pt idx="758">
                  <c:v>288.8</c:v>
                </c:pt>
                <c:pt idx="759">
                  <c:v>288.9</c:v>
                </c:pt>
                <c:pt idx="760">
                  <c:v>289</c:v>
                </c:pt>
                <c:pt idx="761">
                  <c:v>289.1</c:v>
                </c:pt>
                <c:pt idx="762">
                  <c:v>289.2</c:v>
                </c:pt>
                <c:pt idx="763">
                  <c:v>289.3</c:v>
                </c:pt>
                <c:pt idx="764">
                  <c:v>289.4</c:v>
                </c:pt>
                <c:pt idx="765">
                  <c:v>289.5</c:v>
                </c:pt>
                <c:pt idx="766">
                  <c:v>289.6</c:v>
                </c:pt>
                <c:pt idx="767">
                  <c:v>289.7</c:v>
                </c:pt>
                <c:pt idx="768">
                  <c:v>289.8</c:v>
                </c:pt>
                <c:pt idx="769">
                  <c:v>289.9</c:v>
                </c:pt>
                <c:pt idx="770">
                  <c:v>290</c:v>
                </c:pt>
                <c:pt idx="771">
                  <c:v>290.1</c:v>
                </c:pt>
                <c:pt idx="772">
                  <c:v>290.2</c:v>
                </c:pt>
                <c:pt idx="773">
                  <c:v>290.3</c:v>
                </c:pt>
                <c:pt idx="774">
                  <c:v>290.4</c:v>
                </c:pt>
                <c:pt idx="775">
                  <c:v>290.5</c:v>
                </c:pt>
                <c:pt idx="776">
                  <c:v>290.6</c:v>
                </c:pt>
                <c:pt idx="777">
                  <c:v>290.7</c:v>
                </c:pt>
                <c:pt idx="778">
                  <c:v>290.8</c:v>
                </c:pt>
                <c:pt idx="779">
                  <c:v>290.9</c:v>
                </c:pt>
                <c:pt idx="780">
                  <c:v>291</c:v>
                </c:pt>
                <c:pt idx="781">
                  <c:v>291.1</c:v>
                </c:pt>
                <c:pt idx="782">
                  <c:v>291.2</c:v>
                </c:pt>
                <c:pt idx="783">
                  <c:v>291.3</c:v>
                </c:pt>
                <c:pt idx="784">
                  <c:v>291.4</c:v>
                </c:pt>
                <c:pt idx="785">
                  <c:v>291.5</c:v>
                </c:pt>
                <c:pt idx="786">
                  <c:v>291.6</c:v>
                </c:pt>
                <c:pt idx="787">
                  <c:v>291.7</c:v>
                </c:pt>
                <c:pt idx="788">
                  <c:v>291.8</c:v>
                </c:pt>
                <c:pt idx="789">
                  <c:v>291.9</c:v>
                </c:pt>
                <c:pt idx="790">
                  <c:v>292</c:v>
                </c:pt>
                <c:pt idx="791">
                  <c:v>292.1</c:v>
                </c:pt>
                <c:pt idx="792">
                  <c:v>292.2</c:v>
                </c:pt>
                <c:pt idx="793">
                  <c:v>292.3</c:v>
                </c:pt>
                <c:pt idx="794">
                  <c:v>292.4</c:v>
                </c:pt>
                <c:pt idx="795">
                  <c:v>292.5</c:v>
                </c:pt>
                <c:pt idx="796">
                  <c:v>292.6</c:v>
                </c:pt>
                <c:pt idx="797">
                  <c:v>292.7</c:v>
                </c:pt>
                <c:pt idx="798">
                  <c:v>292.8</c:v>
                </c:pt>
                <c:pt idx="799">
                  <c:v>292.9</c:v>
                </c:pt>
                <c:pt idx="800">
                  <c:v>293</c:v>
                </c:pt>
                <c:pt idx="801">
                  <c:v>293.1</c:v>
                </c:pt>
                <c:pt idx="802">
                  <c:v>293.2</c:v>
                </c:pt>
                <c:pt idx="803">
                  <c:v>293.3</c:v>
                </c:pt>
                <c:pt idx="804">
                  <c:v>293.4</c:v>
                </c:pt>
                <c:pt idx="805">
                  <c:v>293.5</c:v>
                </c:pt>
                <c:pt idx="806">
                  <c:v>293.6</c:v>
                </c:pt>
                <c:pt idx="807">
                  <c:v>293.7</c:v>
                </c:pt>
                <c:pt idx="808">
                  <c:v>293.8</c:v>
                </c:pt>
                <c:pt idx="809">
                  <c:v>293.9</c:v>
                </c:pt>
                <c:pt idx="810">
                  <c:v>294</c:v>
                </c:pt>
                <c:pt idx="811">
                  <c:v>294.1</c:v>
                </c:pt>
                <c:pt idx="812">
                  <c:v>294.2</c:v>
                </c:pt>
                <c:pt idx="813">
                  <c:v>294.3</c:v>
                </c:pt>
                <c:pt idx="814">
                  <c:v>294.4</c:v>
                </c:pt>
                <c:pt idx="815">
                  <c:v>294.5</c:v>
                </c:pt>
                <c:pt idx="816">
                  <c:v>294.6</c:v>
                </c:pt>
                <c:pt idx="817">
                  <c:v>294.7</c:v>
                </c:pt>
                <c:pt idx="818">
                  <c:v>294.8</c:v>
                </c:pt>
                <c:pt idx="819">
                  <c:v>294.9</c:v>
                </c:pt>
                <c:pt idx="820">
                  <c:v>295</c:v>
                </c:pt>
                <c:pt idx="821">
                  <c:v>295.1</c:v>
                </c:pt>
                <c:pt idx="822">
                  <c:v>295.2</c:v>
                </c:pt>
                <c:pt idx="823">
                  <c:v>295.3</c:v>
                </c:pt>
                <c:pt idx="824">
                  <c:v>295.4</c:v>
                </c:pt>
                <c:pt idx="825">
                  <c:v>295.5</c:v>
                </c:pt>
                <c:pt idx="826">
                  <c:v>295.6</c:v>
                </c:pt>
                <c:pt idx="827">
                  <c:v>295.7</c:v>
                </c:pt>
                <c:pt idx="828">
                  <c:v>295.8</c:v>
                </c:pt>
                <c:pt idx="829">
                  <c:v>295.9</c:v>
                </c:pt>
                <c:pt idx="830">
                  <c:v>296</c:v>
                </c:pt>
                <c:pt idx="831">
                  <c:v>296.1</c:v>
                </c:pt>
                <c:pt idx="832">
                  <c:v>296.2</c:v>
                </c:pt>
                <c:pt idx="833">
                  <c:v>296.3</c:v>
                </c:pt>
                <c:pt idx="834">
                  <c:v>296.4</c:v>
                </c:pt>
                <c:pt idx="835">
                  <c:v>296.5</c:v>
                </c:pt>
                <c:pt idx="836">
                  <c:v>296.6</c:v>
                </c:pt>
                <c:pt idx="837">
                  <c:v>296.7</c:v>
                </c:pt>
                <c:pt idx="838">
                  <c:v>296.8</c:v>
                </c:pt>
                <c:pt idx="839">
                  <c:v>296.9</c:v>
                </c:pt>
                <c:pt idx="840">
                  <c:v>297</c:v>
                </c:pt>
                <c:pt idx="841">
                  <c:v>297.1</c:v>
                </c:pt>
                <c:pt idx="842">
                  <c:v>297.2</c:v>
                </c:pt>
                <c:pt idx="843">
                  <c:v>297.3</c:v>
                </c:pt>
                <c:pt idx="844">
                  <c:v>297.4</c:v>
                </c:pt>
                <c:pt idx="845">
                  <c:v>297.5</c:v>
                </c:pt>
                <c:pt idx="846">
                  <c:v>297.6</c:v>
                </c:pt>
                <c:pt idx="847">
                  <c:v>297.7</c:v>
                </c:pt>
                <c:pt idx="848">
                  <c:v>297.8</c:v>
                </c:pt>
                <c:pt idx="849">
                  <c:v>297.9</c:v>
                </c:pt>
                <c:pt idx="850">
                  <c:v>298</c:v>
                </c:pt>
                <c:pt idx="851">
                  <c:v>298.1</c:v>
                </c:pt>
                <c:pt idx="852">
                  <c:v>298.2</c:v>
                </c:pt>
                <c:pt idx="853">
                  <c:v>298.3</c:v>
                </c:pt>
                <c:pt idx="854">
                  <c:v>298.4</c:v>
                </c:pt>
                <c:pt idx="855">
                  <c:v>298.5</c:v>
                </c:pt>
                <c:pt idx="856">
                  <c:v>298.6</c:v>
                </c:pt>
                <c:pt idx="857">
                  <c:v>298.7</c:v>
                </c:pt>
                <c:pt idx="858">
                  <c:v>298.8</c:v>
                </c:pt>
                <c:pt idx="859">
                  <c:v>298.9</c:v>
                </c:pt>
                <c:pt idx="860">
                  <c:v>299</c:v>
                </c:pt>
                <c:pt idx="861">
                  <c:v>299.1</c:v>
                </c:pt>
                <c:pt idx="862">
                  <c:v>299.2</c:v>
                </c:pt>
                <c:pt idx="863">
                  <c:v>299.3</c:v>
                </c:pt>
                <c:pt idx="864">
                  <c:v>299.4</c:v>
                </c:pt>
                <c:pt idx="865">
                  <c:v>299.5</c:v>
                </c:pt>
                <c:pt idx="866">
                  <c:v>299.6</c:v>
                </c:pt>
                <c:pt idx="867">
                  <c:v>299.7</c:v>
                </c:pt>
                <c:pt idx="868">
                  <c:v>299.8</c:v>
                </c:pt>
                <c:pt idx="869">
                  <c:v>299.9</c:v>
                </c:pt>
                <c:pt idx="870">
                  <c:v>300</c:v>
                </c:pt>
                <c:pt idx="871">
                  <c:v>300.1</c:v>
                </c:pt>
                <c:pt idx="872">
                  <c:v>300.2</c:v>
                </c:pt>
                <c:pt idx="873">
                  <c:v>300.3</c:v>
                </c:pt>
                <c:pt idx="874">
                  <c:v>300.4</c:v>
                </c:pt>
                <c:pt idx="875">
                  <c:v>300.5</c:v>
                </c:pt>
                <c:pt idx="876">
                  <c:v>300.6</c:v>
                </c:pt>
                <c:pt idx="877">
                  <c:v>300.7</c:v>
                </c:pt>
                <c:pt idx="878">
                  <c:v>300.8</c:v>
                </c:pt>
                <c:pt idx="879">
                  <c:v>300.9</c:v>
                </c:pt>
                <c:pt idx="880">
                  <c:v>301</c:v>
                </c:pt>
                <c:pt idx="881">
                  <c:v>301.1</c:v>
                </c:pt>
                <c:pt idx="882">
                  <c:v>301.2</c:v>
                </c:pt>
                <c:pt idx="883">
                  <c:v>301.3</c:v>
                </c:pt>
                <c:pt idx="884">
                  <c:v>301.4</c:v>
                </c:pt>
                <c:pt idx="885">
                  <c:v>301.5</c:v>
                </c:pt>
                <c:pt idx="886">
                  <c:v>301.6</c:v>
                </c:pt>
                <c:pt idx="887">
                  <c:v>301.7</c:v>
                </c:pt>
                <c:pt idx="888">
                  <c:v>301.8</c:v>
                </c:pt>
                <c:pt idx="889">
                  <c:v>301.9</c:v>
                </c:pt>
                <c:pt idx="890">
                  <c:v>302</c:v>
                </c:pt>
                <c:pt idx="891">
                  <c:v>302.1</c:v>
                </c:pt>
                <c:pt idx="892">
                  <c:v>302.2</c:v>
                </c:pt>
                <c:pt idx="893">
                  <c:v>302.3</c:v>
                </c:pt>
                <c:pt idx="894">
                  <c:v>302.4</c:v>
                </c:pt>
                <c:pt idx="895">
                  <c:v>302.5</c:v>
                </c:pt>
                <c:pt idx="896">
                  <c:v>302.6</c:v>
                </c:pt>
                <c:pt idx="897">
                  <c:v>302.7</c:v>
                </c:pt>
                <c:pt idx="898">
                  <c:v>302.8</c:v>
                </c:pt>
                <c:pt idx="899">
                  <c:v>302.9</c:v>
                </c:pt>
                <c:pt idx="900">
                  <c:v>303</c:v>
                </c:pt>
                <c:pt idx="901">
                  <c:v>303.1</c:v>
                </c:pt>
                <c:pt idx="902">
                  <c:v>303.2</c:v>
                </c:pt>
                <c:pt idx="903">
                  <c:v>303.3</c:v>
                </c:pt>
                <c:pt idx="904">
                  <c:v>303.4</c:v>
                </c:pt>
                <c:pt idx="905">
                  <c:v>303.5</c:v>
                </c:pt>
                <c:pt idx="906">
                  <c:v>303.6</c:v>
                </c:pt>
                <c:pt idx="907">
                  <c:v>303.7</c:v>
                </c:pt>
                <c:pt idx="908">
                  <c:v>303.8</c:v>
                </c:pt>
                <c:pt idx="909">
                  <c:v>303.9</c:v>
                </c:pt>
                <c:pt idx="910">
                  <c:v>304</c:v>
                </c:pt>
                <c:pt idx="911">
                  <c:v>304.1</c:v>
                </c:pt>
                <c:pt idx="912">
                  <c:v>304.2</c:v>
                </c:pt>
                <c:pt idx="913">
                  <c:v>304.3</c:v>
                </c:pt>
                <c:pt idx="914">
                  <c:v>304.4</c:v>
                </c:pt>
                <c:pt idx="915">
                  <c:v>304.5</c:v>
                </c:pt>
                <c:pt idx="916">
                  <c:v>304.6</c:v>
                </c:pt>
                <c:pt idx="917">
                  <c:v>304.7</c:v>
                </c:pt>
                <c:pt idx="918">
                  <c:v>304.8</c:v>
                </c:pt>
                <c:pt idx="919">
                  <c:v>304.9</c:v>
                </c:pt>
                <c:pt idx="920">
                  <c:v>305</c:v>
                </c:pt>
                <c:pt idx="921">
                  <c:v>305.1</c:v>
                </c:pt>
                <c:pt idx="922">
                  <c:v>305.2</c:v>
                </c:pt>
                <c:pt idx="923">
                  <c:v>305.3</c:v>
                </c:pt>
                <c:pt idx="924">
                  <c:v>305.4</c:v>
                </c:pt>
                <c:pt idx="925">
                  <c:v>305.5</c:v>
                </c:pt>
                <c:pt idx="926">
                  <c:v>305.6</c:v>
                </c:pt>
                <c:pt idx="927">
                  <c:v>305.7</c:v>
                </c:pt>
                <c:pt idx="928">
                  <c:v>305.8</c:v>
                </c:pt>
                <c:pt idx="929">
                  <c:v>305.9</c:v>
                </c:pt>
                <c:pt idx="930">
                  <c:v>306</c:v>
                </c:pt>
                <c:pt idx="931">
                  <c:v>306.1</c:v>
                </c:pt>
                <c:pt idx="932">
                  <c:v>306.2</c:v>
                </c:pt>
                <c:pt idx="933">
                  <c:v>306.3</c:v>
                </c:pt>
                <c:pt idx="934">
                  <c:v>306.4</c:v>
                </c:pt>
                <c:pt idx="935">
                  <c:v>306.5</c:v>
                </c:pt>
                <c:pt idx="936">
                  <c:v>306.6</c:v>
                </c:pt>
                <c:pt idx="937">
                  <c:v>306.7</c:v>
                </c:pt>
                <c:pt idx="938">
                  <c:v>306.8</c:v>
                </c:pt>
                <c:pt idx="939">
                  <c:v>306.9</c:v>
                </c:pt>
                <c:pt idx="940">
                  <c:v>307</c:v>
                </c:pt>
                <c:pt idx="941">
                  <c:v>307.1</c:v>
                </c:pt>
                <c:pt idx="942">
                  <c:v>307.2</c:v>
                </c:pt>
                <c:pt idx="943">
                  <c:v>307.3</c:v>
                </c:pt>
                <c:pt idx="944">
                  <c:v>307.4</c:v>
                </c:pt>
                <c:pt idx="945">
                  <c:v>307.5</c:v>
                </c:pt>
                <c:pt idx="946">
                  <c:v>307.6</c:v>
                </c:pt>
                <c:pt idx="947">
                  <c:v>307.7</c:v>
                </c:pt>
                <c:pt idx="948">
                  <c:v>307.8</c:v>
                </c:pt>
                <c:pt idx="949">
                  <c:v>307.9</c:v>
                </c:pt>
                <c:pt idx="950">
                  <c:v>308</c:v>
                </c:pt>
                <c:pt idx="951">
                  <c:v>308.1</c:v>
                </c:pt>
                <c:pt idx="952">
                  <c:v>308.2</c:v>
                </c:pt>
                <c:pt idx="953">
                  <c:v>308.3</c:v>
                </c:pt>
                <c:pt idx="954">
                  <c:v>308.4</c:v>
                </c:pt>
                <c:pt idx="955">
                  <c:v>308.5</c:v>
                </c:pt>
                <c:pt idx="956">
                  <c:v>308.6</c:v>
                </c:pt>
                <c:pt idx="957">
                  <c:v>308.7</c:v>
                </c:pt>
                <c:pt idx="958">
                  <c:v>308.8</c:v>
                </c:pt>
                <c:pt idx="959">
                  <c:v>308.9</c:v>
                </c:pt>
                <c:pt idx="960">
                  <c:v>309</c:v>
                </c:pt>
                <c:pt idx="961">
                  <c:v>309.1</c:v>
                </c:pt>
                <c:pt idx="962">
                  <c:v>309.2</c:v>
                </c:pt>
                <c:pt idx="963">
                  <c:v>309.3</c:v>
                </c:pt>
                <c:pt idx="964">
                  <c:v>309.4</c:v>
                </c:pt>
                <c:pt idx="965">
                  <c:v>309.5</c:v>
                </c:pt>
                <c:pt idx="966">
                  <c:v>309.6</c:v>
                </c:pt>
                <c:pt idx="967">
                  <c:v>309.7</c:v>
                </c:pt>
                <c:pt idx="968">
                  <c:v>309.8</c:v>
                </c:pt>
                <c:pt idx="969">
                  <c:v>309.9</c:v>
                </c:pt>
                <c:pt idx="970">
                  <c:v>310</c:v>
                </c:pt>
                <c:pt idx="971">
                  <c:v>310.1</c:v>
                </c:pt>
                <c:pt idx="972">
                  <c:v>310.2</c:v>
                </c:pt>
                <c:pt idx="973">
                  <c:v>310.3</c:v>
                </c:pt>
                <c:pt idx="974">
                  <c:v>310.4</c:v>
                </c:pt>
                <c:pt idx="975">
                  <c:v>310.5</c:v>
                </c:pt>
                <c:pt idx="976">
                  <c:v>310.6</c:v>
                </c:pt>
                <c:pt idx="977">
                  <c:v>310.7</c:v>
                </c:pt>
                <c:pt idx="978">
                  <c:v>310.8</c:v>
                </c:pt>
                <c:pt idx="979">
                  <c:v>310.9</c:v>
                </c:pt>
                <c:pt idx="980">
                  <c:v>311</c:v>
                </c:pt>
                <c:pt idx="981">
                  <c:v>311.1</c:v>
                </c:pt>
                <c:pt idx="982">
                  <c:v>311.2</c:v>
                </c:pt>
                <c:pt idx="983">
                  <c:v>311.3</c:v>
                </c:pt>
                <c:pt idx="984">
                  <c:v>311.4</c:v>
                </c:pt>
                <c:pt idx="985">
                  <c:v>311.5</c:v>
                </c:pt>
                <c:pt idx="986">
                  <c:v>311.6</c:v>
                </c:pt>
                <c:pt idx="987">
                  <c:v>311.7</c:v>
                </c:pt>
                <c:pt idx="988">
                  <c:v>311.8</c:v>
                </c:pt>
                <c:pt idx="989">
                  <c:v>311.9</c:v>
                </c:pt>
                <c:pt idx="990">
                  <c:v>312</c:v>
                </c:pt>
                <c:pt idx="991">
                  <c:v>312.1</c:v>
                </c:pt>
                <c:pt idx="992">
                  <c:v>312.2</c:v>
                </c:pt>
                <c:pt idx="993">
                  <c:v>312.3</c:v>
                </c:pt>
                <c:pt idx="994">
                  <c:v>312.4</c:v>
                </c:pt>
                <c:pt idx="995">
                  <c:v>312.5</c:v>
                </c:pt>
                <c:pt idx="996">
                  <c:v>312.6</c:v>
                </c:pt>
                <c:pt idx="997">
                  <c:v>312.7</c:v>
                </c:pt>
                <c:pt idx="998">
                  <c:v>312.8</c:v>
                </c:pt>
                <c:pt idx="999">
                  <c:v>312.9</c:v>
                </c:pt>
                <c:pt idx="1000">
                  <c:v>313</c:v>
                </c:pt>
                <c:pt idx="1001">
                  <c:v>313.1</c:v>
                </c:pt>
                <c:pt idx="1002">
                  <c:v>313.2</c:v>
                </c:pt>
                <c:pt idx="1003">
                  <c:v>313.3</c:v>
                </c:pt>
                <c:pt idx="1004">
                  <c:v>313.4</c:v>
                </c:pt>
                <c:pt idx="1005">
                  <c:v>313.5</c:v>
                </c:pt>
                <c:pt idx="1006">
                  <c:v>313.6</c:v>
                </c:pt>
                <c:pt idx="1007">
                  <c:v>313.7</c:v>
                </c:pt>
                <c:pt idx="1008">
                  <c:v>313.8</c:v>
                </c:pt>
                <c:pt idx="1009">
                  <c:v>313.9</c:v>
                </c:pt>
                <c:pt idx="1010">
                  <c:v>314</c:v>
                </c:pt>
                <c:pt idx="1011">
                  <c:v>314.1</c:v>
                </c:pt>
                <c:pt idx="1012">
                  <c:v>314.2</c:v>
                </c:pt>
                <c:pt idx="1013">
                  <c:v>314.3</c:v>
                </c:pt>
                <c:pt idx="1014">
                  <c:v>314.4</c:v>
                </c:pt>
                <c:pt idx="1015">
                  <c:v>314.5</c:v>
                </c:pt>
                <c:pt idx="1016">
                  <c:v>314.6</c:v>
                </c:pt>
                <c:pt idx="1017">
                  <c:v>314.7</c:v>
                </c:pt>
                <c:pt idx="1018">
                  <c:v>314.8</c:v>
                </c:pt>
                <c:pt idx="1019">
                  <c:v>314.9</c:v>
                </c:pt>
                <c:pt idx="1020">
                  <c:v>315</c:v>
                </c:pt>
                <c:pt idx="1021">
                  <c:v>315.1</c:v>
                </c:pt>
                <c:pt idx="1022">
                  <c:v>315.2</c:v>
                </c:pt>
                <c:pt idx="1023">
                  <c:v>315.3</c:v>
                </c:pt>
                <c:pt idx="1024">
                  <c:v>315.4</c:v>
                </c:pt>
                <c:pt idx="1025">
                  <c:v>315.5</c:v>
                </c:pt>
                <c:pt idx="1026">
                  <c:v>315.6</c:v>
                </c:pt>
                <c:pt idx="1027">
                  <c:v>315.7</c:v>
                </c:pt>
                <c:pt idx="1028">
                  <c:v>315.8</c:v>
                </c:pt>
                <c:pt idx="1029">
                  <c:v>315.9</c:v>
                </c:pt>
                <c:pt idx="1030">
                  <c:v>316</c:v>
                </c:pt>
                <c:pt idx="1031">
                  <c:v>316.1</c:v>
                </c:pt>
                <c:pt idx="1032">
                  <c:v>316.2</c:v>
                </c:pt>
                <c:pt idx="1033">
                  <c:v>316.3</c:v>
                </c:pt>
                <c:pt idx="1034">
                  <c:v>316.4</c:v>
                </c:pt>
                <c:pt idx="1035">
                  <c:v>316.5</c:v>
                </c:pt>
                <c:pt idx="1036">
                  <c:v>316.6</c:v>
                </c:pt>
                <c:pt idx="1037">
                  <c:v>316.7</c:v>
                </c:pt>
                <c:pt idx="1038">
                  <c:v>316.8</c:v>
                </c:pt>
                <c:pt idx="1039">
                  <c:v>316.9</c:v>
                </c:pt>
                <c:pt idx="1040">
                  <c:v>317</c:v>
                </c:pt>
                <c:pt idx="1041">
                  <c:v>317.1</c:v>
                </c:pt>
                <c:pt idx="1042">
                  <c:v>317.2</c:v>
                </c:pt>
                <c:pt idx="1043">
                  <c:v>317.3</c:v>
                </c:pt>
                <c:pt idx="1044">
                  <c:v>317.4</c:v>
                </c:pt>
                <c:pt idx="1045">
                  <c:v>317.5</c:v>
                </c:pt>
                <c:pt idx="1046">
                  <c:v>317.6</c:v>
                </c:pt>
                <c:pt idx="1047">
                  <c:v>317.7</c:v>
                </c:pt>
                <c:pt idx="1048">
                  <c:v>317.8</c:v>
                </c:pt>
                <c:pt idx="1049">
                  <c:v>317.9</c:v>
                </c:pt>
                <c:pt idx="1050">
                  <c:v>318</c:v>
                </c:pt>
                <c:pt idx="1051">
                  <c:v>318.1</c:v>
                </c:pt>
                <c:pt idx="1052">
                  <c:v>318.2</c:v>
                </c:pt>
                <c:pt idx="1053">
                  <c:v>318.3</c:v>
                </c:pt>
                <c:pt idx="1054">
                  <c:v>318.4</c:v>
                </c:pt>
                <c:pt idx="1055">
                  <c:v>318.5</c:v>
                </c:pt>
                <c:pt idx="1056">
                  <c:v>318.6</c:v>
                </c:pt>
                <c:pt idx="1057">
                  <c:v>318.7</c:v>
                </c:pt>
                <c:pt idx="1058">
                  <c:v>318.8</c:v>
                </c:pt>
                <c:pt idx="1059">
                  <c:v>318.9</c:v>
                </c:pt>
                <c:pt idx="1060">
                  <c:v>319</c:v>
                </c:pt>
                <c:pt idx="1061">
                  <c:v>319.1</c:v>
                </c:pt>
                <c:pt idx="1062">
                  <c:v>319.2</c:v>
                </c:pt>
                <c:pt idx="1063">
                  <c:v>319.3</c:v>
                </c:pt>
                <c:pt idx="1064">
                  <c:v>319.4</c:v>
                </c:pt>
                <c:pt idx="1065">
                  <c:v>319.5</c:v>
                </c:pt>
                <c:pt idx="1066">
                  <c:v>319.6</c:v>
                </c:pt>
                <c:pt idx="1067">
                  <c:v>319.7</c:v>
                </c:pt>
                <c:pt idx="1068">
                  <c:v>319.8</c:v>
                </c:pt>
                <c:pt idx="1069">
                  <c:v>319.9</c:v>
                </c:pt>
                <c:pt idx="1070">
                  <c:v>320</c:v>
                </c:pt>
                <c:pt idx="1071">
                  <c:v>320.1</c:v>
                </c:pt>
                <c:pt idx="1072">
                  <c:v>320.2</c:v>
                </c:pt>
                <c:pt idx="1073">
                  <c:v>320.3</c:v>
                </c:pt>
                <c:pt idx="1074">
                  <c:v>320.4</c:v>
                </c:pt>
                <c:pt idx="1075">
                  <c:v>320.5</c:v>
                </c:pt>
                <c:pt idx="1076">
                  <c:v>320.6</c:v>
                </c:pt>
                <c:pt idx="1077">
                  <c:v>320.7</c:v>
                </c:pt>
                <c:pt idx="1078">
                  <c:v>320.8</c:v>
                </c:pt>
                <c:pt idx="1079">
                  <c:v>320.9</c:v>
                </c:pt>
                <c:pt idx="1080">
                  <c:v>321</c:v>
                </c:pt>
                <c:pt idx="1081">
                  <c:v>321.1</c:v>
                </c:pt>
                <c:pt idx="1082">
                  <c:v>321.2</c:v>
                </c:pt>
                <c:pt idx="1083">
                  <c:v>321.3</c:v>
                </c:pt>
                <c:pt idx="1084">
                  <c:v>321.4</c:v>
                </c:pt>
                <c:pt idx="1085">
                  <c:v>321.5</c:v>
                </c:pt>
                <c:pt idx="1086">
                  <c:v>321.6</c:v>
                </c:pt>
                <c:pt idx="1087">
                  <c:v>321.7</c:v>
                </c:pt>
                <c:pt idx="1088">
                  <c:v>321.8</c:v>
                </c:pt>
                <c:pt idx="1089">
                  <c:v>321.9</c:v>
                </c:pt>
                <c:pt idx="1090">
                  <c:v>322</c:v>
                </c:pt>
                <c:pt idx="1091">
                  <c:v>322.1</c:v>
                </c:pt>
                <c:pt idx="1092">
                  <c:v>322.2</c:v>
                </c:pt>
                <c:pt idx="1093">
                  <c:v>322.3</c:v>
                </c:pt>
                <c:pt idx="1094">
                  <c:v>322.4</c:v>
                </c:pt>
                <c:pt idx="1095">
                  <c:v>322.5</c:v>
                </c:pt>
                <c:pt idx="1096">
                  <c:v>322.6</c:v>
                </c:pt>
                <c:pt idx="1097">
                  <c:v>322.7</c:v>
                </c:pt>
                <c:pt idx="1098">
                  <c:v>322.8</c:v>
                </c:pt>
                <c:pt idx="1099">
                  <c:v>322.9</c:v>
                </c:pt>
                <c:pt idx="1100">
                  <c:v>323</c:v>
                </c:pt>
                <c:pt idx="1101">
                  <c:v>323.1</c:v>
                </c:pt>
                <c:pt idx="1102">
                  <c:v>323.2</c:v>
                </c:pt>
                <c:pt idx="1103">
                  <c:v>323.3</c:v>
                </c:pt>
                <c:pt idx="1104">
                  <c:v>323.4</c:v>
                </c:pt>
                <c:pt idx="1105">
                  <c:v>323.5</c:v>
                </c:pt>
                <c:pt idx="1106">
                  <c:v>323.6</c:v>
                </c:pt>
                <c:pt idx="1107">
                  <c:v>323.7</c:v>
                </c:pt>
                <c:pt idx="1108">
                  <c:v>323.8</c:v>
                </c:pt>
                <c:pt idx="1109">
                  <c:v>323.9</c:v>
                </c:pt>
                <c:pt idx="1110">
                  <c:v>324</c:v>
                </c:pt>
                <c:pt idx="1111">
                  <c:v>324.1</c:v>
                </c:pt>
                <c:pt idx="1112">
                  <c:v>324.2</c:v>
                </c:pt>
                <c:pt idx="1113">
                  <c:v>324.3</c:v>
                </c:pt>
                <c:pt idx="1114">
                  <c:v>324.4</c:v>
                </c:pt>
                <c:pt idx="1115">
                  <c:v>324.5</c:v>
                </c:pt>
                <c:pt idx="1116">
                  <c:v>324.6</c:v>
                </c:pt>
                <c:pt idx="1117">
                  <c:v>324.7</c:v>
                </c:pt>
                <c:pt idx="1118">
                  <c:v>324.8</c:v>
                </c:pt>
                <c:pt idx="1119">
                  <c:v>324.9</c:v>
                </c:pt>
                <c:pt idx="1120">
                  <c:v>325</c:v>
                </c:pt>
                <c:pt idx="1121">
                  <c:v>325.1</c:v>
                </c:pt>
                <c:pt idx="1122">
                  <c:v>325.2</c:v>
                </c:pt>
                <c:pt idx="1123">
                  <c:v>325.3</c:v>
                </c:pt>
                <c:pt idx="1124">
                  <c:v>325.4</c:v>
                </c:pt>
                <c:pt idx="1125">
                  <c:v>325.5</c:v>
                </c:pt>
                <c:pt idx="1126">
                  <c:v>325.6</c:v>
                </c:pt>
                <c:pt idx="1127">
                  <c:v>325.7</c:v>
                </c:pt>
                <c:pt idx="1128">
                  <c:v>325.8</c:v>
                </c:pt>
                <c:pt idx="1129">
                  <c:v>325.9</c:v>
                </c:pt>
                <c:pt idx="1130">
                  <c:v>326</c:v>
                </c:pt>
                <c:pt idx="1131">
                  <c:v>326.1</c:v>
                </c:pt>
                <c:pt idx="1132">
                  <c:v>326.2</c:v>
                </c:pt>
                <c:pt idx="1133">
                  <c:v>326.3</c:v>
                </c:pt>
                <c:pt idx="1134">
                  <c:v>326.4</c:v>
                </c:pt>
                <c:pt idx="1135">
                  <c:v>326.5</c:v>
                </c:pt>
                <c:pt idx="1136">
                  <c:v>326.6</c:v>
                </c:pt>
                <c:pt idx="1137">
                  <c:v>326.7</c:v>
                </c:pt>
                <c:pt idx="1138">
                  <c:v>326.8</c:v>
                </c:pt>
                <c:pt idx="1139">
                  <c:v>326.9</c:v>
                </c:pt>
                <c:pt idx="1140">
                  <c:v>327</c:v>
                </c:pt>
                <c:pt idx="1141">
                  <c:v>327.1</c:v>
                </c:pt>
                <c:pt idx="1142">
                  <c:v>327.2</c:v>
                </c:pt>
                <c:pt idx="1143">
                  <c:v>327.3</c:v>
                </c:pt>
                <c:pt idx="1144">
                  <c:v>327.4</c:v>
                </c:pt>
                <c:pt idx="1145">
                  <c:v>327.5</c:v>
                </c:pt>
                <c:pt idx="1146">
                  <c:v>327.6</c:v>
                </c:pt>
                <c:pt idx="1147">
                  <c:v>327.7</c:v>
                </c:pt>
                <c:pt idx="1148">
                  <c:v>327.8</c:v>
                </c:pt>
                <c:pt idx="1149">
                  <c:v>327.9</c:v>
                </c:pt>
                <c:pt idx="1150">
                  <c:v>328</c:v>
                </c:pt>
                <c:pt idx="1151">
                  <c:v>328.1</c:v>
                </c:pt>
                <c:pt idx="1152">
                  <c:v>328.2</c:v>
                </c:pt>
                <c:pt idx="1153">
                  <c:v>328.3</c:v>
                </c:pt>
                <c:pt idx="1154">
                  <c:v>328.4</c:v>
                </c:pt>
                <c:pt idx="1155">
                  <c:v>328.5</c:v>
                </c:pt>
                <c:pt idx="1156">
                  <c:v>328.6</c:v>
                </c:pt>
                <c:pt idx="1157">
                  <c:v>328.7</c:v>
                </c:pt>
                <c:pt idx="1158">
                  <c:v>328.8</c:v>
                </c:pt>
                <c:pt idx="1159">
                  <c:v>328.9</c:v>
                </c:pt>
                <c:pt idx="1160">
                  <c:v>329</c:v>
                </c:pt>
                <c:pt idx="1161">
                  <c:v>329.1</c:v>
                </c:pt>
                <c:pt idx="1162">
                  <c:v>329.2</c:v>
                </c:pt>
                <c:pt idx="1163">
                  <c:v>329.3</c:v>
                </c:pt>
                <c:pt idx="1164">
                  <c:v>329.4</c:v>
                </c:pt>
                <c:pt idx="1165">
                  <c:v>329.5</c:v>
                </c:pt>
                <c:pt idx="1166">
                  <c:v>329.6</c:v>
                </c:pt>
                <c:pt idx="1167">
                  <c:v>329.7</c:v>
                </c:pt>
                <c:pt idx="1168">
                  <c:v>329.8</c:v>
                </c:pt>
                <c:pt idx="1169">
                  <c:v>329.9</c:v>
                </c:pt>
                <c:pt idx="1170">
                  <c:v>330</c:v>
                </c:pt>
                <c:pt idx="1171">
                  <c:v>330.1</c:v>
                </c:pt>
                <c:pt idx="1172">
                  <c:v>330.2</c:v>
                </c:pt>
                <c:pt idx="1173">
                  <c:v>330.3</c:v>
                </c:pt>
                <c:pt idx="1174">
                  <c:v>330.4</c:v>
                </c:pt>
                <c:pt idx="1175">
                  <c:v>330.5</c:v>
                </c:pt>
                <c:pt idx="1176">
                  <c:v>330.6</c:v>
                </c:pt>
                <c:pt idx="1177">
                  <c:v>330.7</c:v>
                </c:pt>
                <c:pt idx="1178">
                  <c:v>330.8</c:v>
                </c:pt>
                <c:pt idx="1179">
                  <c:v>330.9</c:v>
                </c:pt>
                <c:pt idx="1180">
                  <c:v>331</c:v>
                </c:pt>
                <c:pt idx="1181">
                  <c:v>331.1</c:v>
                </c:pt>
                <c:pt idx="1182">
                  <c:v>331.2</c:v>
                </c:pt>
                <c:pt idx="1183">
                  <c:v>331.3</c:v>
                </c:pt>
                <c:pt idx="1184">
                  <c:v>331.4</c:v>
                </c:pt>
                <c:pt idx="1185">
                  <c:v>331.5</c:v>
                </c:pt>
                <c:pt idx="1186">
                  <c:v>331.6</c:v>
                </c:pt>
                <c:pt idx="1187">
                  <c:v>331.7</c:v>
                </c:pt>
                <c:pt idx="1188">
                  <c:v>331.8</c:v>
                </c:pt>
                <c:pt idx="1189">
                  <c:v>331.9</c:v>
                </c:pt>
                <c:pt idx="1190">
                  <c:v>332</c:v>
                </c:pt>
                <c:pt idx="1191">
                  <c:v>332.1</c:v>
                </c:pt>
                <c:pt idx="1192">
                  <c:v>332.2</c:v>
                </c:pt>
                <c:pt idx="1193">
                  <c:v>332.3</c:v>
                </c:pt>
                <c:pt idx="1194">
                  <c:v>332.4</c:v>
                </c:pt>
                <c:pt idx="1195">
                  <c:v>332.5</c:v>
                </c:pt>
                <c:pt idx="1196">
                  <c:v>332.6</c:v>
                </c:pt>
                <c:pt idx="1197">
                  <c:v>332.7</c:v>
                </c:pt>
                <c:pt idx="1198">
                  <c:v>332.8</c:v>
                </c:pt>
                <c:pt idx="1199">
                  <c:v>332.9</c:v>
                </c:pt>
                <c:pt idx="1200">
                  <c:v>333</c:v>
                </c:pt>
                <c:pt idx="1201">
                  <c:v>333.1</c:v>
                </c:pt>
                <c:pt idx="1202">
                  <c:v>333.2</c:v>
                </c:pt>
                <c:pt idx="1203">
                  <c:v>333.3</c:v>
                </c:pt>
                <c:pt idx="1204">
                  <c:v>333.4</c:v>
                </c:pt>
                <c:pt idx="1205">
                  <c:v>333.5</c:v>
                </c:pt>
                <c:pt idx="1206">
                  <c:v>333.6</c:v>
                </c:pt>
                <c:pt idx="1207">
                  <c:v>333.7</c:v>
                </c:pt>
                <c:pt idx="1208">
                  <c:v>333.8</c:v>
                </c:pt>
                <c:pt idx="1209">
                  <c:v>333.9</c:v>
                </c:pt>
                <c:pt idx="1210">
                  <c:v>334</c:v>
                </c:pt>
                <c:pt idx="1211">
                  <c:v>334.1</c:v>
                </c:pt>
                <c:pt idx="1212">
                  <c:v>334.2</c:v>
                </c:pt>
                <c:pt idx="1213">
                  <c:v>334.3</c:v>
                </c:pt>
                <c:pt idx="1214">
                  <c:v>334.4</c:v>
                </c:pt>
                <c:pt idx="1215">
                  <c:v>334.5</c:v>
                </c:pt>
                <c:pt idx="1216">
                  <c:v>334.6</c:v>
                </c:pt>
                <c:pt idx="1217">
                  <c:v>334.7</c:v>
                </c:pt>
                <c:pt idx="1218">
                  <c:v>334.8</c:v>
                </c:pt>
                <c:pt idx="1219">
                  <c:v>334.9</c:v>
                </c:pt>
                <c:pt idx="1220">
                  <c:v>335</c:v>
                </c:pt>
                <c:pt idx="1221">
                  <c:v>335.1</c:v>
                </c:pt>
                <c:pt idx="1222">
                  <c:v>335.2</c:v>
                </c:pt>
                <c:pt idx="1223">
                  <c:v>335.3</c:v>
                </c:pt>
                <c:pt idx="1224">
                  <c:v>335.4</c:v>
                </c:pt>
                <c:pt idx="1225">
                  <c:v>335.5</c:v>
                </c:pt>
                <c:pt idx="1226">
                  <c:v>335.6</c:v>
                </c:pt>
                <c:pt idx="1227">
                  <c:v>335.7</c:v>
                </c:pt>
              </c:strCache>
            </c:strRef>
          </c:cat>
          <c:val>
            <c:numRef>
              <c:f>Sheet1!$S$2:$S$1035</c:f>
              <c:numCache>
                <c:formatCode>General</c:formatCode>
                <c:ptCount val="1034"/>
                <c:pt idx="0">
                  <c:v>35</c:v>
                </c:pt>
                <c:pt idx="1">
                  <c:v>36.373122942614799</c:v>
                </c:pt>
                <c:pt idx="2">
                  <c:v>37.732583083667748</c:v>
                </c:pt>
                <c:pt idx="3">
                  <c:v>39.078516370305834</c:v>
                </c:pt>
                <c:pt idx="4">
                  <c:v>40.411057396979345</c:v>
                </c:pt>
                <c:pt idx="5">
                  <c:v>41.730339418901394</c:v>
                </c:pt>
                <c:pt idx="6">
                  <c:v>43.036494365373613</c:v>
                </c:pt>
                <c:pt idx="7">
                  <c:v>44.329652852979081</c:v>
                </c:pt>
                <c:pt idx="8">
                  <c:v>45.609944198644186</c:v>
                </c:pt>
                <c:pt idx="9">
                  <c:v>46.877496432570425</c:v>
                </c:pt>
                <c:pt idx="10">
                  <c:v>48.13243631103748</c:v>
                </c:pt>
                <c:pt idx="11">
                  <c:v>49.374889329078997</c:v>
                </c:pt>
                <c:pt idx="12">
                  <c:v>50.604979733032152</c:v>
                </c:pt>
                <c:pt idx="13">
                  <c:v>51.822830532962428</c:v>
                </c:pt>
                <c:pt idx="14">
                  <c:v>53.028563514964688</c:v>
                </c:pt>
                <c:pt idx="15">
                  <c:v>54.222299253341902</c:v>
                </c:pt>
                <c:pt idx="16">
                  <c:v>55.40415712266271</c:v>
                </c:pt>
                <c:pt idx="17">
                  <c:v>56.574255309698927</c:v>
                </c:pt>
                <c:pt idx="18">
                  <c:v>57.732710825244325</c:v>
                </c:pt>
                <c:pt idx="19">
                  <c:v>58.879639515815853</c:v>
                </c:pt>
                <c:pt idx="20">
                  <c:v>60.015156075238352</c:v>
                </c:pt>
                <c:pt idx="21">
                  <c:v>61.139374056114022</c:v>
                </c:pt>
                <c:pt idx="22">
                  <c:v>62.252405881177808</c:v>
                </c:pt>
                <c:pt idx="23">
                  <c:v>63.354362854539744</c:v>
                </c:pt>
                <c:pt idx="24">
                  <c:v>64.445355172815468</c:v>
                </c:pt>
                <c:pt idx="25">
                  <c:v>65.525491936145968</c:v>
                </c:pt>
                <c:pt idx="26">
                  <c:v>66.594881159107686</c:v>
                </c:pt>
                <c:pt idx="27">
                  <c:v>67.653629781514084</c:v>
                </c:pt>
                <c:pt idx="28">
                  <c:v>68.7018436791097</c:v>
                </c:pt>
                <c:pt idx="29">
                  <c:v>69.739627674157816</c:v>
                </c:pt>
                <c:pt idx="30">
                  <c:v>70.76708554592274</c:v>
                </c:pt>
                <c:pt idx="31">
                  <c:v>71.784320041047877</c:v>
                </c:pt>
                <c:pt idx="32">
                  <c:v>72.791432883830439</c:v>
                </c:pt>
                <c:pt idx="33">
                  <c:v>73.788524786393978</c:v>
                </c:pt>
                <c:pt idx="34">
                  <c:v>74.775695458759643</c:v>
                </c:pt>
                <c:pt idx="35">
                  <c:v>75.75304361881733</c:v>
                </c:pt>
                <c:pt idx="36">
                  <c:v>76.720667002197501</c:v>
                </c:pt>
                <c:pt idx="37">
                  <c:v>77.67866237204484</c:v>
                </c:pt>
                <c:pt idx="38">
                  <c:v>78.627125528694677</c:v>
                </c:pt>
                <c:pt idx="39">
                  <c:v>79.566151319253052</c:v>
                </c:pt>
                <c:pt idx="40">
                  <c:v>80.495833647081554</c:v>
                </c:pt>
                <c:pt idx="41">
                  <c:v>81.416265481187708</c:v>
                </c:pt>
                <c:pt idx="42">
                  <c:v>82.327538865521944</c:v>
                </c:pt>
                <c:pt idx="43">
                  <c:v>83.2297449281821</c:v>
                </c:pt>
                <c:pt idx="44">
                  <c:v>84.122973890526268</c:v>
                </c:pt>
                <c:pt idx="45">
                  <c:v>85.007315076195056</c:v>
                </c:pt>
                <c:pt idx="46">
                  <c:v>85.882856920043977</c:v>
                </c:pt>
                <c:pt idx="47">
                  <c:v>86.74968697698705</c:v>
                </c:pt>
                <c:pt idx="48">
                  <c:v>87.607891930752317</c:v>
                </c:pt>
                <c:pt idx="49">
                  <c:v>88.457557602550338</c:v>
                </c:pt>
                <c:pt idx="50">
                  <c:v>89.298768959656343</c:v>
                </c:pt>
                <c:pt idx="51">
                  <c:v>90.131610123907052</c:v>
                </c:pt>
                <c:pt idx="52">
                  <c:v>90.956164380112938</c:v>
                </c:pt>
                <c:pt idx="53">
                  <c:v>91.772514184386736</c:v>
                </c:pt>
                <c:pt idx="54">
                  <c:v>92.580741172389182</c:v>
                </c:pt>
                <c:pt idx="55">
                  <c:v>93.380926167492589</c:v>
                </c:pt>
                <c:pt idx="56">
                  <c:v>94.173149188863292</c:v>
                </c:pt>
                <c:pt idx="57">
                  <c:v>94.957489459463631</c:v>
                </c:pt>
                <c:pt idx="58">
                  <c:v>95.734025413974265</c:v>
                </c:pt>
                <c:pt idx="59">
                  <c:v>96.502834706637771</c:v>
                </c:pt>
                <c:pt idx="60">
                  <c:v>97.263994219024099</c:v>
                </c:pt>
                <c:pt idx="61">
                  <c:v>98.017580067718768</c:v>
                </c:pt>
                <c:pt idx="62">
                  <c:v>98.76366761193465</c:v>
                </c:pt>
                <c:pt idx="63">
                  <c:v>99.502331461047916</c:v>
                </c:pt>
                <c:pt idx="64">
                  <c:v>100.23364548205903</c:v>
                </c:pt>
                <c:pt idx="65">
                  <c:v>100.95768280697952</c:v>
                </c:pt>
                <c:pt idx="66">
                  <c:v>101.67451584014523</c:v>
                </c:pt>
                <c:pt idx="67">
                  <c:v>102.38421626545687</c:v>
                </c:pt>
                <c:pt idx="68">
                  <c:v>103.08685505354836</c:v>
                </c:pt>
                <c:pt idx="69">
                  <c:v>103.78250246888406</c:v>
                </c:pt>
                <c:pt idx="70">
                  <c:v>104.47122807678521</c:v>
                </c:pt>
                <c:pt idx="71">
                  <c:v>105.15310075038654</c:v>
                </c:pt>
                <c:pt idx="72">
                  <c:v>105.82818867752364</c:v>
                </c:pt>
                <c:pt idx="73">
                  <c:v>106.4965593675518</c:v>
                </c:pt>
                <c:pt idx="74">
                  <c:v>107.15827965809699</c:v>
                </c:pt>
                <c:pt idx="75">
                  <c:v>107.8134157217397</c:v>
                </c:pt>
                <c:pt idx="76">
                  <c:v>108.46203307263225</c:v>
                </c:pt>
                <c:pt idx="77">
                  <c:v>109.10419657305025</c:v>
                </c:pt>
                <c:pt idx="78">
                  <c:v>109.73997043987887</c:v>
                </c:pt>
                <c:pt idx="79">
                  <c:v>110.36941825103462</c:v>
                </c:pt>
                <c:pt idx="80">
                  <c:v>110.99260295182313</c:v>
                </c:pt>
                <c:pt idx="81">
                  <c:v>111.60958686123384</c:v>
                </c:pt>
                <c:pt idx="82">
                  <c:v>112.22043167817182</c:v>
                </c:pt>
                <c:pt idx="83">
                  <c:v>112.8251984876278</c:v>
                </c:pt>
                <c:pt idx="84">
                  <c:v>113.42394776678671</c:v>
                </c:pt>
                <c:pt idx="85">
                  <c:v>114.01673939107542</c:v>
                </c:pt>
                <c:pt idx="86">
                  <c:v>114.60363264015035</c:v>
                </c:pt>
                <c:pt idx="87">
                  <c:v>115.18468620382551</c:v>
                </c:pt>
                <c:pt idx="88">
                  <c:v>115.75995818794146</c:v>
                </c:pt>
                <c:pt idx="89">
                  <c:v>116.32950612017601</c:v>
                </c:pt>
                <c:pt idx="90">
                  <c:v>116.89338695579701</c:v>
                </c:pt>
                <c:pt idx="91">
                  <c:v>117.45165708335793</c:v>
                </c:pt>
                <c:pt idx="92">
                  <c:v>118.00437233033674</c:v>
                </c:pt>
                <c:pt idx="93">
                  <c:v>118.55158796871874</c:v>
                </c:pt>
                <c:pt idx="94">
                  <c:v>119.09335872052378</c:v>
                </c:pt>
                <c:pt idx="95">
                  <c:v>119.62973876327852</c:v>
                </c:pt>
                <c:pt idx="96">
                  <c:v>120.16078173543423</c:v>
                </c:pt>
                <c:pt idx="97">
                  <c:v>120.68654074173065</c:v>
                </c:pt>
                <c:pt idx="98">
                  <c:v>121.20706835850655</c:v>
                </c:pt>
                <c:pt idx="99">
                  <c:v>121.72241663895738</c:v>
                </c:pt>
                <c:pt idx="100">
                  <c:v>122.23263711834065</c:v>
                </c:pt>
                <c:pt idx="101">
                  <c:v>122.73778081912947</c:v>
                </c:pt>
                <c:pt idx="102">
                  <c:v>123.23789825611487</c:v>
                </c:pt>
                <c:pt idx="103">
                  <c:v>123.73303944145735</c:v>
                </c:pt>
                <c:pt idx="104">
                  <c:v>124.22325388968802</c:v>
                </c:pt>
                <c:pt idx="105">
                  <c:v>124.70859062266024</c:v>
                </c:pt>
                <c:pt idx="106">
                  <c:v>125.18909817445174</c:v>
                </c:pt>
                <c:pt idx="107">
                  <c:v>125.66482459621815</c:v>
                </c:pt>
                <c:pt idx="108">
                  <c:v>126.13581746099807</c:v>
                </c:pt>
                <c:pt idx="109">
                  <c:v>126.60212386847047</c:v>
                </c:pt>
                <c:pt idx="110">
                  <c:v>127.06379044966469</c:v>
                </c:pt>
                <c:pt idx="111">
                  <c:v>127.52086337162359</c:v>
                </c:pt>
                <c:pt idx="112">
                  <c:v>127.97338834202023</c:v>
                </c:pt>
                <c:pt idx="113">
                  <c:v>128.42141061372877</c:v>
                </c:pt>
                <c:pt idx="114">
                  <c:v>128.86497498934972</c:v>
                </c:pt>
                <c:pt idx="115">
                  <c:v>129.30412582569031</c:v>
                </c:pt>
                <c:pt idx="116">
                  <c:v>129.73890703820013</c:v>
                </c:pt>
                <c:pt idx="117">
                  <c:v>130.16936210536272</c:v>
                </c:pt>
                <c:pt idx="118">
                  <c:v>130.59553407304355</c:v>
                </c:pt>
                <c:pt idx="119">
                  <c:v>131.0174655587945</c:v>
                </c:pt>
                <c:pt idx="120">
                  <c:v>131.43519875611577</c:v>
                </c:pt>
                <c:pt idx="121">
                  <c:v>131.8487754386752</c:v>
                </c:pt>
                <c:pt idx="122">
                  <c:v>132.25823696448572</c:v>
                </c:pt>
                <c:pt idx="123">
                  <c:v>132.66362428004109</c:v>
                </c:pt>
                <c:pt idx="124">
                  <c:v>133.0649779244107</c:v>
                </c:pt>
                <c:pt idx="125">
                  <c:v>133.46233803329346</c:v>
                </c:pt>
                <c:pt idx="126">
                  <c:v>133.8557443430314</c:v>
                </c:pt>
                <c:pt idx="127">
                  <c:v>134.2452361945833</c:v>
                </c:pt>
                <c:pt idx="128">
                  <c:v>134.63085253745891</c:v>
                </c:pt>
                <c:pt idx="129">
                  <c:v>135.01263193361387</c:v>
                </c:pt>
                <c:pt idx="130">
                  <c:v>135.39061256130594</c:v>
                </c:pt>
                <c:pt idx="131">
                  <c:v>135.76483221891289</c:v>
                </c:pt>
                <c:pt idx="132">
                  <c:v>136.13532832871232</c:v>
                </c:pt>
                <c:pt idx="133">
                  <c:v>136.50213794062398</c:v>
                </c:pt>
                <c:pt idx="134">
                  <c:v>136.86529773591471</c:v>
                </c:pt>
                <c:pt idx="135">
                  <c:v>137.22484403086668</c:v>
                </c:pt>
                <c:pt idx="136">
                  <c:v>137.58081278040899</c:v>
                </c:pt>
                <c:pt idx="137">
                  <c:v>137.93323958171325</c:v>
                </c:pt>
                <c:pt idx="138">
                  <c:v>138.2821596777533</c:v>
                </c:pt>
                <c:pt idx="139">
                  <c:v>138.62760796082949</c:v>
                </c:pt>
                <c:pt idx="140">
                  <c:v>138.969618976058</c:v>
                </c:pt>
                <c:pt idx="141">
                  <c:v>139.30822692482536</c:v>
                </c:pt>
                <c:pt idx="142">
                  <c:v>139.64346566820865</c:v>
                </c:pt>
                <c:pt idx="143">
                  <c:v>139.97536873036154</c:v>
                </c:pt>
                <c:pt idx="144">
                  <c:v>140.30396930186686</c:v>
                </c:pt>
                <c:pt idx="145">
                  <c:v>140.62930024305558</c:v>
                </c:pt>
                <c:pt idx="146">
                  <c:v>140.95139408729295</c:v>
                </c:pt>
                <c:pt idx="147">
                  <c:v>141.27028304423177</c:v>
                </c:pt>
                <c:pt idx="148">
                  <c:v>141.58599900303352</c:v>
                </c:pt>
                <c:pt idx="149">
                  <c:v>141.89857353555715</c:v>
                </c:pt>
                <c:pt idx="150">
                  <c:v>142.20803789951637</c:v>
                </c:pt>
                <c:pt idx="151">
                  <c:v>142.51442304160548</c:v>
                </c:pt>
                <c:pt idx="152">
                  <c:v>142.81775960059403</c:v>
                </c:pt>
                <c:pt idx="153">
                  <c:v>143.1180779103907</c:v>
                </c:pt>
                <c:pt idx="154">
                  <c:v>143.41540800307672</c:v>
                </c:pt>
                <c:pt idx="155">
                  <c:v>143.70977961190914</c:v>
                </c:pt>
                <c:pt idx="156">
                  <c:v>144.00122217429416</c:v>
                </c:pt>
                <c:pt idx="157">
                  <c:v>144.28976483473087</c:v>
                </c:pt>
                <c:pt idx="158">
                  <c:v>144.57543644772579</c:v>
                </c:pt>
                <c:pt idx="159">
                  <c:v>144.85826558067825</c:v>
                </c:pt>
                <c:pt idx="160">
                  <c:v>145.13828051673727</c:v>
                </c:pt>
                <c:pt idx="161">
                  <c:v>145.41550925762976</c:v>
                </c:pt>
                <c:pt idx="162">
                  <c:v>145.68997952646089</c:v>
                </c:pt>
                <c:pt idx="163">
                  <c:v>145.96171877048621</c:v>
                </c:pt>
                <c:pt idx="164">
                  <c:v>146.23075416385663</c:v>
                </c:pt>
                <c:pt idx="165">
                  <c:v>146.49711261033565</c:v>
                </c:pt>
                <c:pt idx="166">
                  <c:v>146.76082074598989</c:v>
                </c:pt>
                <c:pt idx="167">
                  <c:v>147.02190494185265</c:v>
                </c:pt>
                <c:pt idx="168">
                  <c:v>147.28039130656114</c:v>
                </c:pt>
                <c:pt idx="169">
                  <c:v>147.53630568896719</c:v>
                </c:pt>
                <c:pt idx="170">
                  <c:v>147.78967368072233</c:v>
                </c:pt>
                <c:pt idx="171">
                  <c:v>148.04052061883687</c:v>
                </c:pt>
                <c:pt idx="172">
                  <c:v>148.28887158821365</c:v>
                </c:pt>
                <c:pt idx="173">
                  <c:v>148.53475142415658</c:v>
                </c:pt>
                <c:pt idx="174">
                  <c:v>148.77818471485415</c:v>
                </c:pt>
                <c:pt idx="175">
                  <c:v>149.0191958038383</c:v>
                </c:pt>
                <c:pt idx="176">
                  <c:v>149.25780879241876</c:v>
                </c:pt>
                <c:pt idx="177">
                  <c:v>149.49404754209323</c:v>
                </c:pt>
                <c:pt idx="178">
                  <c:v>149.72793567693355</c:v>
                </c:pt>
                <c:pt idx="179">
                  <c:v>149.95949658594813</c:v>
                </c:pt>
                <c:pt idx="180">
                  <c:v>150.1887534254208</c:v>
                </c:pt>
                <c:pt idx="181">
                  <c:v>150.41572912122658</c:v>
                </c:pt>
                <c:pt idx="182">
                  <c:v>150.6404463711242</c:v>
                </c:pt>
                <c:pt idx="183">
                  <c:v>150.86292764702591</c:v>
                </c:pt>
                <c:pt idx="184">
                  <c:v>151.08319519724469</c:v>
                </c:pt>
                <c:pt idx="185">
                  <c:v>151.30127104871914</c:v>
                </c:pt>
                <c:pt idx="186">
                  <c:v>151.51717700921614</c:v>
                </c:pt>
                <c:pt idx="187">
                  <c:v>151.73093466951164</c:v>
                </c:pt>
                <c:pt idx="188">
                  <c:v>151.9425654055498</c:v>
                </c:pt>
                <c:pt idx="189">
                  <c:v>152.1520903805806</c:v>
                </c:pt>
                <c:pt idx="190">
                  <c:v>152.35953054727614</c:v>
                </c:pt>
                <c:pt idx="191">
                  <c:v>152.56490664982596</c:v>
                </c:pt>
                <c:pt idx="192">
                  <c:v>152.76823922601147</c:v>
                </c:pt>
                <c:pt idx="193">
                  <c:v>152.96954860925973</c:v>
                </c:pt>
                <c:pt idx="194">
                  <c:v>153.16885493067682</c:v>
                </c:pt>
                <c:pt idx="195">
                  <c:v>153.36617812106095</c:v>
                </c:pt>
                <c:pt idx="196">
                  <c:v>153.56153791289563</c:v>
                </c:pt>
                <c:pt idx="197">
                  <c:v>153.75495384232281</c:v>
                </c:pt>
                <c:pt idx="198">
                  <c:v>153.94644525109663</c:v>
                </c:pt>
                <c:pt idx="199">
                  <c:v>154.13603128851756</c:v>
                </c:pt>
                <c:pt idx="200">
                  <c:v>154.3237309133473</c:v>
                </c:pt>
                <c:pt idx="201">
                  <c:v>154.50956289570476</c:v>
                </c:pt>
                <c:pt idx="202">
                  <c:v>154.69354581894305</c:v>
                </c:pt>
                <c:pt idx="203">
                  <c:v>154.87569808150781</c:v>
                </c:pt>
                <c:pt idx="204">
                  <c:v>155.05603789877708</c:v>
                </c:pt>
                <c:pt idx="205">
                  <c:v>155.23458330488288</c:v>
                </c:pt>
                <c:pt idx="206">
                  <c:v>155.41135215451459</c:v>
                </c:pt>
                <c:pt idx="207">
                  <c:v>155.58636212470449</c:v>
                </c:pt>
                <c:pt idx="208">
                  <c:v>155.75963071659547</c:v>
                </c:pt>
                <c:pt idx="209">
                  <c:v>155.93117525719109</c:v>
                </c:pt>
                <c:pt idx="210">
                  <c:v>156.10101290108835</c:v>
                </c:pt>
                <c:pt idx="211">
                  <c:v>156.26916063219318</c:v>
                </c:pt>
                <c:pt idx="212">
                  <c:v>156.43563526541882</c:v>
                </c:pt>
                <c:pt idx="213">
                  <c:v>156.60045344836732</c:v>
                </c:pt>
                <c:pt idx="214">
                  <c:v>156.76363166299433</c:v>
                </c:pt>
                <c:pt idx="215">
                  <c:v>156.92518622725729</c:v>
                </c:pt>
                <c:pt idx="216">
                  <c:v>157.08513329674724</c:v>
                </c:pt>
                <c:pt idx="217">
                  <c:v>157.24348886630443</c:v>
                </c:pt>
                <c:pt idx="218">
                  <c:v>157.40026877161779</c:v>
                </c:pt>
                <c:pt idx="219">
                  <c:v>157.55548869080849</c:v>
                </c:pt>
                <c:pt idx="220">
                  <c:v>157.70916414599779</c:v>
                </c:pt>
                <c:pt idx="221">
                  <c:v>157.86131050485929</c:v>
                </c:pt>
                <c:pt idx="222">
                  <c:v>158.01194298215566</c:v>
                </c:pt>
                <c:pt idx="223">
                  <c:v>158.16107664126017</c:v>
                </c:pt>
                <c:pt idx="224">
                  <c:v>158.30872639566297</c:v>
                </c:pt>
                <c:pt idx="225">
                  <c:v>158.45490701046259</c:v>
                </c:pt>
                <c:pt idx="226">
                  <c:v>158.59963310384231</c:v>
                </c:pt>
                <c:pt idx="227">
                  <c:v>158.74291914853205</c:v>
                </c:pt>
                <c:pt idx="228">
                  <c:v>158.88477947325572</c:v>
                </c:pt>
                <c:pt idx="229">
                  <c:v>159.02522826416399</c:v>
                </c:pt>
                <c:pt idx="230">
                  <c:v>159.16427956625299</c:v>
                </c:pt>
                <c:pt idx="231">
                  <c:v>159.3019472847688</c:v>
                </c:pt>
                <c:pt idx="232">
                  <c:v>159.43824518659801</c:v>
                </c:pt>
                <c:pt idx="233">
                  <c:v>159.57318690164439</c:v>
                </c:pt>
                <c:pt idx="234">
                  <c:v>159.70678592419188</c:v>
                </c:pt>
                <c:pt idx="235">
                  <c:v>159.83905561425408</c:v>
                </c:pt>
                <c:pt idx="236">
                  <c:v>159.97000919891019</c:v>
                </c:pt>
                <c:pt idx="237">
                  <c:v>160.09965977362785</c:v>
                </c:pt>
                <c:pt idx="238">
                  <c:v>160.22802030357255</c:v>
                </c:pt>
                <c:pt idx="239">
                  <c:v>160.35510362490425</c:v>
                </c:pt>
                <c:pt idx="240">
                  <c:v>160.48092244606099</c:v>
                </c:pt>
                <c:pt idx="241">
                  <c:v>160.60548934902974</c:v>
                </c:pt>
                <c:pt idx="242">
                  <c:v>160.72881679060461</c:v>
                </c:pt>
                <c:pt idx="243">
                  <c:v>160.85091710363253</c:v>
                </c:pt>
                <c:pt idx="244">
                  <c:v>160.97180249824652</c:v>
                </c:pt>
                <c:pt idx="245">
                  <c:v>161.09148506308679</c:v>
                </c:pt>
                <c:pt idx="246">
                  <c:v>161.20997676650958</c:v>
                </c:pt>
                <c:pt idx="247">
                  <c:v>161.32728945778399</c:v>
                </c:pt>
                <c:pt idx="248">
                  <c:v>161.44343486827688</c:v>
                </c:pt>
                <c:pt idx="249">
                  <c:v>161.55842461262608</c:v>
                </c:pt>
                <c:pt idx="250">
                  <c:v>161.67227018990189</c:v>
                </c:pt>
                <c:pt idx="251">
                  <c:v>161.78498298475688</c:v>
                </c:pt>
                <c:pt idx="252">
                  <c:v>161.89657426856445</c:v>
                </c:pt>
                <c:pt idx="253">
                  <c:v>162.00705520054601</c:v>
                </c:pt>
                <c:pt idx="254">
                  <c:v>162.11643682888678</c:v>
                </c:pt>
                <c:pt idx="255">
                  <c:v>162.2247300918408</c:v>
                </c:pt>
                <c:pt idx="256">
                  <c:v>162.33194581882458</c:v>
                </c:pt>
                <c:pt idx="257">
                  <c:v>162.43809473150014</c:v>
                </c:pt>
                <c:pt idx="258">
                  <c:v>162.54318744484726</c:v>
                </c:pt>
                <c:pt idx="259">
                  <c:v>162.64723446822481</c:v>
                </c:pt>
                <c:pt idx="260">
                  <c:v>162.75024620642185</c:v>
                </c:pt>
                <c:pt idx="261">
                  <c:v>162.85223296069805</c:v>
                </c:pt>
                <c:pt idx="262">
                  <c:v>162.95320492981381</c:v>
                </c:pt>
                <c:pt idx="263">
                  <c:v>163.0531722110502</c:v>
                </c:pt>
                <c:pt idx="264">
                  <c:v>163.15214480121864</c:v>
                </c:pt>
                <c:pt idx="265">
                  <c:v>163.25013259766064</c:v>
                </c:pt>
                <c:pt idx="266">
                  <c:v>163.37953518041718</c:v>
                </c:pt>
                <c:pt idx="267">
                  <c:v>163.54003996714172</c:v>
                </c:pt>
                <c:pt idx="268">
                  <c:v>163.731337485734</c:v>
                </c:pt>
                <c:pt idx="269">
                  <c:v>163.95312134339264</c:v>
                </c:pt>
                <c:pt idx="270">
                  <c:v>164.20508819597552</c:v>
                </c:pt>
                <c:pt idx="271">
                  <c:v>164.48693771766523</c:v>
                </c:pt>
                <c:pt idx="272">
                  <c:v>164.7983725709361</c:v>
                </c:pt>
                <c:pt idx="273">
                  <c:v>165.12873428365347</c:v>
                </c:pt>
                <c:pt idx="274">
                  <c:v>165.45580884240638</c:v>
                </c:pt>
                <c:pt idx="275">
                  <c:v>165.77962895492328</c:v>
                </c:pt>
                <c:pt idx="276">
                  <c:v>166.10022700348529</c:v>
                </c:pt>
                <c:pt idx="277">
                  <c:v>166.41763504816441</c:v>
                </c:pt>
                <c:pt idx="278">
                  <c:v>166.73188483002963</c:v>
                </c:pt>
                <c:pt idx="279">
                  <c:v>167.04300777432098</c:v>
                </c:pt>
                <c:pt idx="280">
                  <c:v>167.35103499359221</c:v>
                </c:pt>
                <c:pt idx="281">
                  <c:v>167.65599729082189</c:v>
                </c:pt>
                <c:pt idx="282">
                  <c:v>167.95792516249389</c:v>
                </c:pt>
                <c:pt idx="283">
                  <c:v>168.25684880164701</c:v>
                </c:pt>
                <c:pt idx="284">
                  <c:v>168.55279810089425</c:v>
                </c:pt>
                <c:pt idx="285">
                  <c:v>168.84580265541217</c:v>
                </c:pt>
                <c:pt idx="286">
                  <c:v>169.1358917659004</c:v>
                </c:pt>
                <c:pt idx="287">
                  <c:v>169.42309444151169</c:v>
                </c:pt>
                <c:pt idx="288">
                  <c:v>169.70743940275298</c:v>
                </c:pt>
                <c:pt idx="289">
                  <c:v>169.98895508435731</c:v>
                </c:pt>
                <c:pt idx="290">
                  <c:v>170.26766963812747</c:v>
                </c:pt>
                <c:pt idx="291">
                  <c:v>170.5436109357511</c:v>
                </c:pt>
                <c:pt idx="292">
                  <c:v>170.8168065715879</c:v>
                </c:pt>
                <c:pt idx="293">
                  <c:v>171.08728386542913</c:v>
                </c:pt>
                <c:pt idx="294">
                  <c:v>171.35506986522955</c:v>
                </c:pt>
                <c:pt idx="295">
                  <c:v>171.62019134981233</c:v>
                </c:pt>
                <c:pt idx="296">
                  <c:v>171.88267483154684</c:v>
                </c:pt>
                <c:pt idx="297">
                  <c:v>172.14254655899998</c:v>
                </c:pt>
                <c:pt idx="298">
                  <c:v>172.39983251956107</c:v>
                </c:pt>
                <c:pt idx="299">
                  <c:v>172.65455844204058</c:v>
                </c:pt>
                <c:pt idx="300">
                  <c:v>172.90674979924302</c:v>
                </c:pt>
                <c:pt idx="301">
                  <c:v>173.15643181051428</c:v>
                </c:pt>
                <c:pt idx="302">
                  <c:v>173.40362944426354</c:v>
                </c:pt>
                <c:pt idx="303">
                  <c:v>173.6483674204602</c:v>
                </c:pt>
                <c:pt idx="304">
                  <c:v>173.89067021310581</c:v>
                </c:pt>
                <c:pt idx="305">
                  <c:v>174.13056205268154</c:v>
                </c:pt>
                <c:pt idx="306">
                  <c:v>174.36806692857127</c:v>
                </c:pt>
                <c:pt idx="307">
                  <c:v>174.60320859146051</c:v>
                </c:pt>
                <c:pt idx="308">
                  <c:v>174.83601055571151</c:v>
                </c:pt>
                <c:pt idx="309">
                  <c:v>175.0664961017147</c:v>
                </c:pt>
                <c:pt idx="310">
                  <c:v>175.29468827821674</c:v>
                </c:pt>
                <c:pt idx="311">
                  <c:v>175.52060990462545</c:v>
                </c:pt>
                <c:pt idx="312">
                  <c:v>175.74428357329174</c:v>
                </c:pt>
                <c:pt idx="313">
                  <c:v>175.96573165176886</c:v>
                </c:pt>
                <c:pt idx="314">
                  <c:v>176.1849762850492</c:v>
                </c:pt>
                <c:pt idx="315">
                  <c:v>176.40203939777879</c:v>
                </c:pt>
                <c:pt idx="316">
                  <c:v>176.61694269644983</c:v>
                </c:pt>
                <c:pt idx="317">
                  <c:v>176.82970767157121</c:v>
                </c:pt>
                <c:pt idx="318">
                  <c:v>177.04035559981779</c:v>
                </c:pt>
                <c:pt idx="319">
                  <c:v>177.24890754615791</c:v>
                </c:pt>
                <c:pt idx="320">
                  <c:v>177.49684342517239</c:v>
                </c:pt>
                <c:pt idx="321">
                  <c:v>177.78377136018347</c:v>
                </c:pt>
                <c:pt idx="322">
                  <c:v>178.10930337375152</c:v>
                </c:pt>
                <c:pt idx="323">
                  <c:v>178.47305534887695</c:v>
                </c:pt>
                <c:pt idx="324">
                  <c:v>178.87464699058819</c:v>
                </c:pt>
                <c:pt idx="325">
                  <c:v>179.31370178791181</c:v>
                </c:pt>
                <c:pt idx="326">
                  <c:v>179.78984697622118</c:v>
                </c:pt>
                <c:pt idx="327">
                  <c:v>180.28944634628749</c:v>
                </c:pt>
                <c:pt idx="328">
                  <c:v>180.78407461956283</c:v>
                </c:pt>
                <c:pt idx="329">
                  <c:v>181.27378125928672</c:v>
                </c:pt>
                <c:pt idx="330">
                  <c:v>181.75861523653123</c:v>
                </c:pt>
                <c:pt idx="331">
                  <c:v>182.2386250350981</c:v>
                </c:pt>
                <c:pt idx="332">
                  <c:v>182.71385865636719</c:v>
                </c:pt>
                <c:pt idx="333">
                  <c:v>183.18436362409668</c:v>
                </c:pt>
                <c:pt idx="334">
                  <c:v>183.65018698917541</c:v>
                </c:pt>
                <c:pt idx="335">
                  <c:v>184.1113753343281</c:v>
                </c:pt>
                <c:pt idx="336">
                  <c:v>184.56797477877356</c:v>
                </c:pt>
                <c:pt idx="337">
                  <c:v>185.02003098283674</c:v>
                </c:pt>
                <c:pt idx="338">
                  <c:v>185.46758915251479</c:v>
                </c:pt>
                <c:pt idx="339">
                  <c:v>185.91069404399761</c:v>
                </c:pt>
                <c:pt idx="340">
                  <c:v>186.34938996814361</c:v>
                </c:pt>
                <c:pt idx="341">
                  <c:v>186.78372079491081</c:v>
                </c:pt>
                <c:pt idx="342">
                  <c:v>187.21372995774382</c:v>
                </c:pt>
                <c:pt idx="343">
                  <c:v>187.63946045791727</c:v>
                </c:pt>
                <c:pt idx="344">
                  <c:v>188.06095486883592</c:v>
                </c:pt>
                <c:pt idx="345">
                  <c:v>188.47825534029215</c:v>
                </c:pt>
                <c:pt idx="346">
                  <c:v>188.89140360268084</c:v>
                </c:pt>
                <c:pt idx="347">
                  <c:v>189.30044097117252</c:v>
                </c:pt>
                <c:pt idx="348">
                  <c:v>189.7054083498449</c:v>
                </c:pt>
                <c:pt idx="349">
                  <c:v>190.10634623577334</c:v>
                </c:pt>
                <c:pt idx="350">
                  <c:v>190.50329472308053</c:v>
                </c:pt>
                <c:pt idx="351">
                  <c:v>190.89629350694599</c:v>
                </c:pt>
                <c:pt idx="352">
                  <c:v>191.28538188757562</c:v>
                </c:pt>
                <c:pt idx="353">
                  <c:v>191.67059877413172</c:v>
                </c:pt>
                <c:pt idx="354">
                  <c:v>192.05198268862395</c:v>
                </c:pt>
                <c:pt idx="355">
                  <c:v>192.42957176976159</c:v>
                </c:pt>
                <c:pt idx="356">
                  <c:v>192.80340377676742</c:v>
                </c:pt>
                <c:pt idx="357">
                  <c:v>193.17351609315364</c:v>
                </c:pt>
                <c:pt idx="358">
                  <c:v>193.53994573046035</c:v>
                </c:pt>
                <c:pt idx="359">
                  <c:v>193.90272933195661</c:v>
                </c:pt>
                <c:pt idx="360">
                  <c:v>194.26190317630491</c:v>
                </c:pt>
                <c:pt idx="361">
                  <c:v>194.61750318118902</c:v>
                </c:pt>
                <c:pt idx="362">
                  <c:v>194.96956490690573</c:v>
                </c:pt>
                <c:pt idx="363">
                  <c:v>195.31812355992099</c:v>
                </c:pt>
                <c:pt idx="364">
                  <c:v>195.6632139963906</c:v>
                </c:pt>
                <c:pt idx="365">
                  <c:v>196.00487072564573</c:v>
                </c:pt>
                <c:pt idx="366">
                  <c:v>196.34312791364408</c:v>
                </c:pt>
                <c:pt idx="367">
                  <c:v>196.6780193863863</c:v>
                </c:pt>
                <c:pt idx="368">
                  <c:v>197.00957863329876</c:v>
                </c:pt>
                <c:pt idx="369">
                  <c:v>197.33783881058244</c:v>
                </c:pt>
                <c:pt idx="370">
                  <c:v>197.6628327445286</c:v>
                </c:pt>
                <c:pt idx="371">
                  <c:v>197.9845929348015</c:v>
                </c:pt>
                <c:pt idx="372">
                  <c:v>198.3031515576883</c:v>
                </c:pt>
                <c:pt idx="373">
                  <c:v>198.61854046931671</c:v>
                </c:pt>
                <c:pt idx="374">
                  <c:v>198.93079120884076</c:v>
                </c:pt>
                <c:pt idx="375">
                  <c:v>199.27102927112844</c:v>
                </c:pt>
                <c:pt idx="376">
                  <c:v>199.63897617766537</c:v>
                </c:pt>
                <c:pt idx="377">
                  <c:v>200.03435622084461</c:v>
                </c:pt>
                <c:pt idx="378">
                  <c:v>200.45689643639582</c:v>
                </c:pt>
                <c:pt idx="379">
                  <c:v>200.90632657608847</c:v>
                </c:pt>
                <c:pt idx="380">
                  <c:v>201.3823790807069</c:v>
                </c:pt>
                <c:pt idx="381">
                  <c:v>201.8847890532941</c:v>
                </c:pt>
                <c:pt idx="382">
                  <c:v>202.40334406641099</c:v>
                </c:pt>
                <c:pt idx="383">
                  <c:v>202.91673937093719</c:v>
                </c:pt>
                <c:pt idx="384">
                  <c:v>203.42502630683094</c:v>
                </c:pt>
                <c:pt idx="385">
                  <c:v>203.92825570320943</c:v>
                </c:pt>
                <c:pt idx="386">
                  <c:v>204.42647788343163</c:v>
                </c:pt>
                <c:pt idx="387">
                  <c:v>204.91974267013077</c:v>
                </c:pt>
                <c:pt idx="388">
                  <c:v>205.40809939019658</c:v>
                </c:pt>
                <c:pt idx="389">
                  <c:v>205.89159687970803</c:v>
                </c:pt>
                <c:pt idx="390">
                  <c:v>206.37028348881699</c:v>
                </c:pt>
                <c:pt idx="391">
                  <c:v>206.84420708658325</c:v>
                </c:pt>
                <c:pt idx="392">
                  <c:v>207.31341506576155</c:v>
                </c:pt>
                <c:pt idx="393">
                  <c:v>207.7779543475408</c:v>
                </c:pt>
                <c:pt idx="394">
                  <c:v>208.23787138623629</c:v>
                </c:pt>
                <c:pt idx="395">
                  <c:v>208.69321217393519</c:v>
                </c:pt>
                <c:pt idx="396">
                  <c:v>209.1440222450957</c:v>
                </c:pt>
                <c:pt idx="397">
                  <c:v>209.59034668110061</c:v>
                </c:pt>
                <c:pt idx="398">
                  <c:v>210.03223011476547</c:v>
                </c:pt>
                <c:pt idx="399">
                  <c:v>210.46971673480186</c:v>
                </c:pt>
                <c:pt idx="400">
                  <c:v>210.90285029023639</c:v>
                </c:pt>
                <c:pt idx="401">
                  <c:v>211.33167409478551</c:v>
                </c:pt>
                <c:pt idx="402">
                  <c:v>211.75623103118707</c:v>
                </c:pt>
                <c:pt idx="403">
                  <c:v>212.17656355548849</c:v>
                </c:pt>
                <c:pt idx="404">
                  <c:v>212.59271370129247</c:v>
                </c:pt>
                <c:pt idx="405">
                  <c:v>213.00472308396041</c:v>
                </c:pt>
                <c:pt idx="406">
                  <c:v>213.41263290477389</c:v>
                </c:pt>
                <c:pt idx="407">
                  <c:v>213.81648395505493</c:v>
                </c:pt>
                <c:pt idx="408">
                  <c:v>214.2163166202451</c:v>
                </c:pt>
                <c:pt idx="409">
                  <c:v>214.61217088394412</c:v>
                </c:pt>
                <c:pt idx="410">
                  <c:v>215.00408633190824</c:v>
                </c:pt>
                <c:pt idx="411">
                  <c:v>215.39210215600883</c:v>
                </c:pt>
                <c:pt idx="412">
                  <c:v>215.77625715815168</c:v>
                </c:pt>
                <c:pt idx="413">
                  <c:v>216.15658975415712</c:v>
                </c:pt>
                <c:pt idx="414">
                  <c:v>216.53313797760171</c:v>
                </c:pt>
                <c:pt idx="415">
                  <c:v>216.90593948362155</c:v>
                </c:pt>
                <c:pt idx="416">
                  <c:v>217.27503155267794</c:v>
                </c:pt>
                <c:pt idx="417">
                  <c:v>217.64045109428537</c:v>
                </c:pt>
                <c:pt idx="418">
                  <c:v>218.00223465070249</c:v>
                </c:pt>
                <c:pt idx="419">
                  <c:v>218.36041840058644</c:v>
                </c:pt>
                <c:pt idx="420">
                  <c:v>218.71503816261071</c:v>
                </c:pt>
                <c:pt idx="421">
                  <c:v>219.06612939904699</c:v>
                </c:pt>
                <c:pt idx="422">
                  <c:v>219.41372721931151</c:v>
                </c:pt>
                <c:pt idx="423">
                  <c:v>219.75786638347597</c:v>
                </c:pt>
                <c:pt idx="424">
                  <c:v>220.09858130574358</c:v>
                </c:pt>
                <c:pt idx="425">
                  <c:v>220.43590605789049</c:v>
                </c:pt>
                <c:pt idx="426">
                  <c:v>220.76987437267303</c:v>
                </c:pt>
                <c:pt idx="427">
                  <c:v>221.10051964720097</c:v>
                </c:pt>
                <c:pt idx="428">
                  <c:v>221.42787494627731</c:v>
                </c:pt>
                <c:pt idx="429">
                  <c:v>221.75197300570474</c:v>
                </c:pt>
                <c:pt idx="430">
                  <c:v>222.0728462355593</c:v>
                </c:pt>
                <c:pt idx="431">
                  <c:v>222.39052672343135</c:v>
                </c:pt>
                <c:pt idx="432">
                  <c:v>222.70504623763443</c:v>
                </c:pt>
                <c:pt idx="433">
                  <c:v>223.01643623038206</c:v>
                </c:pt>
                <c:pt idx="434">
                  <c:v>223.32472784093301</c:v>
                </c:pt>
                <c:pt idx="435">
                  <c:v>223.62995189870523</c:v>
                </c:pt>
                <c:pt idx="436">
                  <c:v>223.93213892635887</c:v>
                </c:pt>
                <c:pt idx="437">
                  <c:v>224.23131914284852</c:v>
                </c:pt>
                <c:pt idx="438">
                  <c:v>224.52752246644513</c:v>
                </c:pt>
                <c:pt idx="439">
                  <c:v>224.82077851772792</c:v>
                </c:pt>
                <c:pt idx="440">
                  <c:v>225.11111662254638</c:v>
                </c:pt>
                <c:pt idx="441">
                  <c:v>225.39856581495295</c:v>
                </c:pt>
                <c:pt idx="442">
                  <c:v>225.6831548401064</c:v>
                </c:pt>
                <c:pt idx="443">
                  <c:v>225.96491215714641</c:v>
                </c:pt>
                <c:pt idx="444">
                  <c:v>226.24386594203949</c:v>
                </c:pt>
                <c:pt idx="445">
                  <c:v>226.52004409039657</c:v>
                </c:pt>
                <c:pt idx="446">
                  <c:v>226.79347422026265</c:v>
                </c:pt>
                <c:pt idx="447">
                  <c:v>227.06418367487859</c:v>
                </c:pt>
                <c:pt idx="448">
                  <c:v>227.33219952541543</c:v>
                </c:pt>
                <c:pt idx="449">
                  <c:v>227.59754857368156</c:v>
                </c:pt>
                <c:pt idx="450">
                  <c:v>227.86025735480294</c:v>
                </c:pt>
                <c:pt idx="451">
                  <c:v>228.12035213987662</c:v>
                </c:pt>
                <c:pt idx="452">
                  <c:v>228.37785893859783</c:v>
                </c:pt>
                <c:pt idx="453">
                  <c:v>228.63280350186105</c:v>
                </c:pt>
                <c:pt idx="454">
                  <c:v>228.88521132433505</c:v>
                </c:pt>
                <c:pt idx="455">
                  <c:v>229.13510764701243</c:v>
                </c:pt>
                <c:pt idx="456">
                  <c:v>229.38251745973369</c:v>
                </c:pt>
                <c:pt idx="457">
                  <c:v>229.6274655036863</c:v>
                </c:pt>
                <c:pt idx="458">
                  <c:v>229.86997627387876</c:v>
                </c:pt>
                <c:pt idx="459">
                  <c:v>230.11007402159018</c:v>
                </c:pt>
                <c:pt idx="460">
                  <c:v>230.34778275679543</c:v>
                </c:pt>
                <c:pt idx="461">
                  <c:v>230.5831262505661</c:v>
                </c:pt>
                <c:pt idx="462">
                  <c:v>230.8161280374477</c:v>
                </c:pt>
                <c:pt idx="463">
                  <c:v>231.0468114178131</c:v>
                </c:pt>
                <c:pt idx="464">
                  <c:v>231.27519946019257</c:v>
                </c:pt>
                <c:pt idx="465">
                  <c:v>231.50131500358066</c:v>
                </c:pt>
                <c:pt idx="466">
                  <c:v>231.72518065972014</c:v>
                </c:pt>
                <c:pt idx="467">
                  <c:v>231.94681881536317</c:v>
                </c:pt>
                <c:pt idx="468">
                  <c:v>232.16625163451002</c:v>
                </c:pt>
                <c:pt idx="469">
                  <c:v>232.38350106062546</c:v>
                </c:pt>
                <c:pt idx="470">
                  <c:v>232.59858881883318</c:v>
                </c:pt>
                <c:pt idx="471">
                  <c:v>232.8115364180882</c:v>
                </c:pt>
                <c:pt idx="472">
                  <c:v>233.02236515332791</c:v>
                </c:pt>
                <c:pt idx="473">
                  <c:v>233.23109610760153</c:v>
                </c:pt>
                <c:pt idx="474">
                  <c:v>233.43775015417845</c:v>
                </c:pt>
                <c:pt idx="475">
                  <c:v>233.64234795863553</c:v>
                </c:pt>
                <c:pt idx="476">
                  <c:v>233.84490998092369</c:v>
                </c:pt>
                <c:pt idx="477">
                  <c:v>234.04545647741398</c:v>
                </c:pt>
                <c:pt idx="478">
                  <c:v>234.24400750292318</c:v>
                </c:pt>
                <c:pt idx="479">
                  <c:v>234.44058291271929</c:v>
                </c:pt>
                <c:pt idx="480">
                  <c:v>234.63520236450711</c:v>
                </c:pt>
                <c:pt idx="481">
                  <c:v>234.82788532039399</c:v>
                </c:pt>
                <c:pt idx="482">
                  <c:v>235.01865104883609</c:v>
                </c:pt>
                <c:pt idx="483">
                  <c:v>235.20751862656522</c:v>
                </c:pt>
                <c:pt idx="484">
                  <c:v>235.37029999999999</c:v>
                </c:pt>
                <c:pt idx="485">
                  <c:v>235.38238085856398</c:v>
                </c:pt>
                <c:pt idx="486">
                  <c:v>235.38791011261762</c:v>
                </c:pt>
                <c:pt idx="487">
                  <c:v>235.3868943104907</c:v>
                </c:pt>
                <c:pt idx="488">
                  <c:v>235.37933999396799</c:v>
                </c:pt>
                <c:pt idx="489">
                  <c:v>235.3652536982957</c:v>
                </c:pt>
                <c:pt idx="490">
                  <c:v>235.34464195218811</c:v>
                </c:pt>
                <c:pt idx="491">
                  <c:v>235.317511277834</c:v>
                </c:pt>
                <c:pt idx="492">
                  <c:v>235.28386819090321</c:v>
                </c:pt>
                <c:pt idx="493">
                  <c:v>235.24371920055324</c:v>
                </c:pt>
                <c:pt idx="494">
                  <c:v>235.19707080943562</c:v>
                </c:pt>
                <c:pt idx="495">
                  <c:v>235.14392951370249</c:v>
                </c:pt>
                <c:pt idx="496">
                  <c:v>235.08430180301309</c:v>
                </c:pt>
                <c:pt idx="497">
                  <c:v>235.0181941605403</c:v>
                </c:pt>
                <c:pt idx="498">
                  <c:v>234.94561306297697</c:v>
                </c:pt>
                <c:pt idx="499">
                  <c:v>234.86656498054256</c:v>
                </c:pt>
                <c:pt idx="500">
                  <c:v>234.78105637698951</c:v>
                </c:pt>
                <c:pt idx="501">
                  <c:v>234.68909370960978</c:v>
                </c:pt>
                <c:pt idx="502">
                  <c:v>234.59068342924121</c:v>
                </c:pt>
                <c:pt idx="503">
                  <c:v>234.48583198027407</c:v>
                </c:pt>
                <c:pt idx="504">
                  <c:v>234.37454580065747</c:v>
                </c:pt>
                <c:pt idx="505">
                  <c:v>234.25683132190574</c:v>
                </c:pt>
                <c:pt idx="506">
                  <c:v>234.13269496910493</c:v>
                </c:pt>
                <c:pt idx="507">
                  <c:v>234.00214316091925</c:v>
                </c:pt>
                <c:pt idx="508">
                  <c:v>233.8651823095974</c:v>
                </c:pt>
                <c:pt idx="509">
                  <c:v>233.72181882097908</c:v>
                </c:pt>
                <c:pt idx="510">
                  <c:v>233.57205909450133</c:v>
                </c:pt>
                <c:pt idx="511">
                  <c:v>233.41590952320493</c:v>
                </c:pt>
                <c:pt idx="512">
                  <c:v>233.25337649374089</c:v>
                </c:pt>
                <c:pt idx="513">
                  <c:v>233.08446638637668</c:v>
                </c:pt>
                <c:pt idx="514">
                  <c:v>232.90918557500274</c:v>
                </c:pt>
                <c:pt idx="515">
                  <c:v>232.72754042713876</c:v>
                </c:pt>
                <c:pt idx="516">
                  <c:v>232.53953730394016</c:v>
                </c:pt>
                <c:pt idx="517">
                  <c:v>232.34518256020434</c:v>
                </c:pt>
                <c:pt idx="518">
                  <c:v>232.14448254437704</c:v>
                </c:pt>
                <c:pt idx="519">
                  <c:v>231.93744359855881</c:v>
                </c:pt>
                <c:pt idx="520">
                  <c:v>231.73060958920109</c:v>
                </c:pt>
                <c:pt idx="521">
                  <c:v>231.52398231047022</c:v>
                </c:pt>
                <c:pt idx="522">
                  <c:v>231.31756155573885</c:v>
                </c:pt>
                <c:pt idx="523">
                  <c:v>231.11134711858622</c:v>
                </c:pt>
                <c:pt idx="524">
                  <c:v>230.90533879279789</c:v>
                </c:pt>
                <c:pt idx="525">
                  <c:v>230.69953637236551</c:v>
                </c:pt>
                <c:pt idx="526">
                  <c:v>230.49393965148664</c:v>
                </c:pt>
                <c:pt idx="527">
                  <c:v>230.28854842456457</c:v>
                </c:pt>
                <c:pt idx="528">
                  <c:v>230.08336248620802</c:v>
                </c:pt>
                <c:pt idx="529">
                  <c:v>229.87838163123104</c:v>
                </c:pt>
                <c:pt idx="530">
                  <c:v>229.67360565465276</c:v>
                </c:pt>
                <c:pt idx="531">
                  <c:v>229.46903435169719</c:v>
                </c:pt>
                <c:pt idx="532">
                  <c:v>229.26466751779301</c:v>
                </c:pt>
                <c:pt idx="533">
                  <c:v>229.0605049485734</c:v>
                </c:pt>
                <c:pt idx="534">
                  <c:v>228.85654643987573</c:v>
                </c:pt>
                <c:pt idx="535">
                  <c:v>228.65279178774148</c:v>
                </c:pt>
                <c:pt idx="536">
                  <c:v>228.44924078841598</c:v>
                </c:pt>
                <c:pt idx="537">
                  <c:v>228.24589323834823</c:v>
                </c:pt>
                <c:pt idx="538">
                  <c:v>228.04274893419066</c:v>
                </c:pt>
                <c:pt idx="539">
                  <c:v>227.83980767279894</c:v>
                </c:pt>
                <c:pt idx="540">
                  <c:v>227.63706925123179</c:v>
                </c:pt>
                <c:pt idx="541">
                  <c:v>227.43453346675079</c:v>
                </c:pt>
                <c:pt idx="542">
                  <c:v>227.23220011682014</c:v>
                </c:pt>
                <c:pt idx="543">
                  <c:v>227.03006899910645</c:v>
                </c:pt>
                <c:pt idx="544">
                  <c:v>226.82813991147859</c:v>
                </c:pt>
                <c:pt idx="545">
                  <c:v>226.62641265200745</c:v>
                </c:pt>
                <c:pt idx="546">
                  <c:v>226.42488701896576</c:v>
                </c:pt>
                <c:pt idx="547">
                  <c:v>226.2235628108279</c:v>
                </c:pt>
                <c:pt idx="548">
                  <c:v>226.02243982626962</c:v>
                </c:pt>
                <c:pt idx="549">
                  <c:v>225.8215178641679</c:v>
                </c:pt>
                <c:pt idx="550">
                  <c:v>225.62079672360079</c:v>
                </c:pt>
                <c:pt idx="551">
                  <c:v>225.42027620384712</c:v>
                </c:pt>
                <c:pt idx="552">
                  <c:v>225.21995610438634</c:v>
                </c:pt>
                <c:pt idx="553">
                  <c:v>225.01983622489837</c:v>
                </c:pt>
                <c:pt idx="554">
                  <c:v>224.81991636526328</c:v>
                </c:pt>
                <c:pt idx="555">
                  <c:v>224.62019632556121</c:v>
                </c:pt>
                <c:pt idx="556">
                  <c:v>224.42067590607209</c:v>
                </c:pt>
                <c:pt idx="557">
                  <c:v>224.2213549072755</c:v>
                </c:pt>
                <c:pt idx="558">
                  <c:v>224.02223312985043</c:v>
                </c:pt>
                <c:pt idx="559">
                  <c:v>223.82331037467506</c:v>
                </c:pt>
                <c:pt idx="560">
                  <c:v>223.62458644282665</c:v>
                </c:pt>
                <c:pt idx="561">
                  <c:v>223.42606113558122</c:v>
                </c:pt>
                <c:pt idx="562">
                  <c:v>223.22773425441346</c:v>
                </c:pt>
                <c:pt idx="563">
                  <c:v>223.02960560099649</c:v>
                </c:pt>
                <c:pt idx="564">
                  <c:v>222.83167497720163</c:v>
                </c:pt>
                <c:pt idx="565">
                  <c:v>222.63394218509822</c:v>
                </c:pt>
                <c:pt idx="566">
                  <c:v>222.43640702695347</c:v>
                </c:pt>
                <c:pt idx="567">
                  <c:v>222.23906930523219</c:v>
                </c:pt>
                <c:pt idx="568">
                  <c:v>222.04192882259665</c:v>
                </c:pt>
                <c:pt idx="569">
                  <c:v>221.84498538190635</c:v>
                </c:pt>
                <c:pt idx="570">
                  <c:v>221.64823878621786</c:v>
                </c:pt>
                <c:pt idx="571">
                  <c:v>221.45168883878452</c:v>
                </c:pt>
                <c:pt idx="572">
                  <c:v>221.2553353430564</c:v>
                </c:pt>
                <c:pt idx="573">
                  <c:v>221.05917810267997</c:v>
                </c:pt>
                <c:pt idx="574">
                  <c:v>220.86321692149798</c:v>
                </c:pt>
                <c:pt idx="575">
                  <c:v>220.66745160354924</c:v>
                </c:pt>
                <c:pt idx="576">
                  <c:v>220.47188195306842</c:v>
                </c:pt>
                <c:pt idx="577">
                  <c:v>220.27650777448582</c:v>
                </c:pt>
                <c:pt idx="578">
                  <c:v>220.08132887242729</c:v>
                </c:pt>
                <c:pt idx="579">
                  <c:v>219.88634505171387</c:v>
                </c:pt>
                <c:pt idx="580">
                  <c:v>219.69155611736176</c:v>
                </c:pt>
                <c:pt idx="581">
                  <c:v>219.49696187458198</c:v>
                </c:pt>
                <c:pt idx="582">
                  <c:v>219.30256212878029</c:v>
                </c:pt>
                <c:pt idx="583">
                  <c:v>219.10835668555691</c:v>
                </c:pt>
                <c:pt idx="584">
                  <c:v>218.91434535070641</c:v>
                </c:pt>
                <c:pt idx="585">
                  <c:v>218.7205279302174</c:v>
                </c:pt>
                <c:pt idx="586">
                  <c:v>218.52690423027246</c:v>
                </c:pt>
                <c:pt idx="587">
                  <c:v>218.33347405724788</c:v>
                </c:pt>
                <c:pt idx="588">
                  <c:v>218.14023721771349</c:v>
                </c:pt>
                <c:pt idx="589">
                  <c:v>217.94719351843239</c:v>
                </c:pt>
                <c:pt idx="590">
                  <c:v>217.75434276636088</c:v>
                </c:pt>
                <c:pt idx="591">
                  <c:v>217.56168476864821</c:v>
                </c:pt>
                <c:pt idx="592">
                  <c:v>217.36921933263636</c:v>
                </c:pt>
                <c:pt idx="593">
                  <c:v>217.17694626585987</c:v>
                </c:pt>
                <c:pt idx="594">
                  <c:v>216.98486537604566</c:v>
                </c:pt>
                <c:pt idx="595">
                  <c:v>216.79297647111284</c:v>
                </c:pt>
                <c:pt idx="596">
                  <c:v>216.60127935917245</c:v>
                </c:pt>
                <c:pt idx="597">
                  <c:v>216.40977384852741</c:v>
                </c:pt>
                <c:pt idx="598">
                  <c:v>216.21845974767214</c:v>
                </c:pt>
                <c:pt idx="599">
                  <c:v>216.02733686529257</c:v>
                </c:pt>
                <c:pt idx="600">
                  <c:v>215.83640501026579</c:v>
                </c:pt>
                <c:pt idx="601">
                  <c:v>215.64566399165992</c:v>
                </c:pt>
                <c:pt idx="602">
                  <c:v>215.45511361873392</c:v>
                </c:pt>
                <c:pt idx="603">
                  <c:v>215.2647537009374</c:v>
                </c:pt>
                <c:pt idx="604">
                  <c:v>215.07458404791046</c:v>
                </c:pt>
                <c:pt idx="605">
                  <c:v>214.88460446948341</c:v>
                </c:pt>
                <c:pt idx="606">
                  <c:v>214.69481477567663</c:v>
                </c:pt>
                <c:pt idx="607">
                  <c:v>214.50521477670046</c:v>
                </c:pt>
                <c:pt idx="608">
                  <c:v>214.31580428295484</c:v>
                </c:pt>
                <c:pt idx="609">
                  <c:v>214.12658310502928</c:v>
                </c:pt>
                <c:pt idx="610">
                  <c:v>213.93755105370261</c:v>
                </c:pt>
                <c:pt idx="611">
                  <c:v>213.7487079399427</c:v>
                </c:pt>
                <c:pt idx="612">
                  <c:v>213.56005357490648</c:v>
                </c:pt>
                <c:pt idx="613">
                  <c:v>213.37158776993954</c:v>
                </c:pt>
                <c:pt idx="614">
                  <c:v>213.18331033657608</c:v>
                </c:pt>
                <c:pt idx="615">
                  <c:v>212.99522108653863</c:v>
                </c:pt>
                <c:pt idx="616">
                  <c:v>212.80731983173794</c:v>
                </c:pt>
                <c:pt idx="617">
                  <c:v>212.61960638427274</c:v>
                </c:pt>
                <c:pt idx="618">
                  <c:v>212.43208055642955</c:v>
                </c:pt>
                <c:pt idx="619">
                  <c:v>212.24474216068253</c:v>
                </c:pt>
                <c:pt idx="620">
                  <c:v>212.05759100969328</c:v>
                </c:pt>
                <c:pt idx="621">
                  <c:v>211.87062691631064</c:v>
                </c:pt>
                <c:pt idx="622">
                  <c:v>211.68384969357047</c:v>
                </c:pt>
                <c:pt idx="623">
                  <c:v>211.49725915469554</c:v>
                </c:pt>
                <c:pt idx="624">
                  <c:v>211.31085511309533</c:v>
                </c:pt>
                <c:pt idx="625">
                  <c:v>211.12463738236573</c:v>
                </c:pt>
                <c:pt idx="626">
                  <c:v>210.93860577628905</c:v>
                </c:pt>
                <c:pt idx="627">
                  <c:v>210.75276010883363</c:v>
                </c:pt>
                <c:pt idx="628">
                  <c:v>210.5671001941538</c:v>
                </c:pt>
                <c:pt idx="629">
                  <c:v>210.38162584658963</c:v>
                </c:pt>
                <c:pt idx="630">
                  <c:v>210.19633688066676</c:v>
                </c:pt>
                <c:pt idx="631">
                  <c:v>210.0112331110962</c:v>
                </c:pt>
                <c:pt idx="632">
                  <c:v>209.82631435277418</c:v>
                </c:pt>
                <c:pt idx="633">
                  <c:v>209.64158042078191</c:v>
                </c:pt>
                <c:pt idx="634">
                  <c:v>209.45703113038545</c:v>
                </c:pt>
                <c:pt idx="635">
                  <c:v>209.27266629703547</c:v>
                </c:pt>
                <c:pt idx="636">
                  <c:v>209.08848573636715</c:v>
                </c:pt>
                <c:pt idx="637">
                  <c:v>208.9044892641999</c:v>
                </c:pt>
                <c:pt idx="638">
                  <c:v>208.72067669653725</c:v>
                </c:pt>
                <c:pt idx="639">
                  <c:v>208.53704784956662</c:v>
                </c:pt>
                <c:pt idx="640">
                  <c:v>208.35360253965911</c:v>
                </c:pt>
                <c:pt idx="641">
                  <c:v>208.17034058336944</c:v>
                </c:pt>
                <c:pt idx="642">
                  <c:v>207.98726179743559</c:v>
                </c:pt>
                <c:pt idx="643">
                  <c:v>207.80436599877882</c:v>
                </c:pt>
                <c:pt idx="644">
                  <c:v>207.62165300450326</c:v>
                </c:pt>
                <c:pt idx="645">
                  <c:v>207.43912263189594</c:v>
                </c:pt>
                <c:pt idx="646">
                  <c:v>207.25677469842645</c:v>
                </c:pt>
                <c:pt idx="647">
                  <c:v>207.07460902174685</c:v>
                </c:pt>
                <c:pt idx="648">
                  <c:v>206.89262541969143</c:v>
                </c:pt>
                <c:pt idx="649">
                  <c:v>206.7108237102766</c:v>
                </c:pt>
                <c:pt idx="650">
                  <c:v>206.5292037117006</c:v>
                </c:pt>
                <c:pt idx="651">
                  <c:v>206.34776524234346</c:v>
                </c:pt>
                <c:pt idx="652">
                  <c:v>206.16650812076668</c:v>
                </c:pt>
                <c:pt idx="653">
                  <c:v>205.98543216571312</c:v>
                </c:pt>
                <c:pt idx="654">
                  <c:v>205.80453719610679</c:v>
                </c:pt>
                <c:pt idx="655">
                  <c:v>205.62382303105272</c:v>
                </c:pt>
                <c:pt idx="656">
                  <c:v>205.44328948983676</c:v>
                </c:pt>
                <c:pt idx="657">
                  <c:v>205.26293639192531</c:v>
                </c:pt>
                <c:pt idx="658">
                  <c:v>205.08276355696526</c:v>
                </c:pt>
                <c:pt idx="659">
                  <c:v>204.90277080478378</c:v>
                </c:pt>
                <c:pt idx="660">
                  <c:v>204.7229579553881</c:v>
                </c:pt>
                <c:pt idx="661">
                  <c:v>204.54332482896535</c:v>
                </c:pt>
                <c:pt idx="662">
                  <c:v>204.36387124588239</c:v>
                </c:pt>
                <c:pt idx="663">
                  <c:v>204.18459702668562</c:v>
                </c:pt>
                <c:pt idx="664">
                  <c:v>204.00550199210082</c:v>
                </c:pt>
                <c:pt idx="665">
                  <c:v>203.82658596303293</c:v>
                </c:pt>
                <c:pt idx="666">
                  <c:v>203.64784876056589</c:v>
                </c:pt>
                <c:pt idx="667">
                  <c:v>203.46929020596252</c:v>
                </c:pt>
                <c:pt idx="668">
                  <c:v>203.29091012066422</c:v>
                </c:pt>
                <c:pt idx="669">
                  <c:v>203.11270832629089</c:v>
                </c:pt>
                <c:pt idx="670">
                  <c:v>202.93468464464073</c:v>
                </c:pt>
                <c:pt idx="671">
                  <c:v>202.75683889769005</c:v>
                </c:pt>
                <c:pt idx="672">
                  <c:v>202.57917090759307</c:v>
                </c:pt>
                <c:pt idx="673">
                  <c:v>202.40168049668179</c:v>
                </c:pt>
                <c:pt idx="674">
                  <c:v>202.2243674874658</c:v>
                </c:pt>
                <c:pt idx="675">
                  <c:v>202.04723170263208</c:v>
                </c:pt>
                <c:pt idx="676">
                  <c:v>201.87027296504479</c:v>
                </c:pt>
                <c:pt idx="677">
                  <c:v>201.69349109774521</c:v>
                </c:pt>
                <c:pt idx="678">
                  <c:v>201.51688592395146</c:v>
                </c:pt>
                <c:pt idx="679">
                  <c:v>201.34045726705835</c:v>
                </c:pt>
                <c:pt idx="680">
                  <c:v>201.16420495063721</c:v>
                </c:pt>
                <c:pt idx="681">
                  <c:v>200.9881287984357</c:v>
                </c:pt>
                <c:pt idx="682">
                  <c:v>200.81222863437765</c:v>
                </c:pt>
                <c:pt idx="683">
                  <c:v>200.63650428256287</c:v>
                </c:pt>
                <c:pt idx="684">
                  <c:v>200.46095556726701</c:v>
                </c:pt>
                <c:pt idx="685">
                  <c:v>200.28558231294136</c:v>
                </c:pt>
                <c:pt idx="686">
                  <c:v>200.1103843442126</c:v>
                </c:pt>
                <c:pt idx="687">
                  <c:v>199.93536148588279</c:v>
                </c:pt>
                <c:pt idx="688">
                  <c:v>199.76051356292905</c:v>
                </c:pt>
                <c:pt idx="689">
                  <c:v>199.58584040050343</c:v>
                </c:pt>
                <c:pt idx="690">
                  <c:v>199.41134182393276</c:v>
                </c:pt>
                <c:pt idx="691">
                  <c:v>199.23701765871846</c:v>
                </c:pt>
                <c:pt idx="692">
                  <c:v>199.06286773053634</c:v>
                </c:pt>
                <c:pt idx="693">
                  <c:v>198.88889186523645</c:v>
                </c:pt>
                <c:pt idx="694">
                  <c:v>198.7150898888429</c:v>
                </c:pt>
                <c:pt idx="695">
                  <c:v>198.54146162755373</c:v>
                </c:pt>
                <c:pt idx="696">
                  <c:v>198.36800690774064</c:v>
                </c:pt>
                <c:pt idx="697">
                  <c:v>198.19472555594891</c:v>
                </c:pt>
                <c:pt idx="698">
                  <c:v>198.02161739889718</c:v>
                </c:pt>
                <c:pt idx="699">
                  <c:v>197.84868226347726</c:v>
                </c:pt>
                <c:pt idx="700">
                  <c:v>197.67591997675402</c:v>
                </c:pt>
                <c:pt idx="701">
                  <c:v>197.50333036596513</c:v>
                </c:pt>
                <c:pt idx="702">
                  <c:v>197.33091325852098</c:v>
                </c:pt>
                <c:pt idx="703">
                  <c:v>197.15866848200446</c:v>
                </c:pt>
                <c:pt idx="704">
                  <c:v>196.98659586417077</c:v>
                </c:pt>
                <c:pt idx="705">
                  <c:v>196.81469523294726</c:v>
                </c:pt>
                <c:pt idx="706">
                  <c:v>196.6429664164333</c:v>
                </c:pt>
                <c:pt idx="707">
                  <c:v>196.47140924290005</c:v>
                </c:pt>
                <c:pt idx="708">
                  <c:v>196.30002354079036</c:v>
                </c:pt>
                <c:pt idx="709">
                  <c:v>196.12880913871848</c:v>
                </c:pt>
                <c:pt idx="710">
                  <c:v>195.95776586547001</c:v>
                </c:pt>
                <c:pt idx="711">
                  <c:v>195.78689355000165</c:v>
                </c:pt>
                <c:pt idx="712">
                  <c:v>195.61619202144107</c:v>
                </c:pt>
                <c:pt idx="713">
                  <c:v>195.44566110908673</c:v>
                </c:pt>
                <c:pt idx="714">
                  <c:v>195.2753006424077</c:v>
                </c:pt>
                <c:pt idx="715">
                  <c:v>195.10511045104349</c:v>
                </c:pt>
                <c:pt idx="716">
                  <c:v>194.9350903648039</c:v>
                </c:pt>
                <c:pt idx="717">
                  <c:v>194.76524021366885</c:v>
                </c:pt>
                <c:pt idx="718">
                  <c:v>194.59555982778815</c:v>
                </c:pt>
                <c:pt idx="719">
                  <c:v>194.42604903748142</c:v>
                </c:pt>
                <c:pt idx="720">
                  <c:v>194.25670767323786</c:v>
                </c:pt>
                <c:pt idx="721">
                  <c:v>194.08753556571605</c:v>
                </c:pt>
                <c:pt idx="722">
                  <c:v>193.91853254574391</c:v>
                </c:pt>
                <c:pt idx="723">
                  <c:v>193.7496984443184</c:v>
                </c:pt>
                <c:pt idx="724">
                  <c:v>193.5810330926054</c:v>
                </c:pt>
                <c:pt idx="725">
                  <c:v>193.41253632193951</c:v>
                </c:pt>
                <c:pt idx="726">
                  <c:v>193.24420796382401</c:v>
                </c:pt>
                <c:pt idx="727">
                  <c:v>193.07604784993049</c:v>
                </c:pt>
                <c:pt idx="728">
                  <c:v>192.90805581209881</c:v>
                </c:pt>
                <c:pt idx="729">
                  <c:v>192.74023168233694</c:v>
                </c:pt>
                <c:pt idx="730">
                  <c:v>192.57257529282074</c:v>
                </c:pt>
                <c:pt idx="731">
                  <c:v>192.4050864758938</c:v>
                </c:pt>
                <c:pt idx="732">
                  <c:v>192.23776506406728</c:v>
                </c:pt>
                <c:pt idx="733">
                  <c:v>192.07061089001976</c:v>
                </c:pt>
                <c:pt idx="734">
                  <c:v>191.90362378659705</c:v>
                </c:pt>
                <c:pt idx="735">
                  <c:v>191.73680358681204</c:v>
                </c:pt>
                <c:pt idx="736">
                  <c:v>191.57015012384451</c:v>
                </c:pt>
                <c:pt idx="737">
                  <c:v>191.40366323104098</c:v>
                </c:pt>
                <c:pt idx="738">
                  <c:v>191.23734274191455</c:v>
                </c:pt>
                <c:pt idx="739">
                  <c:v>191.07118849014472</c:v>
                </c:pt>
                <c:pt idx="740">
                  <c:v>190.90520030957722</c:v>
                </c:pt>
                <c:pt idx="741">
                  <c:v>190.73937803422385</c:v>
                </c:pt>
                <c:pt idx="742">
                  <c:v>190.57372149826233</c:v>
                </c:pt>
                <c:pt idx="743">
                  <c:v>190.40823053603609</c:v>
                </c:pt>
                <c:pt idx="744">
                  <c:v>190.24290498205417</c:v>
                </c:pt>
                <c:pt idx="745">
                  <c:v>190.07774467099102</c:v>
                </c:pt>
                <c:pt idx="746">
                  <c:v>189.9127494376863</c:v>
                </c:pt>
                <c:pt idx="747">
                  <c:v>189.74791911714476</c:v>
                </c:pt>
                <c:pt idx="748">
                  <c:v>189.58325354453606</c:v>
                </c:pt>
                <c:pt idx="749">
                  <c:v>189.41875255519463</c:v>
                </c:pt>
                <c:pt idx="750">
                  <c:v>189.25441598461944</c:v>
                </c:pt>
                <c:pt idx="751">
                  <c:v>189.09024366847393</c:v>
                </c:pt>
                <c:pt idx="752">
                  <c:v>188.92623544258575</c:v>
                </c:pt>
                <c:pt idx="753">
                  <c:v>188.76239114294668</c:v>
                </c:pt>
                <c:pt idx="754">
                  <c:v>188.5987106057124</c:v>
                </c:pt>
                <c:pt idx="755">
                  <c:v>188.43519366720236</c:v>
                </c:pt>
                <c:pt idx="756">
                  <c:v>188.27184016389961</c:v>
                </c:pt>
                <c:pt idx="757">
                  <c:v>188.10864993245062</c:v>
                </c:pt>
                <c:pt idx="758">
                  <c:v>187.94562280966517</c:v>
                </c:pt>
                <c:pt idx="759">
                  <c:v>187.78275863251611</c:v>
                </c:pt>
                <c:pt idx="760">
                  <c:v>187.62005723813922</c:v>
                </c:pt>
                <c:pt idx="761">
                  <c:v>187.45751846383314</c:v>
                </c:pt>
                <c:pt idx="762">
                  <c:v>187.29514214705907</c:v>
                </c:pt>
                <c:pt idx="763">
                  <c:v>187.13292812544066</c:v>
                </c:pt>
                <c:pt idx="764">
                  <c:v>186.97087623676387</c:v>
                </c:pt>
                <c:pt idx="765">
                  <c:v>186.80898631897682</c:v>
                </c:pt>
                <c:pt idx="766">
                  <c:v>186.64725821018959</c:v>
                </c:pt>
                <c:pt idx="767">
                  <c:v>186.48569174867404</c:v>
                </c:pt>
                <c:pt idx="768">
                  <c:v>186.3242867728637</c:v>
                </c:pt>
                <c:pt idx="769">
                  <c:v>186.16304312135358</c:v>
                </c:pt>
                <c:pt idx="770">
                  <c:v>186.00196063289999</c:v>
                </c:pt>
                <c:pt idx="771">
                  <c:v>185.84103914642046</c:v>
                </c:pt>
                <c:pt idx="772">
                  <c:v>185.68027850099347</c:v>
                </c:pt>
                <c:pt idx="773">
                  <c:v>185.51967853585839</c:v>
                </c:pt>
                <c:pt idx="774">
                  <c:v>185.3592390904152</c:v>
                </c:pt>
                <c:pt idx="775">
                  <c:v>185.19896000422449</c:v>
                </c:pt>
                <c:pt idx="776">
                  <c:v>185.03884111700711</c:v>
                </c:pt>
                <c:pt idx="777">
                  <c:v>184.87888226864419</c:v>
                </c:pt>
                <c:pt idx="778">
                  <c:v>184.71908329917687</c:v>
                </c:pt>
                <c:pt idx="779">
                  <c:v>184.55944404880617</c:v>
                </c:pt>
                <c:pt idx="780">
                  <c:v>184.3999643578928</c:v>
                </c:pt>
                <c:pt idx="781">
                  <c:v>184.24064406695706</c:v>
                </c:pt>
                <c:pt idx="782">
                  <c:v>184.08148301667867</c:v>
                </c:pt>
                <c:pt idx="783">
                  <c:v>183.92248104789655</c:v>
                </c:pt>
                <c:pt idx="784">
                  <c:v>183.76363800160874</c:v>
                </c:pt>
                <c:pt idx="785">
                  <c:v>183.60495371897215</c:v>
                </c:pt>
                <c:pt idx="786">
                  <c:v>183.44642804130248</c:v>
                </c:pt>
                <c:pt idx="787">
                  <c:v>183.28806081007406</c:v>
                </c:pt>
                <c:pt idx="788">
                  <c:v>183.12985186691964</c:v>
                </c:pt>
                <c:pt idx="789">
                  <c:v>182.97180105363026</c:v>
                </c:pt>
                <c:pt idx="790">
                  <c:v>182.8139082121551</c:v>
                </c:pt>
                <c:pt idx="791">
                  <c:v>182.6561731846013</c:v>
                </c:pt>
                <c:pt idx="792">
                  <c:v>182.49859581323383</c:v>
                </c:pt>
                <c:pt idx="793">
                  <c:v>182.3411759404753</c:v>
                </c:pt>
                <c:pt idx="794">
                  <c:v>182.18391340890582</c:v>
                </c:pt>
                <c:pt idx="795">
                  <c:v>182.02680806126287</c:v>
                </c:pt>
                <c:pt idx="796">
                  <c:v>181.86985974044106</c:v>
                </c:pt>
                <c:pt idx="797">
                  <c:v>181.71306828949204</c:v>
                </c:pt>
                <c:pt idx="798">
                  <c:v>181.55643355162439</c:v>
                </c:pt>
                <c:pt idx="799">
                  <c:v>181.39995537020334</c:v>
                </c:pt>
                <c:pt idx="800">
                  <c:v>181.2436335887507</c:v>
                </c:pt>
                <c:pt idx="801">
                  <c:v>181.08746805094464</c:v>
                </c:pt>
                <c:pt idx="802">
                  <c:v>180.93145860061964</c:v>
                </c:pt>
                <c:pt idx="803">
                  <c:v>180.77560508176623</c:v>
                </c:pt>
                <c:pt idx="804">
                  <c:v>180.61990733853091</c:v>
                </c:pt>
                <c:pt idx="805">
                  <c:v>180.46436521521588</c:v>
                </c:pt>
                <c:pt idx="806">
                  <c:v>180.30897855627902</c:v>
                </c:pt>
                <c:pt idx="807">
                  <c:v>180.15374720633366</c:v>
                </c:pt>
                <c:pt idx="808">
                  <c:v>179.99867101014846</c:v>
                </c:pt>
                <c:pt idx="809">
                  <c:v>179.84374981264716</c:v>
                </c:pt>
                <c:pt idx="810">
                  <c:v>179.68898345890858</c:v>
                </c:pt>
                <c:pt idx="811">
                  <c:v>179.53437179416636</c:v>
                </c:pt>
                <c:pt idx="812">
                  <c:v>179.37991466380882</c:v>
                </c:pt>
                <c:pt idx="813">
                  <c:v>179.2256119133788</c:v>
                </c:pt>
                <c:pt idx="814">
                  <c:v>179.07146338857353</c:v>
                </c:pt>
                <c:pt idx="815">
                  <c:v>178.9174689352445</c:v>
                </c:pt>
                <c:pt idx="816">
                  <c:v>178.76362839939722</c:v>
                </c:pt>
                <c:pt idx="817">
                  <c:v>178.60994162719115</c:v>
                </c:pt>
                <c:pt idx="818">
                  <c:v>178.45640846493953</c:v>
                </c:pt>
                <c:pt idx="819">
                  <c:v>178.30302875910914</c:v>
                </c:pt>
                <c:pt idx="820">
                  <c:v>178.14980235632029</c:v>
                </c:pt>
                <c:pt idx="821">
                  <c:v>177.99672910334658</c:v>
                </c:pt>
                <c:pt idx="822">
                  <c:v>177.8438088471147</c:v>
                </c:pt>
                <c:pt idx="823">
                  <c:v>177.6910414347044</c:v>
                </c:pt>
                <c:pt idx="824">
                  <c:v>177.53842671334829</c:v>
                </c:pt>
                <c:pt idx="825">
                  <c:v>177.38596453043158</c:v>
                </c:pt>
                <c:pt idx="826">
                  <c:v>177.2336547334921</c:v>
                </c:pt>
                <c:pt idx="827">
                  <c:v>177.08149717022005</c:v>
                </c:pt>
                <c:pt idx="828">
                  <c:v>176.92949168845783</c:v>
                </c:pt>
                <c:pt idx="829">
                  <c:v>176.77763813619995</c:v>
                </c:pt>
                <c:pt idx="830">
                  <c:v>176.62593636159286</c:v>
                </c:pt>
                <c:pt idx="831">
                  <c:v>176.47438621293477</c:v>
                </c:pt>
                <c:pt idx="832">
                  <c:v>176.32298753867553</c:v>
                </c:pt>
                <c:pt idx="833">
                  <c:v>176.17174018741645</c:v>
                </c:pt>
                <c:pt idx="834">
                  <c:v>176.02064400791014</c:v>
                </c:pt>
                <c:pt idx="835">
                  <c:v>175.86969884906043</c:v>
                </c:pt>
                <c:pt idx="836">
                  <c:v>175.71890455992212</c:v>
                </c:pt>
                <c:pt idx="837">
                  <c:v>175.56826098970095</c:v>
                </c:pt>
                <c:pt idx="838">
                  <c:v>175.41776798775331</c:v>
                </c:pt>
                <c:pt idx="839">
                  <c:v>175.2674254035862</c:v>
                </c:pt>
                <c:pt idx="840">
                  <c:v>175.117233086857</c:v>
                </c:pt>
                <c:pt idx="841">
                  <c:v>174.96719088737339</c:v>
                </c:pt>
                <c:pt idx="842">
                  <c:v>174.81729865509317</c:v>
                </c:pt>
                <c:pt idx="843">
                  <c:v>174.6675562401241</c:v>
                </c:pt>
                <c:pt idx="844">
                  <c:v>174.51796349272374</c:v>
                </c:pt>
                <c:pt idx="845">
                  <c:v>174.36852026329933</c:v>
                </c:pt>
                <c:pt idx="846">
                  <c:v>174.21922640240763</c:v>
                </c:pt>
                <c:pt idx="847">
                  <c:v>174.07008176075476</c:v>
                </c:pt>
                <c:pt idx="848">
                  <c:v>173.92108618919607</c:v>
                </c:pt>
                <c:pt idx="849">
                  <c:v>173.77223953873599</c:v>
                </c:pt>
                <c:pt idx="850">
                  <c:v>173.62354166052785</c:v>
                </c:pt>
                <c:pt idx="851">
                  <c:v>173.47499240587376</c:v>
                </c:pt>
                <c:pt idx="852">
                  <c:v>173.32659162622446</c:v>
                </c:pt>
                <c:pt idx="853">
                  <c:v>173.17833917317913</c:v>
                </c:pt>
                <c:pt idx="854">
                  <c:v>173.03023489848533</c:v>
                </c:pt>
                <c:pt idx="855">
                  <c:v>172.88227865403877</c:v>
                </c:pt>
                <c:pt idx="856">
                  <c:v>172.73447029188318</c:v>
                </c:pt>
                <c:pt idx="857">
                  <c:v>172.58680966421019</c:v>
                </c:pt>
                <c:pt idx="858">
                  <c:v>172.43929662335916</c:v>
                </c:pt>
                <c:pt idx="859">
                  <c:v>172.29193102181705</c:v>
                </c:pt>
                <c:pt idx="860">
                  <c:v>172.14471271221822</c:v>
                </c:pt>
                <c:pt idx="861">
                  <c:v>171.99764154734439</c:v>
                </c:pt>
                <c:pt idx="862">
                  <c:v>171.85071738012434</c:v>
                </c:pt>
                <c:pt idx="863">
                  <c:v>171.70394006363389</c:v>
                </c:pt>
                <c:pt idx="864">
                  <c:v>171.55730945109576</c:v>
                </c:pt>
                <c:pt idx="865">
                  <c:v>171.41082539587927</c:v>
                </c:pt>
                <c:pt idx="866">
                  <c:v>171.26448775150038</c:v>
                </c:pt>
                <c:pt idx="867">
                  <c:v>171.11829637162145</c:v>
                </c:pt>
                <c:pt idx="868">
                  <c:v>170.97225111005105</c:v>
                </c:pt>
                <c:pt idx="869">
                  <c:v>170.82635182074392</c:v>
                </c:pt>
                <c:pt idx="870">
                  <c:v>170.68059835780079</c:v>
                </c:pt>
                <c:pt idx="871">
                  <c:v>170.53499057546813</c:v>
                </c:pt>
                <c:pt idx="872">
                  <c:v>170.3895283281382</c:v>
                </c:pt>
                <c:pt idx="873">
                  <c:v>170.24421147034869</c:v>
                </c:pt>
                <c:pt idx="874">
                  <c:v>170.09903985678275</c:v>
                </c:pt>
                <c:pt idx="875">
                  <c:v>169.95401334226878</c:v>
                </c:pt>
                <c:pt idx="876">
                  <c:v>169.80913178178022</c:v>
                </c:pt>
                <c:pt idx="877">
                  <c:v>169.66439503043551</c:v>
                </c:pt>
                <c:pt idx="878">
                  <c:v>169.51980294349789</c:v>
                </c:pt>
                <c:pt idx="879">
                  <c:v>169.37535537637527</c:v>
                </c:pt>
                <c:pt idx="880">
                  <c:v>169.23105218462004</c:v>
                </c:pt>
                <c:pt idx="881">
                  <c:v>169.08689322392902</c:v>
                </c:pt>
                <c:pt idx="882">
                  <c:v>168.94287835014322</c:v>
                </c:pt>
                <c:pt idx="883">
                  <c:v>168.79900741924777</c:v>
                </c:pt>
                <c:pt idx="884">
                  <c:v>168.65528028737174</c:v>
                </c:pt>
                <c:pt idx="885">
                  <c:v>168.51169681078795</c:v>
                </c:pt>
                <c:pt idx="886">
                  <c:v>168.36825684591292</c:v>
                </c:pt>
                <c:pt idx="887">
                  <c:v>168.22496024930669</c:v>
                </c:pt>
                <c:pt idx="888">
                  <c:v>168.08180687767265</c:v>
                </c:pt>
                <c:pt idx="889">
                  <c:v>167.93879658785741</c:v>
                </c:pt>
                <c:pt idx="890">
                  <c:v>167.79592923685067</c:v>
                </c:pt>
                <c:pt idx="891">
                  <c:v>167.65320468178507</c:v>
                </c:pt>
                <c:pt idx="892">
                  <c:v>167.51062277993603</c:v>
                </c:pt>
                <c:pt idx="893">
                  <c:v>167.36818338872166</c:v>
                </c:pt>
                <c:pt idx="894">
                  <c:v>167.22588636570254</c:v>
                </c:pt>
                <c:pt idx="895">
                  <c:v>167.08373156858164</c:v>
                </c:pt>
                <c:pt idx="896">
                  <c:v>166.94171885520416</c:v>
                </c:pt>
                <c:pt idx="897">
                  <c:v>166.79984808355735</c:v>
                </c:pt>
                <c:pt idx="898">
                  <c:v>166.65811911177045</c:v>
                </c:pt>
                <c:pt idx="899">
                  <c:v>166.51653179811444</c:v>
                </c:pt>
                <c:pt idx="900">
                  <c:v>166.37508600100205</c:v>
                </c:pt>
                <c:pt idx="901">
                  <c:v>166.23378157898742</c:v>
                </c:pt>
                <c:pt idx="902">
                  <c:v>166.09261839076615</c:v>
                </c:pt>
                <c:pt idx="903">
                  <c:v>165.95159629517502</c:v>
                </c:pt>
                <c:pt idx="904">
                  <c:v>165.81071515119194</c:v>
                </c:pt>
                <c:pt idx="905">
                  <c:v>165.66997481793575</c:v>
                </c:pt>
                <c:pt idx="906">
                  <c:v>165.5293751546661</c:v>
                </c:pt>
                <c:pt idx="907">
                  <c:v>165.38891602078331</c:v>
                </c:pt>
                <c:pt idx="908">
                  <c:v>165.24859727582825</c:v>
                </c:pt>
                <c:pt idx="909">
                  <c:v>165.10841877948212</c:v>
                </c:pt>
                <c:pt idx="910">
                  <c:v>164.96838039156646</c:v>
                </c:pt>
                <c:pt idx="911">
                  <c:v>164.82848197204285</c:v>
                </c:pt>
                <c:pt idx="912">
                  <c:v>164.68872338101286</c:v>
                </c:pt>
                <c:pt idx="913">
                  <c:v>164.54910447871791</c:v>
                </c:pt>
                <c:pt idx="914">
                  <c:v>164.40962512553907</c:v>
                </c:pt>
                <c:pt idx="915">
                  <c:v>164.27028518199697</c:v>
                </c:pt>
                <c:pt idx="916">
                  <c:v>164.13108450875166</c:v>
                </c:pt>
                <c:pt idx="917">
                  <c:v>163.99202296660243</c:v>
                </c:pt>
                <c:pt idx="918">
                  <c:v>163.85310041648776</c:v>
                </c:pt>
                <c:pt idx="919">
                  <c:v>163.71431671948508</c:v>
                </c:pt>
                <c:pt idx="920">
                  <c:v>163.57567173681068</c:v>
                </c:pt>
                <c:pt idx="921">
                  <c:v>163.43716532981958</c:v>
                </c:pt>
                <c:pt idx="922">
                  <c:v>163.29879736000532</c:v>
                </c:pt>
                <c:pt idx="923">
                  <c:v>163.16056768899998</c:v>
                </c:pt>
                <c:pt idx="924">
                  <c:v>163.02247617857381</c:v>
                </c:pt>
                <c:pt idx="925">
                  <c:v>162.88452269063532</c:v>
                </c:pt>
                <c:pt idx="926">
                  <c:v>162.74670708723102</c:v>
                </c:pt>
                <c:pt idx="927">
                  <c:v>162.60902923054527</c:v>
                </c:pt>
                <c:pt idx="928">
                  <c:v>162.47148898290024</c:v>
                </c:pt>
                <c:pt idx="929">
                  <c:v>162.33408620675564</c:v>
                </c:pt>
                <c:pt idx="930">
                  <c:v>162.19682076470869</c:v>
                </c:pt>
                <c:pt idx="931">
                  <c:v>162.05969251949395</c:v>
                </c:pt>
                <c:pt idx="932">
                  <c:v>161.92270133398316</c:v>
                </c:pt>
                <c:pt idx="933">
                  <c:v>161.78584707118509</c:v>
                </c:pt>
                <c:pt idx="934">
                  <c:v>161.64912959424549</c:v>
                </c:pt>
                <c:pt idx="935">
                  <c:v>161.51254876644688</c:v>
                </c:pt>
                <c:pt idx="936">
                  <c:v>161.37610445120842</c:v>
                </c:pt>
                <c:pt idx="937">
                  <c:v>161.23979651208577</c:v>
                </c:pt>
                <c:pt idx="938">
                  <c:v>161.10362481277099</c:v>
                </c:pt>
                <c:pt idx="939">
                  <c:v>160.96758921709235</c:v>
                </c:pt>
                <c:pt idx="940">
                  <c:v>160.83168958901427</c:v>
                </c:pt>
                <c:pt idx="941">
                  <c:v>160.6959257926371</c:v>
                </c:pt>
                <c:pt idx="942">
                  <c:v>160.56029769219703</c:v>
                </c:pt>
                <c:pt idx="943">
                  <c:v>160.42480515206594</c:v>
                </c:pt>
                <c:pt idx="944">
                  <c:v>160.28944803675131</c:v>
                </c:pt>
                <c:pt idx="945">
                  <c:v>160.15422621089598</c:v>
                </c:pt>
                <c:pt idx="946">
                  <c:v>160.01913953927811</c:v>
                </c:pt>
                <c:pt idx="947">
                  <c:v>159.88418788681105</c:v>
                </c:pt>
                <c:pt idx="948">
                  <c:v>159.74937111854311</c:v>
                </c:pt>
                <c:pt idx="949">
                  <c:v>159.61468909965751</c:v>
                </c:pt>
                <c:pt idx="950">
                  <c:v>159.48014169547224</c:v>
                </c:pt>
                <c:pt idx="951">
                  <c:v>159.34572877143987</c:v>
                </c:pt>
                <c:pt idx="952">
                  <c:v>159.21145019314747</c:v>
                </c:pt>
                <c:pt idx="953">
                  <c:v>159.07730582631643</c:v>
                </c:pt>
                <c:pt idx="954">
                  <c:v>158.9432955368024</c:v>
                </c:pt>
                <c:pt idx="955">
                  <c:v>158.80941919059507</c:v>
                </c:pt>
                <c:pt idx="956">
                  <c:v>158.67567665381807</c:v>
                </c:pt>
                <c:pt idx="957">
                  <c:v>158.54206779272889</c:v>
                </c:pt>
                <c:pt idx="958">
                  <c:v>158.40859247371861</c:v>
                </c:pt>
                <c:pt idx="959">
                  <c:v>158.27525056331191</c:v>
                </c:pt>
                <c:pt idx="960">
                  <c:v>158.14204192816689</c:v>
                </c:pt>
                <c:pt idx="961">
                  <c:v>158.00896643507491</c:v>
                </c:pt>
                <c:pt idx="962">
                  <c:v>157.87602395096044</c:v>
                </c:pt>
                <c:pt idx="963">
                  <c:v>157.743214342881</c:v>
                </c:pt>
                <c:pt idx="964">
                  <c:v>157.61053747802697</c:v>
                </c:pt>
                <c:pt idx="965">
                  <c:v>157.47799322372146</c:v>
                </c:pt>
                <c:pt idx="966">
                  <c:v>157.34558144742022</c:v>
                </c:pt>
                <c:pt idx="967">
                  <c:v>157.21330201671145</c:v>
                </c:pt>
                <c:pt idx="968">
                  <c:v>157.0811547993157</c:v>
                </c:pt>
                <c:pt idx="969">
                  <c:v>156.94913966308576</c:v>
                </c:pt>
                <c:pt idx="970">
                  <c:v>156.81725647600649</c:v>
                </c:pt>
                <c:pt idx="971">
                  <c:v>156.68550510619468</c:v>
                </c:pt>
                <c:pt idx="972">
                  <c:v>156.55388542189894</c:v>
                </c:pt>
                <c:pt idx="973">
                  <c:v>156.42239729149958</c:v>
                </c:pt>
                <c:pt idx="974">
                  <c:v>156.29104058350848</c:v>
                </c:pt>
                <c:pt idx="975">
                  <c:v>156.1598151665689</c:v>
                </c:pt>
                <c:pt idx="976">
                  <c:v>156.02872090945542</c:v>
                </c:pt>
                <c:pt idx="977">
                  <c:v>155.89775768107376</c:v>
                </c:pt>
                <c:pt idx="978">
                  <c:v>155.7669253504607</c:v>
                </c:pt>
                <c:pt idx="979">
                  <c:v>155.63622378678389</c:v>
                </c:pt>
                <c:pt idx="980">
                  <c:v>155.50565285934175</c:v>
                </c:pt>
                <c:pt idx="981">
                  <c:v>155.37521243756333</c:v>
                </c:pt>
                <c:pt idx="982">
                  <c:v>155.24490239100822</c:v>
                </c:pt>
                <c:pt idx="983">
                  <c:v>155.11472258936635</c:v>
                </c:pt>
                <c:pt idx="984">
                  <c:v>154.98467290245793</c:v>
                </c:pt>
                <c:pt idx="985">
                  <c:v>154.85475320023323</c:v>
                </c:pt>
                <c:pt idx="986">
                  <c:v>154.72496335277256</c:v>
                </c:pt>
                <c:pt idx="987">
                  <c:v>154.59530323028605</c:v>
                </c:pt>
                <c:pt idx="988">
                  <c:v>154.46577270311357</c:v>
                </c:pt>
                <c:pt idx="989">
                  <c:v>154.33637164172458</c:v>
                </c:pt>
                <c:pt idx="990">
                  <c:v>154.20709991671802</c:v>
                </c:pt>
                <c:pt idx="991">
                  <c:v>154.07795739882212</c:v>
                </c:pt>
                <c:pt idx="992">
                  <c:v>153.94894395889438</c:v>
                </c:pt>
                <c:pt idx="993">
                  <c:v>153.82005946792134</c:v>
                </c:pt>
                <c:pt idx="994">
                  <c:v>153.69130379701852</c:v>
                </c:pt>
                <c:pt idx="995">
                  <c:v>153.5626768174302</c:v>
                </c:pt>
                <c:pt idx="996">
                  <c:v>153.43417840052942</c:v>
                </c:pt>
                <c:pt idx="997">
                  <c:v>153.30580841781776</c:v>
                </c:pt>
                <c:pt idx="998">
                  <c:v>153.17756674092519</c:v>
                </c:pt>
                <c:pt idx="999">
                  <c:v>153.04945324161005</c:v>
                </c:pt>
                <c:pt idx="1000">
                  <c:v>152.92146779175883</c:v>
                </c:pt>
                <c:pt idx="1001">
                  <c:v>152.79361026338606</c:v>
                </c:pt>
                <c:pt idx="1002">
                  <c:v>152.6658805286342</c:v>
                </c:pt>
                <c:pt idx="1003">
                  <c:v>152.53827845977349</c:v>
                </c:pt>
                <c:pt idx="1004">
                  <c:v>152.4108039292019</c:v>
                </c:pt>
                <c:pt idx="1005">
                  <c:v>152.28345680944483</c:v>
                </c:pt>
                <c:pt idx="1006">
                  <c:v>152.15623697315519</c:v>
                </c:pt>
                <c:pt idx="1007">
                  <c:v>152.02914429311312</c:v>
                </c:pt>
                <c:pt idx="1008">
                  <c:v>151.90217864222592</c:v>
                </c:pt>
                <c:pt idx="1009">
                  <c:v>151.77533989352793</c:v>
                </c:pt>
                <c:pt idx="1010">
                  <c:v>151.64862792018039</c:v>
                </c:pt>
                <c:pt idx="1011">
                  <c:v>151.52204259547136</c:v>
                </c:pt>
                <c:pt idx="1012">
                  <c:v>151.39558379281544</c:v>
                </c:pt>
                <c:pt idx="1013">
                  <c:v>151.26925138575388</c:v>
                </c:pt>
                <c:pt idx="1014">
                  <c:v>151.14304524795421</c:v>
                </c:pt>
                <c:pt idx="1015">
                  <c:v>151.01696525321029</c:v>
                </c:pt>
                <c:pt idx="1016">
                  <c:v>150.89101127544211</c:v>
                </c:pt>
                <c:pt idx="1017">
                  <c:v>150.76518318869572</c:v>
                </c:pt>
                <c:pt idx="1018">
                  <c:v>150.63948086714299</c:v>
                </c:pt>
                <c:pt idx="1019">
                  <c:v>150.51390418508163</c:v>
                </c:pt>
                <c:pt idx="1020">
                  <c:v>150.38845301693487</c:v>
                </c:pt>
                <c:pt idx="1021">
                  <c:v>150.26312723725158</c:v>
                </c:pt>
                <c:pt idx="1022">
                  <c:v>150.13792672070599</c:v>
                </c:pt>
                <c:pt idx="1023">
                  <c:v>150.01285134209755</c:v>
                </c:pt>
                <c:pt idx="1024">
                  <c:v>149.88790097635086</c:v>
                </c:pt>
                <c:pt idx="1025">
                  <c:v>149.76307549851555</c:v>
                </c:pt>
                <c:pt idx="1026">
                  <c:v>149.63837478376615</c:v>
                </c:pt>
                <c:pt idx="1027">
                  <c:v>149.51379870740192</c:v>
                </c:pt>
                <c:pt idx="1028">
                  <c:v>149.38934714484677</c:v>
                </c:pt>
                <c:pt idx="1029">
                  <c:v>149.26501997164911</c:v>
                </c:pt>
                <c:pt idx="1030">
                  <c:v>149.14081706348179</c:v>
                </c:pt>
                <c:pt idx="1031">
                  <c:v>149.01673829614188</c:v>
                </c:pt>
                <c:pt idx="1032">
                  <c:v>148.8927835455506</c:v>
                </c:pt>
                <c:pt idx="1033">
                  <c:v>148.7689526877532</c:v>
                </c:pt>
              </c:numCache>
            </c:numRef>
          </c:val>
          <c:smooth val="0"/>
          <c:extLst>
            <c:ext xmlns:c16="http://schemas.microsoft.com/office/drawing/2014/chart" uri="{C3380CC4-5D6E-409C-BE32-E72D297353CC}">
              <c16:uniqueId val="{00000000-6986-4EA4-99CE-0FFC8F9CFD78}"/>
            </c:ext>
          </c:extLst>
        </c:ser>
        <c:dLbls>
          <c:showLegendKey val="0"/>
          <c:showVal val="0"/>
          <c:showCatName val="0"/>
          <c:showSerName val="0"/>
          <c:showPercent val="0"/>
          <c:showBubbleSize val="0"/>
        </c:dLbls>
        <c:smooth val="0"/>
        <c:axId val="489810671"/>
        <c:axId val="483844015"/>
      </c:lineChart>
      <c:catAx>
        <c:axId val="48981067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3844015"/>
        <c:crosses val="autoZero"/>
        <c:auto val="1"/>
        <c:lblAlgn val="ctr"/>
        <c:lblOffset val="100"/>
        <c:noMultiLvlLbl val="0"/>
      </c:catAx>
      <c:valAx>
        <c:axId val="48384401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9810671"/>
        <c:crosses val="autoZero"/>
        <c:crossBetween val="between"/>
      </c:valAx>
      <c:spPr>
        <a:noFill/>
        <a:ln>
          <a:noFill/>
        </a:ln>
        <a:effectLst/>
      </c:spPr>
    </c:plotArea>
    <c:legend>
      <c:legendPos val="r"/>
      <c:layout>
        <c:manualLayout>
          <c:xMode val="edge"/>
          <c:yMode val="edge"/>
          <c:x val="0.86997351312304361"/>
          <c:y val="0.2536597448855058"/>
          <c:w val="0.11557909944618348"/>
          <c:h val="7.017763996492401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4217B801-B51B-4293-8B68-3F5AC2F4A22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64</TotalTime>
  <Pages>24</Pages>
  <Words>2793</Words>
  <Characters>15926</Characters>
  <Application>Microsoft Office Word</Application>
  <DocSecurity>0</DocSecurity>
  <Lines>132</Lines>
  <Paragraphs>37</Paragraphs>
  <ScaleCrop>false</ScaleCrop>
  <Company/>
  <LinksUpToDate>false</LinksUpToDate>
  <CharactersWithSpaces>18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ung bia</dc:creator>
  <cp:lastModifiedBy>小妹 庄</cp:lastModifiedBy>
  <cp:revision>29</cp:revision>
  <cp:lastPrinted>2020-09-13T04:16:00Z</cp:lastPrinted>
  <dcterms:created xsi:type="dcterms:W3CDTF">2020-09-12T19:40:00Z</dcterms:created>
  <dcterms:modified xsi:type="dcterms:W3CDTF">2020-09-13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y fmtid="{D5CDD505-2E9C-101B-9397-08002B2CF9AE}" pid="3" name="MTWinEqns">
    <vt:bool>true</vt:bool>
  </property>
  <property fmtid="{D5CDD505-2E9C-101B-9397-08002B2CF9AE}" pid="4" name="MTEquationNumber2">
    <vt:lpwstr>(#S1.#E1)</vt:lpwstr>
  </property>
</Properties>
</file>